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C3A4E1" w14:textId="77777777" w:rsidR="000A2164" w:rsidRPr="0033084D" w:rsidRDefault="000E4816" w:rsidP="00810195">
      <w:pPr>
        <w:pStyle w:val="Heading2"/>
      </w:pPr>
      <w:bookmarkStart w:id="0" w:name="_Toc515533628"/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357ED077" wp14:editId="5D10249E">
                <wp:simplePos x="0" y="0"/>
                <wp:positionH relativeFrom="column">
                  <wp:posOffset>3763591</wp:posOffset>
                </wp:positionH>
                <wp:positionV relativeFrom="paragraph">
                  <wp:posOffset>878028</wp:posOffset>
                </wp:positionV>
                <wp:extent cx="32400" cy="25920"/>
                <wp:effectExtent l="19050" t="38100" r="24765" b="3175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32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E8FAA" id="Ink 215" o:spid="_x0000_s1026" type="#_x0000_t75" style="position:absolute;margin-left:295.35pt;margin-top:68.15pt;width:4.5pt;height:4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">
                <v:imagedata r:id="rId9" o:title=""/>
              </v:shape>
            </w:pict>
          </mc:Fallback>
        </mc:AlternateContent>
      </w:r>
      <w:r w:rsidR="000A2164" w:rsidRPr="0033084D">
        <w:t xml:space="preserve">Μη </w:t>
      </w:r>
      <w:r w:rsidR="000A2164" w:rsidRPr="0001445C">
        <w:t>παραμετρική</w:t>
      </w:r>
      <w:r w:rsidR="000A2164" w:rsidRPr="0033084D">
        <w:t xml:space="preserve"> παλινδρόμηση </w:t>
      </w:r>
      <w:r w:rsidR="000A2164">
        <w:t>ΙΙ</w:t>
      </w:r>
      <w:r w:rsidR="000A2164" w:rsidRPr="0033084D">
        <w:t xml:space="preserve">: </w:t>
      </w:r>
      <w:proofErr w:type="spellStart"/>
      <w:r w:rsidR="000A2164" w:rsidRPr="006350F7">
        <w:t>sp</w:t>
      </w:r>
      <w:r w:rsidR="000A2164">
        <w:t>l</w:t>
      </w:r>
      <w:r w:rsidR="000A2164" w:rsidRPr="006350F7">
        <w:t>i</w:t>
      </w:r>
      <w:proofErr w:type="spellEnd"/>
      <w:r w:rsidR="000A2164">
        <w:rPr>
          <w:lang w:val="en-US"/>
        </w:rPr>
        <w:t>n</w:t>
      </w:r>
      <w:r w:rsidR="000A2164" w:rsidRPr="006350F7">
        <w:t>es</w:t>
      </w:r>
      <w:r w:rsidR="000A2164" w:rsidRPr="0033084D">
        <w:t xml:space="preserve"> </w:t>
      </w:r>
      <w:r w:rsidR="000A2164" w:rsidRPr="006350F7">
        <w:t>και</w:t>
      </w:r>
      <w:r w:rsidR="000A2164" w:rsidRPr="0033084D">
        <w:t xml:space="preserve"> </w:t>
      </w:r>
      <w:proofErr w:type="spellStart"/>
      <w:r w:rsidR="000A2164" w:rsidRPr="006350F7">
        <w:t>penalized</w:t>
      </w:r>
      <w:proofErr w:type="spellEnd"/>
      <w:r w:rsidR="000A2164" w:rsidRPr="0033084D">
        <w:t xml:space="preserve"> </w:t>
      </w:r>
      <w:r w:rsidR="000A2164" w:rsidRPr="006350F7">
        <w:t>παλινδρόμηση</w:t>
      </w:r>
      <w:r w:rsidR="000A2164" w:rsidRPr="0033084D">
        <w:t>.</w:t>
      </w:r>
      <w:bookmarkEnd w:id="0"/>
      <w:r w:rsidR="000A2164" w:rsidRPr="0033084D">
        <w:t xml:space="preserve"> </w:t>
      </w:r>
    </w:p>
    <w:p w14:paraId="5399140B" w14:textId="77777777" w:rsidR="000A2164" w:rsidRPr="0033084D" w:rsidRDefault="000A2164" w:rsidP="000A2164">
      <w:pPr>
        <w:rPr>
          <w:lang w:val="en-US"/>
        </w:rPr>
      </w:pPr>
      <w:r>
        <w:rPr>
          <w:lang w:val="en-US"/>
        </w:rPr>
        <w:t>(</w:t>
      </w:r>
      <w:r>
        <w:t>Από</w:t>
      </w:r>
      <w:r w:rsidRPr="0033084D">
        <w:rPr>
          <w:lang w:val="en-US"/>
        </w:rPr>
        <w:t xml:space="preserve"> </w:t>
      </w:r>
      <w:r w:rsidRPr="006350F7">
        <w:rPr>
          <w:lang w:val="en-US"/>
        </w:rPr>
        <w:t>Wassermann</w:t>
      </w:r>
      <w:r w:rsidRPr="0033084D">
        <w:rPr>
          <w:lang w:val="en-US"/>
        </w:rPr>
        <w:t xml:space="preserve"> </w:t>
      </w:r>
      <w:r w:rsidRPr="006350F7">
        <w:rPr>
          <w:u w:val="single"/>
        </w:rPr>
        <w:t>ΚΑΙ</w:t>
      </w:r>
      <w:r w:rsidRPr="0033084D">
        <w:rPr>
          <w:lang w:val="en-US"/>
        </w:rPr>
        <w:t xml:space="preserve"> </w:t>
      </w:r>
      <w:r>
        <w:t>σημειώσεις</w:t>
      </w:r>
      <w:r w:rsidRPr="0033084D">
        <w:rPr>
          <w:lang w:val="en-US"/>
        </w:rPr>
        <w:t xml:space="preserve"> </w:t>
      </w:r>
      <w:r>
        <w:t>του</w:t>
      </w:r>
      <w:r w:rsidRPr="0033084D">
        <w:rPr>
          <w:lang w:val="en-US"/>
        </w:rPr>
        <w:t xml:space="preserve"> </w:t>
      </w:r>
      <w:r>
        <w:rPr>
          <w:lang w:val="en-US"/>
        </w:rPr>
        <w:t>P</w:t>
      </w:r>
      <w:r w:rsidRPr="0033084D">
        <w:rPr>
          <w:lang w:val="en-US"/>
        </w:rPr>
        <w:t>.</w:t>
      </w:r>
      <w:r>
        <w:rPr>
          <w:lang w:val="en-US"/>
        </w:rPr>
        <w:t xml:space="preserve"> Breheny,</w:t>
      </w:r>
      <w:r w:rsidRPr="0033084D">
        <w:rPr>
          <w:lang w:val="en-US"/>
        </w:rPr>
        <w:t xml:space="preserve"> </w:t>
      </w:r>
      <w:r>
        <w:rPr>
          <w:lang w:val="en-US"/>
        </w:rPr>
        <w:t>University</w:t>
      </w:r>
      <w:r w:rsidRPr="0033084D">
        <w:rPr>
          <w:lang w:val="en-US"/>
        </w:rPr>
        <w:t xml:space="preserve"> </w:t>
      </w:r>
      <w:r>
        <w:rPr>
          <w:lang w:val="en-US"/>
        </w:rPr>
        <w:t>of</w:t>
      </w:r>
      <w:r w:rsidRPr="0033084D">
        <w:rPr>
          <w:lang w:val="en-US"/>
        </w:rPr>
        <w:t xml:space="preserve"> </w:t>
      </w:r>
      <w:r>
        <w:rPr>
          <w:lang w:val="en-US"/>
        </w:rPr>
        <w:t>Kentucky</w:t>
      </w:r>
    </w:p>
    <w:p w14:paraId="32A2CEB3" w14:textId="77777777" w:rsidR="000A2164" w:rsidRPr="000F5E2F" w:rsidRDefault="000A2164" w:rsidP="000A2164">
      <w:pPr>
        <w:rPr>
          <w:color w:val="FF0000"/>
          <w:highlight w:val="yellow"/>
        </w:rPr>
      </w:pPr>
      <w:r>
        <w:rPr>
          <w:u w:val="single"/>
        </w:rPr>
        <w:t>Βασική ιδέα:</w:t>
      </w:r>
      <w:r>
        <w:t xml:space="preserve"> </w:t>
      </w:r>
      <w:r w:rsidRPr="006350F7">
        <w:t>Γι</w:t>
      </w:r>
      <w:r>
        <w:t xml:space="preserve">α </w:t>
      </w:r>
      <w:r w:rsidRPr="006350F7">
        <w:rPr>
          <w:position w:val="-14"/>
        </w:rPr>
        <w:object w:dxaOrig="1600" w:dyaOrig="420" w14:anchorId="4F59B4DD">
          <v:shape id="_x0000_i1026" type="#_x0000_t75" style="width:80.05pt;height:21.9pt" o:ole="">
            <v:imagedata r:id="rId10" o:title=""/>
          </v:shape>
          <o:OLEObject Type="Embed" ProgID="Equation.DSMT4" ShapeID="_x0000_i1026" DrawAspect="Content" ObjectID="_1840265924" r:id="rId11"/>
        </w:object>
      </w:r>
      <w:r>
        <w:rPr>
          <w:position w:val="-14"/>
        </w:rPr>
        <w:t xml:space="preserve"> </w:t>
      </w:r>
      <w:r w:rsidRPr="000F5E2F">
        <w:rPr>
          <w:b/>
          <w:color w:val="FF0000"/>
          <w:highlight w:val="yellow"/>
        </w:rPr>
        <w:t xml:space="preserve">εκτίμησε την </w:t>
      </w:r>
      <w:r w:rsidRPr="000F5E2F">
        <w:rPr>
          <w:b/>
          <w:color w:val="FF0000"/>
          <w:position w:val="-14"/>
          <w:highlight w:val="yellow"/>
          <w:lang w:val="en-US"/>
        </w:rPr>
        <w:object w:dxaOrig="639" w:dyaOrig="420" w14:anchorId="3F7C589A">
          <v:shape id="_x0000_i1027" type="#_x0000_t75" style="width:32.25pt;height:21.9pt" o:ole="">
            <v:imagedata r:id="rId12" o:title=""/>
          </v:shape>
          <o:OLEObject Type="Embed" ProgID="Equation.DSMT4" ShapeID="_x0000_i1027" DrawAspect="Content" ObjectID="_1840265925" r:id="rId13"/>
        </w:object>
      </w:r>
      <w:r w:rsidRPr="000F5E2F">
        <w:rPr>
          <w:b/>
          <w:color w:val="FF0000"/>
          <w:highlight w:val="yellow"/>
        </w:rPr>
        <w:t xml:space="preserve"> ως εκείνη τη συνάρτηση που ελαχιστοποιεί την </w:t>
      </w:r>
    </w:p>
    <w:p w14:paraId="2AE087AA" w14:textId="77777777" w:rsidR="000A2164" w:rsidRDefault="000A2164" w:rsidP="000A2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 w:rsidRPr="000F5E2F">
        <w:rPr>
          <w:position w:val="-32"/>
          <w:highlight w:val="yellow"/>
          <w:lang w:val="en-US"/>
        </w:rPr>
        <w:object w:dxaOrig="3620" w:dyaOrig="780" w14:anchorId="205FEF61">
          <v:shape id="_x0000_i1028" type="#_x0000_t75" style="width:180.85pt;height:38.6pt" o:ole="">
            <v:imagedata r:id="rId14" o:title=""/>
          </v:shape>
          <o:OLEObject Type="Embed" ProgID="Equation.DSMT4" ShapeID="_x0000_i1028" DrawAspect="Content" ObjectID="_1840265926" r:id="rId15"/>
        </w:object>
      </w:r>
    </w:p>
    <w:p w14:paraId="02C1480C" w14:textId="77777777" w:rsidR="000A2164" w:rsidRDefault="000A2164" w:rsidP="000A2164">
      <w:r>
        <w:t>Το</w:t>
      </w:r>
      <w:r w:rsidRPr="000F5E2F">
        <w:rPr>
          <w:b/>
          <w:color w:val="FF0000"/>
          <w:position w:val="-6"/>
          <w:highlight w:val="yellow"/>
        </w:rPr>
        <w:object w:dxaOrig="240" w:dyaOrig="300" w14:anchorId="1B6F1124">
          <v:shape id="_x0000_i1029" type="#_x0000_t75" style="width:12.1pt;height:15pt" o:ole="">
            <v:imagedata r:id="rId16" o:title=""/>
          </v:shape>
          <o:OLEObject Type="Embed" ProgID="Equation.DSMT4" ShapeID="_x0000_i1029" DrawAspect="Content" ObjectID="_1840265927" r:id="rId17"/>
        </w:object>
      </w:r>
      <w:r w:rsidRPr="000F5E2F">
        <w:rPr>
          <w:b/>
          <w:color w:val="FF0000"/>
          <w:highlight w:val="yellow"/>
        </w:rPr>
        <w:t xml:space="preserve"> θα παίξει εδώ το ρόλο της παραμέτρου εξομάλυνσης</w:t>
      </w:r>
      <w:r>
        <w:t>:</w:t>
      </w:r>
    </w:p>
    <w:p w14:paraId="4BF5AC2E" w14:textId="77777777" w:rsidR="000A2164" w:rsidRPr="006350F7" w:rsidRDefault="000A2164" w:rsidP="000A2164">
      <w:pPr>
        <w:pStyle w:val="ListParagraph"/>
        <w:numPr>
          <w:ilvl w:val="0"/>
          <w:numId w:val="56"/>
        </w:numPr>
        <w:jc w:val="both"/>
      </w:pPr>
      <w:r w:rsidRPr="000F5E2F">
        <w:rPr>
          <w:position w:val="-6"/>
          <w:highlight w:val="yellow"/>
        </w:rPr>
        <w:object w:dxaOrig="660" w:dyaOrig="300" w14:anchorId="0EF14EB3">
          <v:shape id="_x0000_i1030" type="#_x0000_t75" style="width:34pt;height:15pt" o:ole="">
            <v:imagedata r:id="rId18" o:title=""/>
          </v:shape>
          <o:OLEObject Type="Embed" ProgID="Equation.DSMT4" ShapeID="_x0000_i1030" DrawAspect="Content" ObjectID="_1840265928" r:id="rId19"/>
        </w:object>
      </w:r>
      <w:r w:rsidRPr="000F5E2F">
        <w:rPr>
          <w:highlight w:val="yellow"/>
        </w:rPr>
        <w:t>:</w:t>
      </w:r>
      <w:r>
        <w:t xml:space="preserve"> με νοιάζει μόνο το</w:t>
      </w:r>
      <w:r w:rsidRPr="006350F7">
        <w:t xml:space="preserve"> </w:t>
      </w:r>
      <w:r w:rsidRPr="0001445C">
        <w:rPr>
          <w:lang w:val="en-US"/>
        </w:rPr>
        <w:t>fit</w:t>
      </w:r>
      <w:r>
        <w:t xml:space="preserve">, και άρα </w:t>
      </w:r>
      <w:r w:rsidRPr="006350F7">
        <w:rPr>
          <w:position w:val="-14"/>
        </w:rPr>
        <w:object w:dxaOrig="639" w:dyaOrig="420" w14:anchorId="5A64DA7B">
          <v:shape id="_x0000_i1031" type="#_x0000_t75" style="width:32.25pt;height:21.9pt" o:ole="">
            <v:imagedata r:id="rId20" o:title=""/>
          </v:shape>
          <o:OLEObject Type="Embed" ProgID="Equation.DSMT4" ShapeID="_x0000_i1031" DrawAspect="Content" ObjectID="_1840265929" r:id="rId21"/>
        </w:object>
      </w:r>
      <w:r w:rsidRPr="006350F7">
        <w:t xml:space="preserve"> </w:t>
      </w:r>
      <w:r>
        <w:t xml:space="preserve">θα είναι μια συνάρτηση που </w:t>
      </w:r>
      <w:r w:rsidRPr="000F5E2F">
        <w:rPr>
          <w:highlight w:val="lightGray"/>
        </w:rPr>
        <w:t>προσαρμόζει τέλεια στα δεδομένα</w:t>
      </w:r>
      <w:r>
        <w:t xml:space="preserve"> </w:t>
      </w:r>
      <w:r w:rsidRPr="006350F7">
        <w:rPr>
          <w:position w:val="-14"/>
        </w:rPr>
        <w:object w:dxaOrig="1140" w:dyaOrig="420" w14:anchorId="6A1E7606">
          <v:shape id="_x0000_i1032" type="#_x0000_t75" style="width:57pt;height:21.9pt" o:ole="">
            <v:imagedata r:id="rId22" o:title=""/>
          </v:shape>
          <o:OLEObject Type="Embed" ProgID="Equation.DSMT4" ShapeID="_x0000_i1032" DrawAspect="Content" ObjectID="_1840265930" r:id="rId23"/>
        </w:object>
      </w:r>
    </w:p>
    <w:p w14:paraId="2ADB46EB" w14:textId="77777777" w:rsidR="000A2164" w:rsidRDefault="000A2164" w:rsidP="000A2164">
      <w:pPr>
        <w:pStyle w:val="ListParagraph"/>
        <w:numPr>
          <w:ilvl w:val="0"/>
          <w:numId w:val="56"/>
        </w:numPr>
        <w:jc w:val="both"/>
      </w:pPr>
      <w:r w:rsidRPr="000F5E2F">
        <w:rPr>
          <w:position w:val="-6"/>
          <w:highlight w:val="yellow"/>
          <w:lang w:val="en-US"/>
        </w:rPr>
        <w:object w:dxaOrig="240" w:dyaOrig="300" w14:anchorId="2DA2C01D">
          <v:shape id="_x0000_i1033" type="#_x0000_t75" style="width:12.1pt;height:15pt" o:ole="">
            <v:imagedata r:id="rId24" o:title=""/>
          </v:shape>
          <o:OLEObject Type="Embed" ProgID="Equation.DSMT4" ShapeID="_x0000_i1033" DrawAspect="Content" ObjectID="_1840265931" r:id="rId25"/>
        </w:object>
      </w:r>
      <w:r w:rsidRPr="000F5E2F">
        <w:rPr>
          <w:highlight w:val="yellow"/>
        </w:rPr>
        <w:t xml:space="preserve"> ενδιάμεσο</w:t>
      </w:r>
      <w:r>
        <w:t xml:space="preserve">: προτιμώ </w:t>
      </w:r>
      <w:r w:rsidRPr="000F5E2F">
        <w:rPr>
          <w:position w:val="-14"/>
          <w:highlight w:val="lightGray"/>
        </w:rPr>
        <w:object w:dxaOrig="580" w:dyaOrig="420" w14:anchorId="57B0DCA5">
          <v:shape id="_x0000_i1034" type="#_x0000_t75" style="width:29.4pt;height:21.9pt" o:ole="">
            <v:imagedata r:id="rId26" o:title=""/>
          </v:shape>
          <o:OLEObject Type="Embed" ProgID="Equation.DSMT4" ShapeID="_x0000_i1034" DrawAspect="Content" ObjectID="_1840265932" r:id="rId27"/>
        </w:object>
      </w:r>
      <w:r w:rsidRPr="000F5E2F">
        <w:rPr>
          <w:position w:val="-14"/>
          <w:highlight w:val="lightGray"/>
        </w:rPr>
        <w:t xml:space="preserve"> </w:t>
      </w:r>
      <w:r w:rsidRPr="000F5E2F">
        <w:rPr>
          <w:highlight w:val="lightGray"/>
        </w:rPr>
        <w:t xml:space="preserve">με «μικρή» </w:t>
      </w:r>
      <w:proofErr w:type="spellStart"/>
      <w:r w:rsidRPr="000F5E2F">
        <w:rPr>
          <w:highlight w:val="lightGray"/>
        </w:rPr>
        <w:t>διακυμαντικότητα</w:t>
      </w:r>
      <w:proofErr w:type="spellEnd"/>
      <w:r>
        <w:t xml:space="preserve"> και ας προσαρμόζει κάπως «χειρότερα» στα δεδομένα</w:t>
      </w:r>
    </w:p>
    <w:p w14:paraId="393C668F" w14:textId="77777777" w:rsidR="000A2164" w:rsidRPr="00D96F49" w:rsidRDefault="000A2164" w:rsidP="000A2164">
      <w:pPr>
        <w:pStyle w:val="ListParagraph"/>
        <w:numPr>
          <w:ilvl w:val="0"/>
          <w:numId w:val="56"/>
        </w:numPr>
        <w:jc w:val="both"/>
      </w:pPr>
      <w:r w:rsidRPr="000F5E2F">
        <w:rPr>
          <w:position w:val="-6"/>
          <w:highlight w:val="yellow"/>
        </w:rPr>
        <w:object w:dxaOrig="720" w:dyaOrig="300" w14:anchorId="370D840D">
          <v:shape id="_x0000_i1035" type="#_x0000_t75" style="width:36.3pt;height:15pt" o:ole="">
            <v:imagedata r:id="rId28" o:title=""/>
          </v:shape>
          <o:OLEObject Type="Embed" ProgID="Equation.DSMT4" ShapeID="_x0000_i1035" DrawAspect="Content" ObjectID="_1840265933" r:id="rId29"/>
        </w:object>
      </w:r>
      <w:r>
        <w:t xml:space="preserve">: προτιμώ </w:t>
      </w:r>
      <w:r w:rsidRPr="000F5E2F">
        <w:rPr>
          <w:position w:val="-14"/>
          <w:highlight w:val="lightGray"/>
        </w:rPr>
        <w:object w:dxaOrig="580" w:dyaOrig="420" w14:anchorId="1C8FC5F6">
          <v:shape id="_x0000_i1036" type="#_x0000_t75" style="width:29.4pt;height:21.9pt" o:ole="">
            <v:imagedata r:id="rId30" o:title=""/>
          </v:shape>
          <o:OLEObject Type="Embed" ProgID="Equation.DSMT4" ShapeID="_x0000_i1036" DrawAspect="Content" ObjectID="_1840265934" r:id="rId31"/>
        </w:object>
      </w:r>
      <w:r w:rsidRPr="000F5E2F">
        <w:rPr>
          <w:highlight w:val="lightGray"/>
        </w:rPr>
        <w:t xml:space="preserve"> χωρίς καμία καμπυλότητα </w:t>
      </w:r>
      <w:r w:rsidRPr="000F5E2F">
        <w:rPr>
          <w:position w:val="-6"/>
          <w:highlight w:val="lightGray"/>
        </w:rPr>
        <w:object w:dxaOrig="1359" w:dyaOrig="320" w14:anchorId="52AA1CAC">
          <v:shape id="_x0000_i1037" type="#_x0000_t75" style="width:67.95pt;height:15.55pt" o:ole="">
            <v:imagedata r:id="rId32" o:title=""/>
          </v:shape>
          <o:OLEObject Type="Embed" ProgID="Equation.DSMT4" ShapeID="_x0000_i1037" DrawAspect="Content" ObjectID="_1840265935" r:id="rId33"/>
        </w:object>
      </w:r>
      <w:r>
        <w:t>ευθεία γραμμή και άρα κάνω γραμμική παλινδρόμηση.</w:t>
      </w:r>
    </w:p>
    <w:p w14:paraId="5D3756D6" w14:textId="77777777" w:rsidR="000A2164" w:rsidRPr="00C71BE1" w:rsidRDefault="000A2164" w:rsidP="000A2164">
      <w:pPr>
        <w:jc w:val="both"/>
      </w:pPr>
      <w:r>
        <w:rPr>
          <w:u w:val="single"/>
        </w:rPr>
        <w:t xml:space="preserve">Λύση τα </w:t>
      </w:r>
      <w:r>
        <w:rPr>
          <w:u w:val="single"/>
          <w:lang w:val="en-US"/>
        </w:rPr>
        <w:t>splines</w:t>
      </w:r>
      <w:r>
        <w:rPr>
          <w:u w:val="single"/>
        </w:rPr>
        <w:t>.</w:t>
      </w:r>
      <w:r>
        <w:t xml:space="preserve"> Διακρίνονται σε δύο είδη</w:t>
      </w:r>
    </w:p>
    <w:p w14:paraId="2F0B363F" w14:textId="77777777" w:rsidR="000A2164" w:rsidRPr="00D96F49" w:rsidRDefault="000A2164" w:rsidP="000A2164">
      <w:pPr>
        <w:pStyle w:val="ListParagraph"/>
        <w:numPr>
          <w:ilvl w:val="0"/>
          <w:numId w:val="57"/>
        </w:numPr>
        <w:jc w:val="both"/>
        <w:rPr>
          <w:u w:val="single"/>
        </w:rPr>
      </w:pPr>
      <w:r w:rsidRPr="000F5E2F">
        <w:rPr>
          <w:highlight w:val="yellow"/>
          <w:u w:val="single"/>
          <w:lang w:val="en-US"/>
        </w:rPr>
        <w:t>Regression</w:t>
      </w:r>
      <w:r w:rsidRPr="000F5E2F">
        <w:rPr>
          <w:highlight w:val="yellow"/>
          <w:u w:val="single"/>
        </w:rPr>
        <w:t xml:space="preserve"> </w:t>
      </w:r>
      <w:r w:rsidRPr="000F5E2F">
        <w:rPr>
          <w:highlight w:val="yellow"/>
          <w:u w:val="single"/>
          <w:lang w:val="en-US"/>
        </w:rPr>
        <w:t>splines</w:t>
      </w:r>
      <w:r w:rsidRPr="00D96F49">
        <w:rPr>
          <w:u w:val="single"/>
        </w:rPr>
        <w:t>:</w:t>
      </w:r>
      <w:r w:rsidRPr="00D96F49">
        <w:t xml:space="preserve"> </w:t>
      </w:r>
      <w:r>
        <w:t xml:space="preserve">πιο κοντά σε </w:t>
      </w:r>
      <w:r w:rsidRPr="00C71BE1">
        <w:rPr>
          <w:i/>
        </w:rPr>
        <w:t>παραμετρική</w:t>
      </w:r>
      <w:r>
        <w:t xml:space="preserve"> παλινδρόμηση</w:t>
      </w:r>
    </w:p>
    <w:p w14:paraId="5C2CD4F1" w14:textId="77777777" w:rsidR="000A2164" w:rsidRPr="00D96F49" w:rsidRDefault="000A2164" w:rsidP="000A2164">
      <w:pPr>
        <w:pStyle w:val="ListParagraph"/>
        <w:numPr>
          <w:ilvl w:val="0"/>
          <w:numId w:val="57"/>
        </w:numPr>
        <w:jc w:val="both"/>
        <w:rPr>
          <w:u w:val="single"/>
        </w:rPr>
      </w:pPr>
      <w:r w:rsidRPr="000F5E2F">
        <w:rPr>
          <w:highlight w:val="yellow"/>
          <w:u w:val="single"/>
          <w:lang w:val="en-US"/>
        </w:rPr>
        <w:t>Smoothing</w:t>
      </w:r>
      <w:r w:rsidRPr="000F5E2F">
        <w:rPr>
          <w:highlight w:val="yellow"/>
          <w:u w:val="single"/>
        </w:rPr>
        <w:t xml:space="preserve"> </w:t>
      </w:r>
      <w:r w:rsidRPr="000F5E2F">
        <w:rPr>
          <w:highlight w:val="yellow"/>
          <w:u w:val="single"/>
          <w:lang w:val="en-US"/>
        </w:rPr>
        <w:t>splines</w:t>
      </w:r>
      <w:r w:rsidRPr="00C71BE1">
        <w:rPr>
          <w:u w:val="single"/>
        </w:rPr>
        <w:t>:</w:t>
      </w:r>
      <w:r>
        <w:t xml:space="preserve"> «</w:t>
      </w:r>
      <w:r w:rsidRPr="00C71BE1">
        <w:rPr>
          <w:i/>
        </w:rPr>
        <w:t>πραγματική</w:t>
      </w:r>
      <w:r>
        <w:t xml:space="preserve">» </w:t>
      </w:r>
      <w:r w:rsidRPr="00C71BE1">
        <w:rPr>
          <w:i/>
        </w:rPr>
        <w:t>μη παραμετρική</w:t>
      </w:r>
      <w:r>
        <w:t xml:space="preserve"> παλινδρόμηση</w:t>
      </w:r>
    </w:p>
    <w:p w14:paraId="3EF21B62" w14:textId="77777777" w:rsidR="000A2164" w:rsidRPr="00D96F49" w:rsidRDefault="000A2164" w:rsidP="000A2164">
      <w:pPr>
        <w:pStyle w:val="Heading3"/>
        <w:rPr>
          <w:lang w:val="el-GR"/>
        </w:rPr>
      </w:pPr>
      <w:bookmarkStart w:id="1" w:name="_Toc515533629"/>
      <w:r>
        <w:lastRenderedPageBreak/>
        <w:t>Regression</w:t>
      </w:r>
      <w:r w:rsidRPr="00D96F49">
        <w:rPr>
          <w:lang w:val="el-GR"/>
        </w:rPr>
        <w:t xml:space="preserve"> </w:t>
      </w:r>
      <w:r>
        <w:t>splines</w:t>
      </w:r>
      <w:bookmarkEnd w:id="1"/>
    </w:p>
    <w:p w14:paraId="691165C7" w14:textId="2F93867F" w:rsidR="000A2164" w:rsidRPr="00536AF7" w:rsidRDefault="000A2164" w:rsidP="00666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D96F49">
        <w:rPr>
          <w:u w:val="single"/>
        </w:rPr>
        <w:t>Ιδέα</w:t>
      </w:r>
      <w:r>
        <w:rPr>
          <w:u w:val="single"/>
        </w:rPr>
        <w:t>:</w:t>
      </w:r>
      <w:r w:rsidRPr="00B14ECF">
        <w:t xml:space="preserve"> </w:t>
      </w:r>
      <w:r>
        <w:t xml:space="preserve">γράψε την </w:t>
      </w:r>
      <w:r w:rsidRPr="00D96F49">
        <w:rPr>
          <w:position w:val="-14"/>
        </w:rPr>
        <w:object w:dxaOrig="580" w:dyaOrig="420" w14:anchorId="631AD610">
          <v:shape id="_x0000_i1038" type="#_x0000_t75" style="width:29.4pt;height:21.9pt" o:ole="">
            <v:imagedata r:id="rId34" o:title=""/>
          </v:shape>
          <o:OLEObject Type="Embed" ProgID="Equation.DSMT4" ShapeID="_x0000_i1038" DrawAspect="Content" ObjectID="_1840265936" r:id="rId35"/>
        </w:object>
      </w:r>
      <w:r w:rsidRPr="00D96F49">
        <w:t xml:space="preserve"> </w:t>
      </w:r>
      <w:r>
        <w:t>σα</w:t>
      </w:r>
      <w:r w:rsidR="00835A86">
        <w:t>ν</w:t>
      </w:r>
      <w:r>
        <w:t xml:space="preserve"> </w:t>
      </w:r>
      <w:r w:rsidRPr="000F5E2F">
        <w:rPr>
          <w:highlight w:val="yellow"/>
        </w:rPr>
        <w:t>γραμμικό συνδυασμό μιας κατάλληλ</w:t>
      </w:r>
      <w:r w:rsidR="007C307A" w:rsidRPr="000F5E2F">
        <w:rPr>
          <w:highlight w:val="yellow"/>
        </w:rPr>
        <w:t>η</w:t>
      </w:r>
      <w:r w:rsidRPr="000F5E2F">
        <w:rPr>
          <w:highlight w:val="yellow"/>
        </w:rPr>
        <w:t xml:space="preserve">ς «βάσης» συναρτήσεων </w:t>
      </w:r>
      <w:r w:rsidRPr="000F5E2F">
        <w:rPr>
          <w:position w:val="-32"/>
          <w:highlight w:val="lightGray"/>
        </w:rPr>
        <w:object w:dxaOrig="3660" w:dyaOrig="780" w14:anchorId="17930D04">
          <v:shape id="_x0000_i1039" type="#_x0000_t75" style="width:182.6pt;height:39.75pt" o:ole="">
            <v:imagedata r:id="rId36" o:title=""/>
          </v:shape>
          <o:OLEObject Type="Embed" ProgID="Equation.DSMT4" ShapeID="_x0000_i1039" DrawAspect="Content" ObjectID="_1840265937" r:id="rId37"/>
        </w:object>
      </w:r>
      <w:r w:rsidRPr="00D96F49">
        <w:t xml:space="preserve"> </w:t>
      </w:r>
    </w:p>
    <w:p w14:paraId="5B7A61B4" w14:textId="77777777" w:rsidR="000A2164" w:rsidRPr="00D96F49" w:rsidRDefault="007C307A" w:rsidP="000A2164">
      <w:r>
        <w:t>Π.χ.</w:t>
      </w:r>
    </w:p>
    <w:p w14:paraId="01030B24" w14:textId="77777777" w:rsidR="000A2164" w:rsidRPr="00520C63" w:rsidRDefault="00EE1668" w:rsidP="0097102B">
      <w:pPr>
        <w:pStyle w:val="ListParagraph"/>
        <w:numPr>
          <w:ilvl w:val="0"/>
          <w:numId w:val="58"/>
        </w:numPr>
        <w:spacing w:before="360" w:after="240" w:line="480" w:lineRule="auto"/>
        <w:ind w:left="360"/>
        <w:contextualSpacing w:val="0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7F6706D3" wp14:editId="2E7DCB95">
                <wp:simplePos x="0" y="0"/>
                <wp:positionH relativeFrom="column">
                  <wp:posOffset>2181031</wp:posOffset>
                </wp:positionH>
                <wp:positionV relativeFrom="paragraph">
                  <wp:posOffset>842282</wp:posOffset>
                </wp:positionV>
                <wp:extent cx="32400" cy="11880"/>
                <wp:effectExtent l="38100" t="38100" r="43815" b="4572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32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49A1B" id="Ink 49" o:spid="_x0000_s1026" type="#_x0000_t75" style="position:absolute;margin-left:170.75pt;margin-top:65.3pt;width:4.5pt;height:3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">
                <v:imagedata r:id="rId39" o:title=""/>
              </v:shape>
            </w:pict>
          </mc:Fallback>
        </mc:AlternateContent>
      </w:r>
      <w:r w:rsidR="000A2164" w:rsidRPr="00520C63">
        <w:rPr>
          <w:position w:val="-14"/>
          <w:lang w:val="en-US"/>
        </w:rPr>
        <w:object w:dxaOrig="540" w:dyaOrig="420" w14:anchorId="2AF7E195">
          <v:shape id="_x0000_i1040" type="#_x0000_t75" style="width:25.9pt;height:21.9pt" o:ole="">
            <v:imagedata r:id="rId40" o:title=""/>
          </v:shape>
          <o:OLEObject Type="Embed" ProgID="Equation.DSMT4" ShapeID="_x0000_i1040" DrawAspect="Content" ObjectID="_1840265938" r:id="rId41"/>
        </w:object>
      </w:r>
      <w:r w:rsidR="000A2164" w:rsidRPr="00520C63">
        <w:t xml:space="preserve"> </w:t>
      </w:r>
      <w:r w:rsidR="000A2164">
        <w:t>τα</w:t>
      </w:r>
      <w:r w:rsidR="000A2164">
        <w:rPr>
          <w:lang w:val="en-US"/>
        </w:rPr>
        <w:t xml:space="preserve"> </w:t>
      </w:r>
      <w:r w:rsidR="000A2164" w:rsidRPr="000F5E2F">
        <w:rPr>
          <w:b/>
          <w:color w:val="FF0000"/>
        </w:rPr>
        <w:t>πολυώνυμα</w:t>
      </w:r>
      <w:r w:rsidR="000A2164" w:rsidRPr="000F5E2F">
        <w:rPr>
          <w:color w:val="FF0000"/>
        </w:rPr>
        <w:t xml:space="preserve"> </w:t>
      </w:r>
      <w:r w:rsidR="000A2164" w:rsidRPr="00D96F49">
        <w:rPr>
          <w:position w:val="-6"/>
        </w:rPr>
        <w:object w:dxaOrig="480" w:dyaOrig="240" w14:anchorId="0295CB6D">
          <v:shape id="_x0000_i1041" type="#_x0000_t75" style="width:23.6pt;height:12.1pt" o:ole="">
            <v:imagedata r:id="rId42" o:title=""/>
          </v:shape>
          <o:OLEObject Type="Embed" ProgID="Equation.DSMT4" ShapeID="_x0000_i1041" DrawAspect="Content" ObjectID="_1840265939" r:id="rId43"/>
        </w:object>
      </w:r>
      <w:r w:rsidR="000A2164">
        <w:t>οστού βαθμού.</w:t>
      </w:r>
    </w:p>
    <w:p w14:paraId="6CCF01E6" w14:textId="1FF6DEF8" w:rsidR="000A2164" w:rsidRDefault="000A2164" w:rsidP="0097102B">
      <w:pPr>
        <w:pStyle w:val="ListParagraph"/>
        <w:numPr>
          <w:ilvl w:val="0"/>
          <w:numId w:val="58"/>
        </w:numPr>
        <w:spacing w:before="360" w:after="240" w:line="480" w:lineRule="auto"/>
        <w:ind w:left="360"/>
        <w:contextualSpacing w:val="0"/>
      </w:pPr>
      <w:r>
        <w:t>Ή</w:t>
      </w:r>
      <w:r w:rsidRPr="00D96F49">
        <w:t xml:space="preserve"> </w:t>
      </w:r>
      <w:r w:rsidRPr="00D96F49">
        <w:rPr>
          <w:position w:val="-14"/>
        </w:rPr>
        <w:object w:dxaOrig="540" w:dyaOrig="420" w14:anchorId="09D9E169">
          <v:shape id="_x0000_i1042" type="#_x0000_t75" style="width:27.05pt;height:21.9pt" o:ole="">
            <v:imagedata r:id="rId44" o:title=""/>
          </v:shape>
          <o:OLEObject Type="Embed" ProgID="Equation.DSMT4" ShapeID="_x0000_i1042" DrawAspect="Content" ObjectID="_1840265940" r:id="rId45"/>
        </w:object>
      </w:r>
      <w:r>
        <w:t xml:space="preserve"> </w:t>
      </w:r>
      <w:r w:rsidRPr="000F5E2F">
        <w:rPr>
          <w:b/>
          <w:i/>
          <w:color w:val="FF0000"/>
        </w:rPr>
        <w:t>σταθερές</w:t>
      </w:r>
      <w:r w:rsidRPr="000F5E2F">
        <w:rPr>
          <w:b/>
          <w:color w:val="FF0000"/>
        </w:rPr>
        <w:t xml:space="preserve"> συναρτήσεις σε </w:t>
      </w:r>
      <w:r w:rsidRPr="000F5E2F">
        <w:rPr>
          <w:b/>
          <w:i/>
          <w:color w:val="FF0000"/>
        </w:rPr>
        <w:t>προεπιλεγμένα διαστήματα</w:t>
      </w:r>
      <w:r w:rsidRPr="000F5E2F">
        <w:rPr>
          <w:color w:val="FF0000"/>
        </w:rPr>
        <w:t xml:space="preserve"> </w:t>
      </w:r>
      <w:r w:rsidRPr="001A1789">
        <w:rPr>
          <w:position w:val="-20"/>
        </w:rPr>
        <w:object w:dxaOrig="2360" w:dyaOrig="520" w14:anchorId="06A91DF0">
          <v:shape id="_x0000_i1043" type="#_x0000_t75" style="width:118.1pt;height:26.5pt" o:ole="">
            <v:imagedata r:id="rId46" o:title=""/>
          </v:shape>
          <o:OLEObject Type="Embed" ProgID="Equation.DSMT4" ShapeID="_x0000_i1043" DrawAspect="Content" ObjectID="_1840265941" r:id="rId47"/>
        </w:object>
      </w:r>
      <w:r w:rsidRPr="00CB3EEB">
        <w:t xml:space="preserve">, </w:t>
      </w:r>
      <w:r>
        <w:t xml:space="preserve">δηλαδή </w:t>
      </w:r>
      <w:r w:rsidRPr="000F5E2F">
        <w:rPr>
          <w:position w:val="-16"/>
          <w:highlight w:val="yellow"/>
          <w:bdr w:val="single" w:sz="4" w:space="0" w:color="auto"/>
        </w:rPr>
        <w:object w:dxaOrig="1680" w:dyaOrig="440" w14:anchorId="20EE3AC9">
          <v:shape id="_x0000_i1044" type="#_x0000_t75" style="width:84.1pt;height:21.9pt" o:ole="">
            <v:imagedata r:id="rId48" o:title=""/>
          </v:shape>
          <o:OLEObject Type="Embed" ProgID="Equation.DSMT4" ShapeID="_x0000_i1044" DrawAspect="Content" ObjectID="_1840265942" r:id="rId49"/>
        </w:object>
      </w:r>
      <w:r w:rsidRPr="00CB3EEB">
        <w:rPr>
          <w:bdr w:val="single" w:sz="4" w:space="0" w:color="auto"/>
        </w:rPr>
        <w:t xml:space="preserve"> για </w:t>
      </w:r>
      <w:r w:rsidRPr="00CB3EEB">
        <w:rPr>
          <w:position w:val="-10"/>
          <w:bdr w:val="single" w:sz="4" w:space="0" w:color="auto"/>
        </w:rPr>
        <w:object w:dxaOrig="1200" w:dyaOrig="340" w14:anchorId="6E51E624">
          <v:shape id="_x0000_i1045" type="#_x0000_t75" style="width:59.9pt;height:17.3pt" o:ole="">
            <v:imagedata r:id="rId50" o:title=""/>
          </v:shape>
          <o:OLEObject Type="Embed" ProgID="Equation.DSMT4" ShapeID="_x0000_i1045" DrawAspect="Content" ObjectID="_1840265943" r:id="rId51"/>
        </w:object>
      </w:r>
      <w:r w:rsidRPr="00B14ECF">
        <w:rPr>
          <w:bdr w:val="single" w:sz="4" w:space="0" w:color="auto"/>
        </w:rPr>
        <w:t>.</w:t>
      </w:r>
      <w:r>
        <w:rPr>
          <w:bdr w:val="single" w:sz="4" w:space="0" w:color="auto"/>
        </w:rPr>
        <w:t xml:space="preserve">  Άρα </w:t>
      </w:r>
      <w:r w:rsidRPr="00B14ECF">
        <w:rPr>
          <w:position w:val="-6"/>
          <w:bdr w:val="single" w:sz="4" w:space="0" w:color="auto"/>
        </w:rPr>
        <w:object w:dxaOrig="740" w:dyaOrig="300" w14:anchorId="56F6EAF6">
          <v:shape id="_x0000_i1046" type="#_x0000_t75" style="width:36.3pt;height:15pt" o:ole="">
            <v:imagedata r:id="rId52" o:title=""/>
          </v:shape>
          <o:OLEObject Type="Embed" ProgID="Equation.DSMT4" ShapeID="_x0000_i1046" DrawAspect="Content" ObjectID="_1840265944" r:id="rId53"/>
        </w:object>
      </w:r>
    </w:p>
    <w:p w14:paraId="5C88B9A2" w14:textId="2528F3C2" w:rsidR="000A2164" w:rsidRPr="00713D42" w:rsidRDefault="00EE1668" w:rsidP="0097102B">
      <w:pPr>
        <w:pStyle w:val="ListParagraph"/>
        <w:numPr>
          <w:ilvl w:val="0"/>
          <w:numId w:val="59"/>
        </w:numPr>
        <w:spacing w:before="360" w:after="240" w:line="480" w:lineRule="auto"/>
        <w:ind w:left="360"/>
        <w:contextualSpacing w:val="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59A0D12F" wp14:editId="0985CE8C">
                <wp:simplePos x="0" y="0"/>
                <wp:positionH relativeFrom="column">
                  <wp:posOffset>4776991</wp:posOffset>
                </wp:positionH>
                <wp:positionV relativeFrom="paragraph">
                  <wp:posOffset>699064</wp:posOffset>
                </wp:positionV>
                <wp:extent cx="360" cy="360"/>
                <wp:effectExtent l="0" t="0" r="0" b="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A65A4" id="Ink 58" o:spid="_x0000_s1026" type="#_x0000_t75" style="position:absolute;margin-left:375.15pt;margin-top:54.05pt;width:2.05pt;height:2.0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stSqBL4BAAAKBAAAEAAAAAAAAAAAAAAAAADQAwAAZHJzL2luay9pbmsx&#10;LnhtbFBLAQItABQABgAIAAAAIQDXSiGq4AAAAAsBAAAPAAAAAAAAAAAAAAAAALwFAABkcnMvZG93&#10;bnJldi54bWxQSwECLQAUAAYACAAAACEAeRi8nb8AAAAhAQAAGQAAAAAAAAAAAAAAAADJBgAAZHJz&#10;L19yZWxzL2Uyb0RvYy54bWwucmVsc1BLBQYAAAAABgAGAHgBAAC/BwAAAAA=&#10;">
                <v:imagedata r:id="rId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1D38C059" wp14:editId="1CE4283B">
                <wp:simplePos x="0" y="0"/>
                <wp:positionH relativeFrom="column">
                  <wp:posOffset>6109351</wp:posOffset>
                </wp:positionH>
                <wp:positionV relativeFrom="paragraph">
                  <wp:posOffset>1501382</wp:posOffset>
                </wp:positionV>
                <wp:extent cx="10440" cy="209880"/>
                <wp:effectExtent l="38100" t="38100" r="27940" b="3810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04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0E129" id="Ink 42" o:spid="_x0000_s1026" type="#_x0000_t75" style="position:absolute;margin-left:480.05pt;margin-top:117.2pt;width:2.8pt;height:18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">
                <v:imagedata r:id="rId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697F2DC6" wp14:editId="4F0BE97C">
                <wp:simplePos x="0" y="0"/>
                <wp:positionH relativeFrom="column">
                  <wp:posOffset>6114751</wp:posOffset>
                </wp:positionH>
                <wp:positionV relativeFrom="paragraph">
                  <wp:posOffset>1512902</wp:posOffset>
                </wp:positionV>
                <wp:extent cx="10800" cy="195120"/>
                <wp:effectExtent l="38100" t="38100" r="27305" b="3365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08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BA17A" id="Ink 41" o:spid="_x0000_s1026" type="#_x0000_t75" style="position:absolute;margin-left:480.55pt;margin-top:118.15pt;width:2.75pt;height:17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">
                <v:imagedata r:id="rId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17090ABF" wp14:editId="50EE0CEA">
                <wp:simplePos x="0" y="0"/>
                <wp:positionH relativeFrom="column">
                  <wp:posOffset>6656551</wp:posOffset>
                </wp:positionH>
                <wp:positionV relativeFrom="paragraph">
                  <wp:posOffset>1346222</wp:posOffset>
                </wp:positionV>
                <wp:extent cx="21240" cy="92880"/>
                <wp:effectExtent l="38100" t="38100" r="36195" b="4064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1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D4544" id="Ink 40" o:spid="_x0000_s1026" type="#_x0000_t75" style="position:absolute;margin-left:523.15pt;margin-top:105pt;width:3.65pt;height:9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">
                <v:imagedata r:id="rId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57724A71" wp14:editId="569EBE4C">
                <wp:simplePos x="0" y="0"/>
                <wp:positionH relativeFrom="column">
                  <wp:posOffset>6589951</wp:posOffset>
                </wp:positionH>
                <wp:positionV relativeFrom="paragraph">
                  <wp:posOffset>1384022</wp:posOffset>
                </wp:positionV>
                <wp:extent cx="55080" cy="20880"/>
                <wp:effectExtent l="38100" t="38100" r="40640" b="3683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55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CB66C" id="Ink 39" o:spid="_x0000_s1026" type="#_x0000_t75" style="position:absolute;margin-left:517.9pt;margin-top:107.95pt;width:6.35pt;height:3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">
                <v:imagedata r:id="rId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22F73D02" wp14:editId="01EC2F93">
                <wp:simplePos x="0" y="0"/>
                <wp:positionH relativeFrom="column">
                  <wp:posOffset>6607951</wp:posOffset>
                </wp:positionH>
                <wp:positionV relativeFrom="paragraph">
                  <wp:posOffset>1359902</wp:posOffset>
                </wp:positionV>
                <wp:extent cx="19080" cy="58320"/>
                <wp:effectExtent l="38100" t="38100" r="38100" b="3746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90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CF893" id="Ink 38" o:spid="_x0000_s1026" type="#_x0000_t75" style="position:absolute;margin-left:519.4pt;margin-top:106.1pt;width:3.3pt;height:6.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">
                <v:imagedata r:id="rId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5CE9D691" wp14:editId="11D9736A">
                <wp:simplePos x="0" y="0"/>
                <wp:positionH relativeFrom="column">
                  <wp:posOffset>6514711</wp:posOffset>
                </wp:positionH>
                <wp:positionV relativeFrom="paragraph">
                  <wp:posOffset>1320662</wp:posOffset>
                </wp:positionV>
                <wp:extent cx="70560" cy="114480"/>
                <wp:effectExtent l="38100" t="38100" r="43815" b="3810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70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FCFB8" id="Ink 37" o:spid="_x0000_s1026" type="#_x0000_t75" style="position:absolute;margin-left:511.95pt;margin-top:103pt;width:7.5pt;height:10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">
                <v:imagedata r:id="rId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5E2D61DA" wp14:editId="0E0FD8D1">
                <wp:simplePos x="0" y="0"/>
                <wp:positionH relativeFrom="column">
                  <wp:posOffset>6493471</wp:posOffset>
                </wp:positionH>
                <wp:positionV relativeFrom="paragraph">
                  <wp:posOffset>1305182</wp:posOffset>
                </wp:positionV>
                <wp:extent cx="45360" cy="147600"/>
                <wp:effectExtent l="38100" t="38100" r="31115" b="4318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453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B4B8C" id="Ink 36" o:spid="_x0000_s1026" type="#_x0000_t75" style="position:absolute;margin-left:510.3pt;margin-top:101.8pt;width:5.55pt;height:13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">
                <v:imagedata r:id="rId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0FD7DA1" wp14:editId="67C949B3">
                <wp:simplePos x="0" y="0"/>
                <wp:positionH relativeFrom="column">
                  <wp:posOffset>6312391</wp:posOffset>
                </wp:positionH>
                <wp:positionV relativeFrom="paragraph">
                  <wp:posOffset>1177022</wp:posOffset>
                </wp:positionV>
                <wp:extent cx="157680" cy="223560"/>
                <wp:effectExtent l="38100" t="38100" r="52070" b="4318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576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70C8A" id="Ink 35" o:spid="_x0000_s1026" type="#_x0000_t75" style="position:absolute;margin-left:496.05pt;margin-top:91.7pt;width:14.35pt;height:19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">
                <v:imagedata r:id="rId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01D4B6B" wp14:editId="6EE31738">
                <wp:simplePos x="0" y="0"/>
                <wp:positionH relativeFrom="column">
                  <wp:posOffset>4687351</wp:posOffset>
                </wp:positionH>
                <wp:positionV relativeFrom="paragraph">
                  <wp:posOffset>1403102</wp:posOffset>
                </wp:positionV>
                <wp:extent cx="52920" cy="82440"/>
                <wp:effectExtent l="38100" t="38100" r="42545" b="3238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2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BA7FF" id="Ink 34" o:spid="_x0000_s1026" type="#_x0000_t75" style="position:absolute;margin-left:368.1pt;margin-top:109.5pt;width:6.15pt;height:8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">
                <v:imagedata r:id="rId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18FEA6E6" wp14:editId="7C557A3A">
                <wp:simplePos x="0" y="0"/>
                <wp:positionH relativeFrom="column">
                  <wp:posOffset>4556671</wp:posOffset>
                </wp:positionH>
                <wp:positionV relativeFrom="paragraph">
                  <wp:posOffset>1248662</wp:posOffset>
                </wp:positionV>
                <wp:extent cx="110160" cy="232200"/>
                <wp:effectExtent l="38100" t="38100" r="42545" b="3492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1016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9279E" id="Ink 33" o:spid="_x0000_s1026" type="#_x0000_t75" style="position:absolute;margin-left:357.8pt;margin-top:97.3pt;width:10.65pt;height:20.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">
                <v:imagedata r:id="rId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63EF782" wp14:editId="68AA1A8E">
                <wp:simplePos x="0" y="0"/>
                <wp:positionH relativeFrom="column">
                  <wp:posOffset>4089391</wp:posOffset>
                </wp:positionH>
                <wp:positionV relativeFrom="paragraph">
                  <wp:posOffset>1444502</wp:posOffset>
                </wp:positionV>
                <wp:extent cx="60120" cy="66240"/>
                <wp:effectExtent l="38100" t="38100" r="35560" b="4826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01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9A059" id="Ink 32" o:spid="_x0000_s1026" type="#_x0000_t75" style="position:absolute;margin-left:321pt;margin-top:112.75pt;width:6.75pt;height:7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">
                <v:imagedata r:id="rId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0C99BD1" wp14:editId="316B7FC9">
                <wp:simplePos x="0" y="0"/>
                <wp:positionH relativeFrom="column">
                  <wp:posOffset>3980671</wp:posOffset>
                </wp:positionH>
                <wp:positionV relativeFrom="paragraph">
                  <wp:posOffset>1304822</wp:posOffset>
                </wp:positionV>
                <wp:extent cx="108720" cy="189360"/>
                <wp:effectExtent l="38100" t="38100" r="43815" b="3937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087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385E9" id="Ink 31" o:spid="_x0000_s1026" type="#_x0000_t75" style="position:absolute;margin-left:312.45pt;margin-top:101.75pt;width:10.5pt;height:16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">
                <v:imagedata r:id="rId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04121A37" wp14:editId="45845B70">
                <wp:simplePos x="0" y="0"/>
                <wp:positionH relativeFrom="column">
                  <wp:posOffset>3573871</wp:posOffset>
                </wp:positionH>
                <wp:positionV relativeFrom="paragraph">
                  <wp:posOffset>1492022</wp:posOffset>
                </wp:positionV>
                <wp:extent cx="25920" cy="115560"/>
                <wp:effectExtent l="57150" t="38100" r="50800" b="3746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59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8980B" id="Ink 30" o:spid="_x0000_s1026" type="#_x0000_t75" style="position:absolute;margin-left:280.4pt;margin-top:116.5pt;width:4.05pt;height:11.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">
                <v:imagedata r:id="rId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1B4BF05" wp14:editId="0E10C271">
                <wp:simplePos x="0" y="0"/>
                <wp:positionH relativeFrom="column">
                  <wp:posOffset>3404671</wp:posOffset>
                </wp:positionH>
                <wp:positionV relativeFrom="paragraph">
                  <wp:posOffset>1317422</wp:posOffset>
                </wp:positionV>
                <wp:extent cx="119880" cy="219600"/>
                <wp:effectExtent l="38100" t="38100" r="52070" b="4762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198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95155" id="Ink 29" o:spid="_x0000_s1026" type="#_x0000_t75" style="position:absolute;margin-left:267.1pt;margin-top:102.75pt;width:11.45pt;height:19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">
                <v:imagedata r:id="rId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4000F31" wp14:editId="0153A6BE">
                <wp:simplePos x="0" y="0"/>
                <wp:positionH relativeFrom="column">
                  <wp:posOffset>5180911</wp:posOffset>
                </wp:positionH>
                <wp:positionV relativeFrom="paragraph">
                  <wp:posOffset>1569062</wp:posOffset>
                </wp:positionV>
                <wp:extent cx="35640" cy="159120"/>
                <wp:effectExtent l="38100" t="38100" r="40640" b="5080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356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DE9DA" id="Ink 12" o:spid="_x0000_s1026" type="#_x0000_t75" style="position:absolute;margin-left:406.95pt;margin-top:122.55pt;width:4.75pt;height:14.5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">
                <v:imagedata r:id="rId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13075A2" wp14:editId="3B1D7A94">
                <wp:simplePos x="0" y="0"/>
                <wp:positionH relativeFrom="column">
                  <wp:posOffset>4619671</wp:posOffset>
                </wp:positionH>
                <wp:positionV relativeFrom="paragraph">
                  <wp:posOffset>1589222</wp:posOffset>
                </wp:positionV>
                <wp:extent cx="31320" cy="183240"/>
                <wp:effectExtent l="38100" t="38100" r="45085" b="4572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13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DEE5D" id="Ink 8" o:spid="_x0000_s1026" type="#_x0000_t75" style="position:absolute;margin-left:362.8pt;margin-top:124.15pt;width:4.3pt;height:16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">
                <v:imagedata r:id="rId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74F463FA" wp14:editId="5EAC681A">
                <wp:simplePos x="0" y="0"/>
                <wp:positionH relativeFrom="column">
                  <wp:posOffset>4082191</wp:posOffset>
                </wp:positionH>
                <wp:positionV relativeFrom="paragraph">
                  <wp:posOffset>1551782</wp:posOffset>
                </wp:positionV>
                <wp:extent cx="24480" cy="287640"/>
                <wp:effectExtent l="38100" t="38100" r="52070" b="5588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448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D3484" id="Ink 4" o:spid="_x0000_s1026" type="#_x0000_t75" style="position:absolute;margin-left:320.45pt;margin-top:121.2pt;width:3.95pt;height:24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">
                <v:imagedata r:id="rId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7229812" wp14:editId="2530B039">
                <wp:simplePos x="0" y="0"/>
                <wp:positionH relativeFrom="column">
                  <wp:posOffset>3581071</wp:posOffset>
                </wp:positionH>
                <wp:positionV relativeFrom="paragraph">
                  <wp:posOffset>1567622</wp:posOffset>
                </wp:positionV>
                <wp:extent cx="30960" cy="286560"/>
                <wp:effectExtent l="38100" t="38100" r="45720" b="3746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309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3D124" id="Ink 3" o:spid="_x0000_s1026" type="#_x0000_t75" style="position:absolute;margin-left:280.95pt;margin-top:122.45pt;width:4.45pt;height:24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">
                <v:imagedata r:id="rId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57E551B3" wp14:editId="137C1573">
                <wp:simplePos x="0" y="0"/>
                <wp:positionH relativeFrom="column">
                  <wp:posOffset>6410311</wp:posOffset>
                </wp:positionH>
                <wp:positionV relativeFrom="paragraph">
                  <wp:posOffset>1501742</wp:posOffset>
                </wp:positionV>
                <wp:extent cx="54000" cy="287280"/>
                <wp:effectExtent l="38100" t="38100" r="41275" b="3683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5400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9B1A1" id="Ink 2" o:spid="_x0000_s1026" type="#_x0000_t75" style="position:absolute;margin-left:503.75pt;margin-top:117.25pt;width:6.2pt;height:24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">
                <v:imagedata r:id="rId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A4F92F4" wp14:editId="79C55AA0">
                <wp:simplePos x="0" y="0"/>
                <wp:positionH relativeFrom="column">
                  <wp:posOffset>3560911</wp:posOffset>
                </wp:positionH>
                <wp:positionV relativeFrom="paragraph">
                  <wp:posOffset>1615502</wp:posOffset>
                </wp:positionV>
                <wp:extent cx="2914560" cy="110160"/>
                <wp:effectExtent l="38100" t="38100" r="38735" b="4254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29145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1788C" id="Ink 1" o:spid="_x0000_s1026" type="#_x0000_t75" style="position:absolute;margin-left:279.4pt;margin-top:126.2pt;width:231.5pt;height:10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">
                <v:imagedata r:id="rId95" o:title=""/>
              </v:shape>
            </w:pict>
          </mc:Fallback>
        </mc:AlternateContent>
      </w:r>
      <w:r w:rsidR="000A2164">
        <w:t xml:space="preserve">Ή </w:t>
      </w:r>
      <w:r w:rsidR="000A2164" w:rsidRPr="00D96F49">
        <w:rPr>
          <w:position w:val="-14"/>
        </w:rPr>
        <w:object w:dxaOrig="540" w:dyaOrig="420" w14:anchorId="2332B0FA">
          <v:shape id="_x0000_i1047" type="#_x0000_t75" style="width:27.05pt;height:21.9pt" o:ole="">
            <v:imagedata r:id="rId44" o:title=""/>
          </v:shape>
          <o:OLEObject Type="Embed" ProgID="Equation.DSMT4" ShapeID="_x0000_i1047" DrawAspect="Content" ObjectID="_1840265945" r:id="rId96"/>
        </w:object>
      </w:r>
      <w:r w:rsidR="000A2164">
        <w:t xml:space="preserve"> </w:t>
      </w:r>
      <w:r w:rsidR="000A2164" w:rsidRPr="000F5E2F">
        <w:rPr>
          <w:b/>
          <w:i/>
          <w:color w:val="FF0000"/>
        </w:rPr>
        <w:t>γραμμικές</w:t>
      </w:r>
      <w:r w:rsidR="000A2164" w:rsidRPr="000F5E2F">
        <w:rPr>
          <w:b/>
          <w:color w:val="FF0000"/>
        </w:rPr>
        <w:t xml:space="preserve"> συναρτήσεις σε </w:t>
      </w:r>
      <w:r w:rsidR="000A2164" w:rsidRPr="000F5E2F">
        <w:rPr>
          <w:b/>
          <w:i/>
          <w:color w:val="FF0000"/>
        </w:rPr>
        <w:t>προεπιλεγμένα διαστήματα</w:t>
      </w:r>
      <w:r w:rsidR="000A2164" w:rsidRPr="000F5E2F">
        <w:rPr>
          <w:color w:val="FF0000"/>
        </w:rPr>
        <w:t xml:space="preserve"> </w:t>
      </w:r>
      <w:r w:rsidR="000A2164" w:rsidRPr="001A1789">
        <w:rPr>
          <w:position w:val="-20"/>
        </w:rPr>
        <w:object w:dxaOrig="2360" w:dyaOrig="520" w14:anchorId="6ABC1C3E">
          <v:shape id="_x0000_i1048" type="#_x0000_t75" style="width:118.1pt;height:26.5pt" o:ole="">
            <v:imagedata r:id="rId46" o:title=""/>
          </v:shape>
          <o:OLEObject Type="Embed" ProgID="Equation.DSMT4" ShapeID="_x0000_i1048" DrawAspect="Content" ObjectID="_1840265946" r:id="rId97"/>
        </w:object>
      </w:r>
      <w:r w:rsidR="000A2164" w:rsidRPr="00CB3EEB">
        <w:t xml:space="preserve"> </w:t>
      </w:r>
      <w:r w:rsidR="000A2164">
        <w:t xml:space="preserve">, δηλαδή </w:t>
      </w:r>
      <w:r w:rsidR="000A2164" w:rsidRPr="00CB3EEB">
        <w:rPr>
          <w:position w:val="-16"/>
          <w:bdr w:val="single" w:sz="4" w:space="0" w:color="auto"/>
        </w:rPr>
        <w:object w:dxaOrig="1680" w:dyaOrig="440" w14:anchorId="4D9463EB">
          <v:shape id="_x0000_i1049" type="#_x0000_t75" style="width:84.1pt;height:21.9pt" o:ole="">
            <v:imagedata r:id="rId48" o:title=""/>
          </v:shape>
          <o:OLEObject Type="Embed" ProgID="Equation.DSMT4" ShapeID="_x0000_i1049" DrawAspect="Content" ObjectID="_1840265947" r:id="rId98"/>
        </w:object>
      </w:r>
      <w:r w:rsidR="000A2164" w:rsidRPr="00CB3EEB">
        <w:rPr>
          <w:bdr w:val="single" w:sz="4" w:space="0" w:color="auto"/>
        </w:rPr>
        <w:t xml:space="preserve"> </w:t>
      </w:r>
      <w:r w:rsidR="000A2164">
        <w:rPr>
          <w:bdr w:val="single" w:sz="4" w:space="0" w:color="auto"/>
        </w:rPr>
        <w:t xml:space="preserve">και </w:t>
      </w:r>
      <w:r w:rsidR="0058644A" w:rsidRPr="00CB3EEB">
        <w:rPr>
          <w:position w:val="-16"/>
          <w:bdr w:val="single" w:sz="4" w:space="0" w:color="auto"/>
        </w:rPr>
        <w:object w:dxaOrig="2540" w:dyaOrig="440" w14:anchorId="50CA0FB4">
          <v:shape id="_x0000_i1157" type="#_x0000_t75" style="width:126.15pt;height:21.9pt" o:ole="">
            <v:imagedata r:id="rId99" o:title=""/>
          </v:shape>
          <o:OLEObject Type="Embed" ProgID="Equation.DSMT4" ShapeID="_x0000_i1157" DrawAspect="Content" ObjectID="_1840265948" r:id="rId100"/>
        </w:object>
      </w:r>
      <w:r w:rsidR="000A2164">
        <w:rPr>
          <w:position w:val="-10"/>
          <w:bdr w:val="single" w:sz="4" w:space="0" w:color="auto"/>
        </w:rPr>
        <w:t xml:space="preserve"> </w:t>
      </w:r>
      <w:r w:rsidR="000A2164" w:rsidRPr="00CB3EEB">
        <w:rPr>
          <w:bdr w:val="single" w:sz="4" w:space="0" w:color="auto"/>
        </w:rPr>
        <w:t xml:space="preserve">για </w:t>
      </w:r>
      <w:r w:rsidR="00F543A1" w:rsidRPr="00F543A1">
        <w:rPr>
          <w:position w:val="-10"/>
          <w:bdr w:val="single" w:sz="4" w:space="0" w:color="auto"/>
        </w:rPr>
        <w:object w:dxaOrig="1180" w:dyaOrig="340" w14:anchorId="72C9445B">
          <v:shape id="_x0000_i1051" type="#_x0000_t75" style="width:58.75pt;height:17.3pt" o:ole="">
            <v:imagedata r:id="rId101" o:title=""/>
          </v:shape>
          <o:OLEObject Type="Embed" ProgID="Equation.DSMT4" ShapeID="_x0000_i1051" DrawAspect="Content" ObjectID="_1840265949" r:id="rId102"/>
        </w:object>
      </w:r>
      <w:r w:rsidR="000A2164" w:rsidRPr="00B14ECF">
        <w:rPr>
          <w:bdr w:val="single" w:sz="4" w:space="0" w:color="auto"/>
        </w:rPr>
        <w:t xml:space="preserve">. </w:t>
      </w:r>
      <w:r w:rsidR="000A2164">
        <w:rPr>
          <w:position w:val="-10"/>
          <w:bdr w:val="single" w:sz="4" w:space="0" w:color="auto"/>
        </w:rPr>
        <w:t xml:space="preserve"> </w:t>
      </w:r>
      <w:r w:rsidR="000A2164">
        <w:rPr>
          <w:bdr w:val="single" w:sz="4" w:space="0" w:color="auto"/>
        </w:rPr>
        <w:t xml:space="preserve">Άρα </w:t>
      </w:r>
      <w:r w:rsidR="00EA614C" w:rsidRPr="00B14ECF">
        <w:rPr>
          <w:position w:val="-6"/>
          <w:bdr w:val="single" w:sz="4" w:space="0" w:color="auto"/>
        </w:rPr>
        <w:object w:dxaOrig="900" w:dyaOrig="300" w14:anchorId="2E503A57">
          <v:shape id="_x0000_i1052" type="#_x0000_t75" style="width:43.8pt;height:15pt" o:ole="">
            <v:imagedata r:id="rId103" o:title=""/>
          </v:shape>
          <o:OLEObject Type="Embed" ProgID="Equation.DSMT4" ShapeID="_x0000_i1052" DrawAspect="Content" ObjectID="_1840265950" r:id="rId104"/>
        </w:object>
      </w:r>
    </w:p>
    <w:p w14:paraId="04466295" w14:textId="77777777" w:rsidR="0097102B" w:rsidRDefault="00EE1668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56DAE901" wp14:editId="2729BD8E">
                <wp:simplePos x="0" y="0"/>
                <wp:positionH relativeFrom="column">
                  <wp:posOffset>6384751</wp:posOffset>
                </wp:positionH>
                <wp:positionV relativeFrom="paragraph">
                  <wp:posOffset>101932</wp:posOffset>
                </wp:positionV>
                <wp:extent cx="82440" cy="128520"/>
                <wp:effectExtent l="38100" t="38100" r="51435" b="4318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824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B0A86" id="Ink 46" o:spid="_x0000_s1026" type="#_x0000_t75" style="position:absolute;margin-left:501.75pt;margin-top:7.05pt;width:8.5pt;height:12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0759C389" wp14:editId="19AF152C">
                <wp:simplePos x="0" y="0"/>
                <wp:positionH relativeFrom="column">
                  <wp:posOffset>6370711</wp:posOffset>
                </wp:positionH>
                <wp:positionV relativeFrom="paragraph">
                  <wp:posOffset>84652</wp:posOffset>
                </wp:positionV>
                <wp:extent cx="12600" cy="144360"/>
                <wp:effectExtent l="38100" t="38100" r="45085" b="4635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2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C61C2" id="Ink 45" o:spid="_x0000_s1026" type="#_x0000_t75" style="position:absolute;margin-left:500.65pt;margin-top:5.65pt;width:3.05pt;height:13.3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6CCBE783" wp14:editId="657D8513">
                <wp:simplePos x="0" y="0"/>
                <wp:positionH relativeFrom="column">
                  <wp:posOffset>6191431</wp:posOffset>
                </wp:positionH>
                <wp:positionV relativeFrom="paragraph">
                  <wp:posOffset>74212</wp:posOffset>
                </wp:positionV>
                <wp:extent cx="105120" cy="35280"/>
                <wp:effectExtent l="38100" t="38100" r="28575" b="4127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51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C1AD4" id="Ink 44" o:spid="_x0000_s1026" type="#_x0000_t75" style="position:absolute;margin-left:486.5pt;margin-top:4.85pt;width:10.3pt;height:4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1B6706BE" wp14:editId="5A7A5C85">
                <wp:simplePos x="0" y="0"/>
                <wp:positionH relativeFrom="column">
                  <wp:posOffset>6228151</wp:posOffset>
                </wp:positionH>
                <wp:positionV relativeFrom="paragraph">
                  <wp:posOffset>-71228</wp:posOffset>
                </wp:positionV>
                <wp:extent cx="67680" cy="220320"/>
                <wp:effectExtent l="38100" t="38100" r="46990" b="4699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676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8DE9E" id="Ink 43" o:spid="_x0000_s1026" type="#_x0000_t75" style="position:absolute;margin-left:489.4pt;margin-top:-6.6pt;width:7.35pt;height:19.3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33C4EAF" wp14:editId="5BA3466C">
                <wp:simplePos x="0" y="0"/>
                <wp:positionH relativeFrom="column">
                  <wp:posOffset>4991911</wp:posOffset>
                </wp:positionH>
                <wp:positionV relativeFrom="paragraph">
                  <wp:posOffset>152692</wp:posOffset>
                </wp:positionV>
                <wp:extent cx="107640" cy="184680"/>
                <wp:effectExtent l="38100" t="38100" r="6985" b="4445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076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E0E03" id="Ink 28" o:spid="_x0000_s1026" type="#_x0000_t75" style="position:absolute;margin-left:392.05pt;margin-top:11pt;width:10.5pt;height:16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21D17594" wp14:editId="7B986828">
                <wp:simplePos x="0" y="0"/>
                <wp:positionH relativeFrom="column">
                  <wp:posOffset>4834231</wp:posOffset>
                </wp:positionH>
                <wp:positionV relativeFrom="paragraph">
                  <wp:posOffset>149092</wp:posOffset>
                </wp:positionV>
                <wp:extent cx="200880" cy="63720"/>
                <wp:effectExtent l="38100" t="38100" r="46990" b="5080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2008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C45B" id="Ink 27" o:spid="_x0000_s1026" type="#_x0000_t75" style="position:absolute;margin-left:379.65pt;margin-top:10.75pt;width:17.8pt;height:6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0E0CBFB" wp14:editId="6AFE22FD">
                <wp:simplePos x="0" y="0"/>
                <wp:positionH relativeFrom="column">
                  <wp:posOffset>4873471</wp:posOffset>
                </wp:positionH>
                <wp:positionV relativeFrom="paragraph">
                  <wp:posOffset>34972</wp:posOffset>
                </wp:positionV>
                <wp:extent cx="93240" cy="243720"/>
                <wp:effectExtent l="38100" t="38100" r="2540" b="4254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932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EF2F9" id="Ink 16" o:spid="_x0000_s1026" type="#_x0000_t75" style="position:absolute;margin-left:382.75pt;margin-top:1.75pt;width:9.35pt;height:21.2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329136B4" wp14:editId="07EC555C">
                <wp:simplePos x="0" y="0"/>
                <wp:positionH relativeFrom="column">
                  <wp:posOffset>4509151</wp:posOffset>
                </wp:positionH>
                <wp:positionV relativeFrom="paragraph">
                  <wp:posOffset>126412</wp:posOffset>
                </wp:positionV>
                <wp:extent cx="75240" cy="101880"/>
                <wp:effectExtent l="38100" t="38100" r="39370" b="5080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75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2E038" id="Ink 11" o:spid="_x0000_s1026" type="#_x0000_t75" style="position:absolute;margin-left:354.05pt;margin-top:8.95pt;width:7.9pt;height:10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0936638" wp14:editId="01C523E0">
                <wp:simplePos x="0" y="0"/>
                <wp:positionH relativeFrom="column">
                  <wp:posOffset>4348951</wp:posOffset>
                </wp:positionH>
                <wp:positionV relativeFrom="paragraph">
                  <wp:posOffset>136492</wp:posOffset>
                </wp:positionV>
                <wp:extent cx="122400" cy="25560"/>
                <wp:effectExtent l="38100" t="38100" r="30480" b="3175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22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A0FB5" id="Ink 10" o:spid="_x0000_s1026" type="#_x0000_t75" style="position:absolute;margin-left:341.45pt;margin-top:9.75pt;width:11.65pt;height:3.9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02FDFE54" wp14:editId="6512879A">
                <wp:simplePos x="0" y="0"/>
                <wp:positionH relativeFrom="column">
                  <wp:posOffset>4374511</wp:posOffset>
                </wp:positionH>
                <wp:positionV relativeFrom="paragraph">
                  <wp:posOffset>-78788</wp:posOffset>
                </wp:positionV>
                <wp:extent cx="90720" cy="318960"/>
                <wp:effectExtent l="38100" t="38100" r="5080" b="4318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9072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5DAFF" id="Ink 9" o:spid="_x0000_s1026" type="#_x0000_t75" style="position:absolute;margin-left:343.45pt;margin-top:-7.2pt;width:9.15pt;height:27.0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12E8FA6E" wp14:editId="0EDC17D8">
                <wp:simplePos x="0" y="0"/>
                <wp:positionH relativeFrom="column">
                  <wp:posOffset>3900031</wp:posOffset>
                </wp:positionH>
                <wp:positionV relativeFrom="paragraph">
                  <wp:posOffset>158452</wp:posOffset>
                </wp:positionV>
                <wp:extent cx="65880" cy="124560"/>
                <wp:effectExtent l="38100" t="38100" r="48895" b="4699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658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C2E9C" id="Ink 7" o:spid="_x0000_s1026" type="#_x0000_t75" style="position:absolute;margin-left:306.1pt;margin-top:11.5pt;width:7.2pt;height:11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C8B70B1" wp14:editId="7C6F0B1E">
                <wp:simplePos x="0" y="0"/>
                <wp:positionH relativeFrom="column">
                  <wp:posOffset>3739831</wp:posOffset>
                </wp:positionH>
                <wp:positionV relativeFrom="paragraph">
                  <wp:posOffset>167452</wp:posOffset>
                </wp:positionV>
                <wp:extent cx="126720" cy="25560"/>
                <wp:effectExtent l="38100" t="38100" r="45085" b="5080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6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284BE" id="Ink 6" o:spid="_x0000_s1026" type="#_x0000_t75" style="position:absolute;margin-left:293.45pt;margin-top:12.2pt;width:12pt;height:3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B0A6F6A" wp14:editId="6A61168A">
                <wp:simplePos x="0" y="0"/>
                <wp:positionH relativeFrom="column">
                  <wp:posOffset>3754951</wp:posOffset>
                </wp:positionH>
                <wp:positionV relativeFrom="paragraph">
                  <wp:posOffset>-17228</wp:posOffset>
                </wp:positionV>
                <wp:extent cx="97560" cy="300600"/>
                <wp:effectExtent l="38100" t="38100" r="55245" b="4254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9756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03868" id="Ink 5" o:spid="_x0000_s1026" type="#_x0000_t75" style="position:absolute;margin-left:294.65pt;margin-top:-2.35pt;width:9.7pt;height:25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">
                <v:imagedata r:id="rId130" o:title=""/>
              </v:shape>
            </w:pict>
          </mc:Fallback>
        </mc:AlternateContent>
      </w:r>
      <w:r w:rsidR="0097102B">
        <w:br w:type="page"/>
      </w:r>
    </w:p>
    <w:p w14:paraId="1B40A2BB" w14:textId="20A83E19" w:rsidR="000A2164" w:rsidRPr="00E60C41" w:rsidRDefault="000A2164" w:rsidP="000F5E2F">
      <w:pPr>
        <w:pStyle w:val="ListParagraph"/>
        <w:numPr>
          <w:ilvl w:val="0"/>
          <w:numId w:val="59"/>
        </w:numPr>
        <w:spacing w:after="120" w:line="480" w:lineRule="auto"/>
        <w:ind w:left="356" w:hanging="356"/>
        <w:contextualSpacing w:val="0"/>
      </w:pPr>
      <w:r>
        <w:lastRenderedPageBreak/>
        <w:t xml:space="preserve">Ή </w:t>
      </w:r>
      <w:r w:rsidRPr="00713D42">
        <w:rPr>
          <w:position w:val="-14"/>
          <w:lang w:val="en-US"/>
        </w:rPr>
        <w:object w:dxaOrig="560" w:dyaOrig="420" w14:anchorId="4E539D6B">
          <v:shape id="_x0000_i1053" type="#_x0000_t75" style="width:27.65pt;height:21.9pt" o:ole="">
            <v:imagedata r:id="rId131" o:title=""/>
          </v:shape>
          <o:OLEObject Type="Embed" ProgID="Equation.DSMT4" ShapeID="_x0000_i1053" DrawAspect="Content" ObjectID="_1840265951" r:id="rId132"/>
        </w:object>
      </w:r>
      <w:r>
        <w:t xml:space="preserve"> </w:t>
      </w:r>
      <w:r w:rsidRPr="000F5E2F">
        <w:rPr>
          <w:b/>
          <w:i/>
          <w:color w:val="FF0000"/>
        </w:rPr>
        <w:t>γραμμικές</w:t>
      </w:r>
      <w:r w:rsidRPr="000F5E2F">
        <w:rPr>
          <w:b/>
          <w:color w:val="FF0000"/>
        </w:rPr>
        <w:t xml:space="preserve"> συναρτήσεις σε </w:t>
      </w:r>
      <w:r w:rsidRPr="000F5E2F">
        <w:rPr>
          <w:b/>
          <w:i/>
          <w:color w:val="FF0000"/>
        </w:rPr>
        <w:t>προεπιλεγμένα διαστήματα</w:t>
      </w:r>
      <w:r w:rsidRPr="000F5E2F">
        <w:rPr>
          <w:color w:val="FF0000"/>
        </w:rPr>
        <w:t xml:space="preserve"> </w:t>
      </w:r>
      <w:r w:rsidRPr="001A1789">
        <w:rPr>
          <w:position w:val="-20"/>
        </w:rPr>
        <w:object w:dxaOrig="2360" w:dyaOrig="520" w14:anchorId="78CAE6E9">
          <v:shape id="_x0000_i1054" type="#_x0000_t75" style="width:118.1pt;height:26.5pt" o:ole="">
            <v:imagedata r:id="rId46" o:title=""/>
          </v:shape>
          <o:OLEObject Type="Embed" ProgID="Equation.DSMT4" ShapeID="_x0000_i1054" DrawAspect="Content" ObjectID="_1840265952" r:id="rId133"/>
        </w:object>
      </w:r>
      <w:r w:rsidRPr="001A1789">
        <w:t>,</w:t>
      </w:r>
      <w:r w:rsidRPr="00CB3EEB">
        <w:t xml:space="preserve"> </w:t>
      </w:r>
      <w:r>
        <w:t xml:space="preserve">αλλά </w:t>
      </w:r>
      <w:r w:rsidRPr="000F5E2F">
        <w:rPr>
          <w:b/>
          <w:color w:val="FF0000"/>
        </w:rPr>
        <w:t>με περιορισμούς που να εξασφαλίζουν συνέχεια</w:t>
      </w:r>
      <w:r>
        <w:t>:</w:t>
      </w:r>
    </w:p>
    <w:p w14:paraId="19AFA70B" w14:textId="20BAE8E6" w:rsidR="000A2164" w:rsidRPr="00536AF7" w:rsidRDefault="00EE1668" w:rsidP="000F5E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2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F33F812" wp14:editId="27E92474">
                <wp:simplePos x="0" y="0"/>
                <wp:positionH relativeFrom="column">
                  <wp:posOffset>1060711</wp:posOffset>
                </wp:positionH>
                <wp:positionV relativeFrom="paragraph">
                  <wp:posOffset>452162</wp:posOffset>
                </wp:positionV>
                <wp:extent cx="37080" cy="26280"/>
                <wp:effectExtent l="38100" t="38100" r="20320" b="3111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70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825DF" id="Ink 116" o:spid="_x0000_s1026" type="#_x0000_t75" style="position:absolute;margin-left:82.5pt;margin-top:34.6pt;width:4.9pt;height:4.0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">
                <v:imagedata r:id="rId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4268D319" wp14:editId="42045F10">
                <wp:simplePos x="0" y="0"/>
                <wp:positionH relativeFrom="column">
                  <wp:posOffset>5364151</wp:posOffset>
                </wp:positionH>
                <wp:positionV relativeFrom="paragraph">
                  <wp:posOffset>401156</wp:posOffset>
                </wp:positionV>
                <wp:extent cx="7200" cy="1080"/>
                <wp:effectExtent l="19050" t="19050" r="31115" b="1841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72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42CC" id="Ink 65" o:spid="_x0000_s1026" type="#_x0000_t75" style="position:absolute;margin-left:421.3pt;margin-top:30.1pt;width:2.65pt;height:3.0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">
                <v:imagedata r:id="rId137" o:title=""/>
              </v:shape>
            </w:pict>
          </mc:Fallback>
        </mc:AlternateContent>
      </w:r>
      <w:r w:rsidR="000A2164">
        <w:t xml:space="preserve">Πάρε π.χ. </w:t>
      </w:r>
      <w:r w:rsidR="00DA2A7F" w:rsidRPr="00C85D2A">
        <w:rPr>
          <w:position w:val="-20"/>
        </w:rPr>
        <w:object w:dxaOrig="1680" w:dyaOrig="480" w14:anchorId="24AE8E85">
          <v:shape id="_x0000_i1155" type="#_x0000_t75" style="width:82.35pt;height:24.75pt" o:ole="">
            <v:imagedata r:id="rId138" o:title=""/>
          </v:shape>
          <o:OLEObject Type="Embed" ProgID="Equation.DSMT4" ShapeID="_x0000_i1155" DrawAspect="Content" ObjectID="_1840265953" r:id="rId139"/>
        </w:object>
      </w:r>
      <w:r w:rsidR="000A2164" w:rsidRPr="00536AF7">
        <w:t xml:space="preserve"> , </w:t>
      </w:r>
      <w:r w:rsidR="00C85D2A" w:rsidRPr="00C85D2A">
        <w:rPr>
          <w:position w:val="-16"/>
          <w:lang w:val="en-US"/>
        </w:rPr>
        <w:object w:dxaOrig="1900" w:dyaOrig="440" w14:anchorId="579E4162">
          <v:shape id="_x0000_i1139" type="#_x0000_t75" style="width:94.45pt;height:23.05pt" o:ole="">
            <v:imagedata r:id="rId140" o:title=""/>
          </v:shape>
          <o:OLEObject Type="Embed" ProgID="Equation.DSMT4" ShapeID="_x0000_i1139" DrawAspect="Content" ObjectID="_1840265954" r:id="rId141"/>
        </w:object>
      </w:r>
      <w:r w:rsidR="000A2164" w:rsidRPr="00536AF7">
        <w:t xml:space="preserve"> , </w:t>
      </w:r>
      <w:r w:rsidR="000A2164" w:rsidRPr="001A1789">
        <w:rPr>
          <w:position w:val="-20"/>
          <w:lang w:val="en-US"/>
        </w:rPr>
        <w:object w:dxaOrig="4080" w:dyaOrig="480" w14:anchorId="6D3F27DD">
          <v:shape id="_x0000_i1057" type="#_x0000_t75" style="width:205.05pt;height:23.6pt" o:ole="">
            <v:imagedata r:id="rId142" o:title=""/>
          </v:shape>
          <o:OLEObject Type="Embed" ProgID="Equation.DSMT4" ShapeID="_x0000_i1057" DrawAspect="Content" ObjectID="_1840265955" r:id="rId143"/>
        </w:object>
      </w:r>
      <w:r w:rsidR="000A2164" w:rsidRPr="00536AF7">
        <w:t xml:space="preserve"> </w:t>
      </w:r>
      <w:r w:rsidR="000A2164" w:rsidRPr="00713D42">
        <w:rPr>
          <w:position w:val="-10"/>
          <w:lang w:val="en-US"/>
        </w:rPr>
        <w:object w:dxaOrig="1240" w:dyaOrig="340" w14:anchorId="2AE92C44">
          <v:shape id="_x0000_i1058" type="#_x0000_t75" style="width:62.2pt;height:17.3pt" o:ole="">
            <v:imagedata r:id="rId144" o:title=""/>
          </v:shape>
          <o:OLEObject Type="Embed" ProgID="Equation.DSMT4" ShapeID="_x0000_i1058" DrawAspect="Content" ObjectID="_1840265956" r:id="rId145"/>
        </w:object>
      </w:r>
    </w:p>
    <w:p w14:paraId="02A812F0" w14:textId="77777777" w:rsidR="000A2164" w:rsidRPr="000A2164" w:rsidRDefault="00EE1668" w:rsidP="000F5E2F">
      <w:pPr>
        <w:spacing w:after="120"/>
        <w:ind w:left="72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E540498" wp14:editId="08411789">
                <wp:simplePos x="0" y="0"/>
                <wp:positionH relativeFrom="column">
                  <wp:posOffset>-169049</wp:posOffset>
                </wp:positionH>
                <wp:positionV relativeFrom="paragraph">
                  <wp:posOffset>-194583</wp:posOffset>
                </wp:positionV>
                <wp:extent cx="745560" cy="430200"/>
                <wp:effectExtent l="38100" t="38100" r="35560" b="4635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74556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FC272" id="Ink 117" o:spid="_x0000_s1026" type="#_x0000_t75" style="position:absolute;margin-left:-14.3pt;margin-top:-16.3pt;width:60.65pt;height:35.8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">
                <v:imagedata r:id="rId147" o:title=""/>
              </v:shape>
            </w:pict>
          </mc:Fallback>
        </mc:AlternateContent>
      </w:r>
      <w:r w:rsidR="000A2164">
        <w:t>Πόσες συναρτήσεις χρειάστηκα (βαθμοί ελευθερίας)</w:t>
      </w:r>
    </w:p>
    <w:p w14:paraId="04EB2EAC" w14:textId="35FEEA54" w:rsidR="000A2164" w:rsidRPr="00882138" w:rsidRDefault="00EE1668" w:rsidP="000F5E2F">
      <w:pPr>
        <w:pStyle w:val="ListParagraph"/>
        <w:numPr>
          <w:ilvl w:val="0"/>
          <w:numId w:val="63"/>
        </w:numPr>
        <w:spacing w:after="120"/>
        <w:contextualSpacing w:val="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7F7496B4" wp14:editId="5DBA5CF1">
                <wp:simplePos x="0" y="0"/>
                <wp:positionH relativeFrom="column">
                  <wp:posOffset>1398751</wp:posOffset>
                </wp:positionH>
                <wp:positionV relativeFrom="paragraph">
                  <wp:posOffset>718272</wp:posOffset>
                </wp:positionV>
                <wp:extent cx="1080" cy="12240"/>
                <wp:effectExtent l="19050" t="19050" r="37465" b="2603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5CCA2" id="Ink 127" o:spid="_x0000_s1026" type="#_x0000_t75" style="position:absolute;margin-left:108.65pt;margin-top:55.55pt;width:3.05pt;height:2.9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">
                <v:imagedata r:id="rId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509A96E" wp14:editId="0EB5E13E">
                <wp:simplePos x="0" y="0"/>
                <wp:positionH relativeFrom="column">
                  <wp:posOffset>-95969</wp:posOffset>
                </wp:positionH>
                <wp:positionV relativeFrom="paragraph">
                  <wp:posOffset>-65088</wp:posOffset>
                </wp:positionV>
                <wp:extent cx="164160" cy="227160"/>
                <wp:effectExtent l="38100" t="38100" r="26670" b="4000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641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A13A2" id="Ink 124" o:spid="_x0000_s1026" type="#_x0000_t75" style="position:absolute;margin-left:-8.55pt;margin-top:-6.15pt;width:14.95pt;height:19.9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">
                <v:imagedata r:id="rId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728EB9CC" wp14:editId="687AC2BD">
                <wp:simplePos x="0" y="0"/>
                <wp:positionH relativeFrom="column">
                  <wp:posOffset>-229169</wp:posOffset>
                </wp:positionH>
                <wp:positionV relativeFrom="paragraph">
                  <wp:posOffset>49032</wp:posOffset>
                </wp:positionV>
                <wp:extent cx="84240" cy="25920"/>
                <wp:effectExtent l="19050" t="38100" r="30480" b="3175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842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52023" id="Ink 123" o:spid="_x0000_s1026" type="#_x0000_t75" style="position:absolute;margin-left:-19.05pt;margin-top:2.85pt;width:8.6pt;height:4.0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">
                <v:imagedata r:id="rId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88DC1C6" wp14:editId="014F9F1A">
                <wp:simplePos x="0" y="0"/>
                <wp:positionH relativeFrom="column">
                  <wp:posOffset>-220889</wp:posOffset>
                </wp:positionH>
                <wp:positionV relativeFrom="paragraph">
                  <wp:posOffset>-20808</wp:posOffset>
                </wp:positionV>
                <wp:extent cx="35640" cy="113760"/>
                <wp:effectExtent l="38100" t="38100" r="40640" b="3873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56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8A8BC" id="Ink 122" o:spid="_x0000_s1026" type="#_x0000_t75" style="position:absolute;margin-left:-18.4pt;margin-top:-2.65pt;width:4.8pt;height:10.9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">
                <v:imagedata r:id="rId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66975793" wp14:editId="570785E8">
                <wp:simplePos x="0" y="0"/>
                <wp:positionH relativeFrom="column">
                  <wp:posOffset>-435089</wp:posOffset>
                </wp:positionH>
                <wp:positionV relativeFrom="paragraph">
                  <wp:posOffset>-48888</wp:posOffset>
                </wp:positionV>
                <wp:extent cx="110160" cy="234000"/>
                <wp:effectExtent l="38100" t="38100" r="42545" b="5207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01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AEE5A" id="Ink 121" o:spid="_x0000_s1026" type="#_x0000_t75" style="position:absolute;margin-left:-35.25pt;margin-top:-4.85pt;width:10.65pt;height:20.4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">
                <v:imagedata r:id="rId1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56A902FA" wp14:editId="2CE407AA">
                <wp:simplePos x="0" y="0"/>
                <wp:positionH relativeFrom="column">
                  <wp:posOffset>-631289</wp:posOffset>
                </wp:positionH>
                <wp:positionV relativeFrom="paragraph">
                  <wp:posOffset>82152</wp:posOffset>
                </wp:positionV>
                <wp:extent cx="153360" cy="15120"/>
                <wp:effectExtent l="38100" t="38100" r="37465" b="4254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53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DFD1D" id="Ink 120" o:spid="_x0000_s1026" type="#_x0000_t75" style="position:absolute;margin-left:-50.7pt;margin-top:5.45pt;width:14.1pt;height:3.2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">
                <v:imagedata r:id="rId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4306CC3D" wp14:editId="76D624F0">
                <wp:simplePos x="0" y="0"/>
                <wp:positionH relativeFrom="column">
                  <wp:posOffset>-741809</wp:posOffset>
                </wp:positionH>
                <wp:positionV relativeFrom="paragraph">
                  <wp:posOffset>-49248</wp:posOffset>
                </wp:positionV>
                <wp:extent cx="136800" cy="292680"/>
                <wp:effectExtent l="38100" t="38100" r="34925" b="3175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3680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E43B0" id="Ink 119" o:spid="_x0000_s1026" type="#_x0000_t75" style="position:absolute;margin-left:-59.4pt;margin-top:-4.9pt;width:12.75pt;height:25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">
                <v:imagedata r:id="rId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1053F0CB" wp14:editId="7F495AE8">
                <wp:simplePos x="0" y="0"/>
                <wp:positionH relativeFrom="column">
                  <wp:posOffset>-785369</wp:posOffset>
                </wp:positionH>
                <wp:positionV relativeFrom="paragraph">
                  <wp:posOffset>-80568</wp:posOffset>
                </wp:positionV>
                <wp:extent cx="59400" cy="322920"/>
                <wp:effectExtent l="38100" t="38100" r="36195" b="3937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940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3725B" id="Ink 118" o:spid="_x0000_s1026" type="#_x0000_t75" style="position:absolute;margin-left:-62.85pt;margin-top:-7.35pt;width:6.7pt;height:27.4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">
                <v:imagedata r:id="rId163" o:title=""/>
              </v:shape>
            </w:pict>
          </mc:Fallback>
        </mc:AlternateContent>
      </w:r>
      <w:r w:rsidR="000A2164">
        <w:t>(</w:t>
      </w:r>
      <w:r w:rsidR="000A2164" w:rsidRPr="004579B7">
        <w:rPr>
          <w:position w:val="-4"/>
        </w:rPr>
        <w:object w:dxaOrig="300" w:dyaOrig="279" w14:anchorId="1301EF17">
          <v:shape id="_x0000_i1059" type="#_x0000_t75" style="width:15pt;height:14.4pt" o:ole="">
            <v:imagedata r:id="rId164" o:title=""/>
          </v:shape>
          <o:OLEObject Type="Embed" ProgID="Equation.DSMT4" ShapeID="_x0000_i1059" DrawAspect="Content" ObjectID="_1840265957" r:id="rId165"/>
        </w:object>
      </w:r>
      <w:r w:rsidR="000A2164" w:rsidRPr="00713D42">
        <w:t xml:space="preserve"> </w:t>
      </w:r>
      <w:r w:rsidR="000A2164">
        <w:t xml:space="preserve">διαστήματα </w:t>
      </w:r>
      <w:r w:rsidR="007C307A">
        <w:t>επί</w:t>
      </w:r>
      <w:r w:rsidR="000A2164">
        <w:t xml:space="preserve"> 2 παράμετροι αν διάστημα - </w:t>
      </w:r>
      <w:r w:rsidR="000A2164" w:rsidRPr="004579B7">
        <w:rPr>
          <w:position w:val="-14"/>
        </w:rPr>
        <w:object w:dxaOrig="859" w:dyaOrig="420" w14:anchorId="4C3DFC94">
          <v:shape id="_x0000_i1060" type="#_x0000_t75" style="width:43.8pt;height:21.9pt" o:ole="">
            <v:imagedata r:id="rId166" o:title=""/>
          </v:shape>
          <o:OLEObject Type="Embed" ProgID="Equation.DSMT4" ShapeID="_x0000_i1060" DrawAspect="Content" ObjectID="_1840265958" r:id="rId167"/>
        </w:object>
      </w:r>
      <w:r w:rsidR="000A2164">
        <w:t xml:space="preserve">περιορισμοί </w:t>
      </w:r>
      <w:r w:rsidR="000A2164" w:rsidRPr="00713D42">
        <w:rPr>
          <w:position w:val="-14"/>
        </w:rPr>
        <w:object w:dxaOrig="2780" w:dyaOrig="420" w14:anchorId="010F8E97">
          <v:shape id="_x0000_i1061" type="#_x0000_t75" style="width:138.25pt;height:21.9pt" o:ole="">
            <v:imagedata r:id="rId168" o:title=""/>
          </v:shape>
          <o:OLEObject Type="Embed" ProgID="Equation.DSMT4" ShapeID="_x0000_i1061" DrawAspect="Content" ObjectID="_1840265959" r:id="rId169"/>
        </w:object>
      </w:r>
    </w:p>
    <w:p w14:paraId="4D6A39C7" w14:textId="3E4E4D0F" w:rsidR="0097102B" w:rsidRDefault="00707E08" w:rsidP="000F5E2F">
      <w:pPr>
        <w:pStyle w:val="ListParagraph"/>
        <w:numPr>
          <w:ilvl w:val="0"/>
          <w:numId w:val="63"/>
        </w:numPr>
        <w:spacing w:after="120"/>
        <w:contextualSpacing w:val="0"/>
        <w:rPr>
          <w:position w:val="-14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4CDDDBA5" wp14:editId="764029E6">
                <wp:simplePos x="0" y="0"/>
                <wp:positionH relativeFrom="column">
                  <wp:posOffset>3543631</wp:posOffset>
                </wp:positionH>
                <wp:positionV relativeFrom="paragraph">
                  <wp:posOffset>370841</wp:posOffset>
                </wp:positionV>
                <wp:extent cx="65160" cy="260640"/>
                <wp:effectExtent l="57150" t="38100" r="30480" b="6350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6516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A02AD" id="Ink 638" o:spid="_x0000_s1026" type="#_x0000_t75" style="position:absolute;margin-left:278.05pt;margin-top:28.25pt;width:7.1pt;height:22.4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">
                <v:imagedata r:id="rId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16944382" wp14:editId="50EE9BE1">
                <wp:simplePos x="0" y="0"/>
                <wp:positionH relativeFrom="column">
                  <wp:posOffset>3144031</wp:posOffset>
                </wp:positionH>
                <wp:positionV relativeFrom="paragraph">
                  <wp:posOffset>15881</wp:posOffset>
                </wp:positionV>
                <wp:extent cx="1018800" cy="599040"/>
                <wp:effectExtent l="38100" t="38100" r="29210" b="4889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018800" cy="59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916FB" id="Ink 637" o:spid="_x0000_s1026" type="#_x0000_t75" style="position:absolute;margin-left:246.55pt;margin-top:.25pt;width:82.2pt;height:49.1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">
                <v:imagedata r:id="rId173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178479C8" wp14:editId="5CEF1F53">
                <wp:simplePos x="0" y="0"/>
                <wp:positionH relativeFrom="column">
                  <wp:posOffset>2712391</wp:posOffset>
                </wp:positionH>
                <wp:positionV relativeFrom="paragraph">
                  <wp:posOffset>316377</wp:posOffset>
                </wp:positionV>
                <wp:extent cx="632520" cy="37800"/>
                <wp:effectExtent l="38100" t="38100" r="34290" b="3873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6325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E913E" id="Ink 114" o:spid="_x0000_s1026" type="#_x0000_t75" style="position:absolute;margin-left:212.55pt;margin-top:23.95pt;width:51.75pt;height:4.9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">
                <v:imagedata r:id="rId175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5CEDAA71" wp14:editId="24B09468">
                <wp:simplePos x="0" y="0"/>
                <wp:positionH relativeFrom="column">
                  <wp:posOffset>2715271</wp:posOffset>
                </wp:positionH>
                <wp:positionV relativeFrom="paragraph">
                  <wp:posOffset>321777</wp:posOffset>
                </wp:positionV>
                <wp:extent cx="604800" cy="28800"/>
                <wp:effectExtent l="38100" t="38100" r="43180" b="2857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604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3C90D" id="Ink 113" o:spid="_x0000_s1026" type="#_x0000_t75" style="position:absolute;margin-left:212.8pt;margin-top:24.35pt;width:49.6pt;height:4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">
                <v:imagedata r:id="rId177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253A2E14" wp14:editId="44067601">
                <wp:simplePos x="0" y="0"/>
                <wp:positionH relativeFrom="column">
                  <wp:posOffset>2734351</wp:posOffset>
                </wp:positionH>
                <wp:positionV relativeFrom="paragraph">
                  <wp:posOffset>312777</wp:posOffset>
                </wp:positionV>
                <wp:extent cx="643320" cy="22680"/>
                <wp:effectExtent l="38100" t="38100" r="42545" b="3492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643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C1643" id="Ink 112" o:spid="_x0000_s1026" type="#_x0000_t75" style="position:absolute;margin-left:214.3pt;margin-top:23.65pt;width:52.6pt;height:3.7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">
                <v:imagedata r:id="rId179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46E9DBCE" wp14:editId="14A246B4">
                <wp:simplePos x="0" y="0"/>
                <wp:positionH relativeFrom="column">
                  <wp:posOffset>2779351</wp:posOffset>
                </wp:positionH>
                <wp:positionV relativeFrom="paragraph">
                  <wp:posOffset>320337</wp:posOffset>
                </wp:positionV>
                <wp:extent cx="32040" cy="19080"/>
                <wp:effectExtent l="19050" t="19050" r="25400" b="1905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32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7BA62" id="Ink 111" o:spid="_x0000_s1026" type="#_x0000_t75" style="position:absolute;margin-left:217.85pt;margin-top:24.2pt;width:4.45pt;height:3.4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">
                <v:imagedata r:id="rId181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307F2B34" wp14:editId="19A92C21">
                <wp:simplePos x="0" y="0"/>
                <wp:positionH relativeFrom="column">
                  <wp:posOffset>2815711</wp:posOffset>
                </wp:positionH>
                <wp:positionV relativeFrom="paragraph">
                  <wp:posOffset>323217</wp:posOffset>
                </wp:positionV>
                <wp:extent cx="5040" cy="0"/>
                <wp:effectExtent l="0" t="0" r="0" b="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50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0411E" id="Ink 110" o:spid="_x0000_s1026" type="#_x0000_t75" style="position:absolute;margin-left:220.7pt;margin-top:25.45pt;width:2.4pt;height:0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">
                <v:imagedata r:id="rId183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0A0EB759" wp14:editId="719C7E23">
                <wp:simplePos x="0" y="0"/>
                <wp:positionH relativeFrom="column">
                  <wp:posOffset>3298471</wp:posOffset>
                </wp:positionH>
                <wp:positionV relativeFrom="paragraph">
                  <wp:posOffset>451991</wp:posOffset>
                </wp:positionV>
                <wp:extent cx="83880" cy="100080"/>
                <wp:effectExtent l="38100" t="38100" r="49530" b="5270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83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E703E" id="Ink 102" o:spid="_x0000_s1026" type="#_x0000_t75" style="position:absolute;margin-left:258.7pt;margin-top:34.6pt;width:8.55pt;height:9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">
                <v:imagedata r:id="rId185" o:title=""/>
              </v:shape>
            </w:pict>
          </mc:Fallback>
        </mc:AlternateContent>
      </w:r>
      <w:r w:rsidR="000A2164">
        <w:t xml:space="preserve">Ή ισοδύναμα </w:t>
      </w:r>
      <w:r w:rsidR="000A2164" w:rsidRPr="008E613C">
        <w:rPr>
          <w:position w:val="-14"/>
        </w:rPr>
        <w:object w:dxaOrig="2920" w:dyaOrig="420" w14:anchorId="1B9FF662">
          <v:shape id="_x0000_i1062" type="#_x0000_t75" style="width:145.75pt;height:21.9pt" o:ole="">
            <v:imagedata r:id="rId186" o:title=""/>
          </v:shape>
          <o:OLEObject Type="Embed" ProgID="Equation.DSMT4" ShapeID="_x0000_i1062" DrawAspect="Content" ObjectID="_1840265960" r:id="rId187"/>
        </w:object>
      </w:r>
    </w:p>
    <w:p w14:paraId="7F376816" w14:textId="32BFA64D" w:rsidR="0097102B" w:rsidRDefault="00835A86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0AA96F85" wp14:editId="5541CCD8">
                <wp:simplePos x="0" y="0"/>
                <wp:positionH relativeFrom="column">
                  <wp:posOffset>419430</wp:posOffset>
                </wp:positionH>
                <wp:positionV relativeFrom="paragraph">
                  <wp:posOffset>-840740</wp:posOffset>
                </wp:positionV>
                <wp:extent cx="3782060" cy="2499360"/>
                <wp:effectExtent l="57150" t="57150" r="46990" b="5334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3782060" cy="24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5A142" id="Ink 590" o:spid="_x0000_s1026" type="#_x0000_t75" style="position:absolute;margin-left:32.05pt;margin-top:-67.2pt;width:299.75pt;height:198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">
                <v:imagedata r:id="rId18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62BBD635" wp14:editId="5B158977">
                <wp:simplePos x="0" y="0"/>
                <wp:positionH relativeFrom="column">
                  <wp:posOffset>3911551</wp:posOffset>
                </wp:positionH>
                <wp:positionV relativeFrom="paragraph">
                  <wp:posOffset>1130451</wp:posOffset>
                </wp:positionV>
                <wp:extent cx="150480" cy="609120"/>
                <wp:effectExtent l="38100" t="38100" r="59690" b="3873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50480" cy="60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04C41" id="Ink 649" o:spid="_x0000_s1026" type="#_x0000_t75" style="position:absolute;margin-left:307pt;margin-top:88pt;width:13.85pt;height:49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">
                <v:imagedata r:id="rId19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64478EBE" wp14:editId="283BFA2C">
                <wp:simplePos x="0" y="0"/>
                <wp:positionH relativeFrom="column">
                  <wp:posOffset>2759191</wp:posOffset>
                </wp:positionH>
                <wp:positionV relativeFrom="paragraph">
                  <wp:posOffset>1146291</wp:posOffset>
                </wp:positionV>
                <wp:extent cx="158040" cy="485640"/>
                <wp:effectExtent l="38100" t="38100" r="52070" b="4826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5804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DC246" id="Ink 648" o:spid="_x0000_s1026" type="#_x0000_t75" style="position:absolute;margin-left:216.25pt;margin-top:89.25pt;width:14.45pt;height:40.2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">
                <v:imagedata r:id="rId19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1FF93A16" wp14:editId="37361823">
                <wp:simplePos x="0" y="0"/>
                <wp:positionH relativeFrom="column">
                  <wp:posOffset>1187071</wp:posOffset>
                </wp:positionH>
                <wp:positionV relativeFrom="paragraph">
                  <wp:posOffset>1211091</wp:posOffset>
                </wp:positionV>
                <wp:extent cx="171000" cy="429840"/>
                <wp:effectExtent l="38100" t="38100" r="38735" b="4699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7100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F2B98" id="Ink 647" o:spid="_x0000_s1026" type="#_x0000_t75" style="position:absolute;margin-left:92.45pt;margin-top:94.35pt;width:15.4pt;height:35.8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">
                <v:imagedata r:id="rId19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3148CEC2" wp14:editId="5130AC5C">
                <wp:simplePos x="0" y="0"/>
                <wp:positionH relativeFrom="column">
                  <wp:posOffset>2798791</wp:posOffset>
                </wp:positionH>
                <wp:positionV relativeFrom="paragraph">
                  <wp:posOffset>2572611</wp:posOffset>
                </wp:positionV>
                <wp:extent cx="231840" cy="194760"/>
                <wp:effectExtent l="95250" t="152400" r="130175" b="16764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318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58740" id="Ink 646" o:spid="_x0000_s1026" type="#_x0000_t75" style="position:absolute;margin-left:214.7pt;margin-top:191.15pt;width:29.6pt;height:38.1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">
                <v:imagedata r:id="rId19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535134FD" wp14:editId="6D6AB981">
                <wp:simplePos x="0" y="0"/>
                <wp:positionH relativeFrom="column">
                  <wp:posOffset>2581351</wp:posOffset>
                </wp:positionH>
                <wp:positionV relativeFrom="paragraph">
                  <wp:posOffset>2696091</wp:posOffset>
                </wp:positionV>
                <wp:extent cx="78480" cy="139680"/>
                <wp:effectExtent l="38100" t="38100" r="36195" b="5143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84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CD573" id="Ink 644" o:spid="_x0000_s1026" type="#_x0000_t75" style="position:absolute;margin-left:202.25pt;margin-top:211.3pt;width:8.2pt;height:1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">
                <v:imagedata r:id="rId19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325B83C6" wp14:editId="7BDB0AC8">
                <wp:simplePos x="0" y="0"/>
                <wp:positionH relativeFrom="column">
                  <wp:posOffset>2511511</wp:posOffset>
                </wp:positionH>
                <wp:positionV relativeFrom="paragraph">
                  <wp:posOffset>2457771</wp:posOffset>
                </wp:positionV>
                <wp:extent cx="74520" cy="318960"/>
                <wp:effectExtent l="38100" t="38100" r="59055" b="4318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7452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AEB54" id="Ink 643" o:spid="_x0000_s1026" type="#_x0000_t75" style="position:absolute;margin-left:196.75pt;margin-top:192.55pt;width:7.85pt;height:27.1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">
                <v:imagedata r:id="rId20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1D39A247" wp14:editId="47134EF1">
                <wp:simplePos x="0" y="0"/>
                <wp:positionH relativeFrom="column">
                  <wp:posOffset>2310631</wp:posOffset>
                </wp:positionH>
                <wp:positionV relativeFrom="paragraph">
                  <wp:posOffset>2644251</wp:posOffset>
                </wp:positionV>
                <wp:extent cx="124200" cy="50400"/>
                <wp:effectExtent l="38100" t="38100" r="47625" b="4508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42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BCC82" id="Ink 642" o:spid="_x0000_s1026" type="#_x0000_t75" style="position:absolute;margin-left:180.95pt;margin-top:207.2pt;width:11.8pt;height:5.9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">
                <v:imagedata r:id="rId20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4AC84286" wp14:editId="7FACF9C0">
                <wp:simplePos x="0" y="0"/>
                <wp:positionH relativeFrom="column">
                  <wp:posOffset>2340511</wp:posOffset>
                </wp:positionH>
                <wp:positionV relativeFrom="paragraph">
                  <wp:posOffset>2592771</wp:posOffset>
                </wp:positionV>
                <wp:extent cx="15120" cy="180720"/>
                <wp:effectExtent l="38100" t="38100" r="42545" b="4826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5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3C3CB" id="Ink 641" o:spid="_x0000_s1026" type="#_x0000_t75" style="position:absolute;margin-left:183.3pt;margin-top:203.15pt;width:3.25pt;height:16.2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">
                <v:imagedata r:id="rId20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29F62A3F" wp14:editId="63BF7126">
                <wp:simplePos x="0" y="0"/>
                <wp:positionH relativeFrom="column">
                  <wp:posOffset>3748111</wp:posOffset>
                </wp:positionH>
                <wp:positionV relativeFrom="paragraph">
                  <wp:posOffset>54411</wp:posOffset>
                </wp:positionV>
                <wp:extent cx="89280" cy="116640"/>
                <wp:effectExtent l="38100" t="38100" r="44450" b="5524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89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9AE94" id="Ink 640" o:spid="_x0000_s1026" type="#_x0000_t75" style="position:absolute;margin-left:294.15pt;margin-top:3.4pt;width:9.05pt;height:11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">
                <v:imagedata r:id="rId20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4264BCD6" wp14:editId="2DAD2526">
                <wp:simplePos x="0" y="0"/>
                <wp:positionH relativeFrom="column">
                  <wp:posOffset>3708511</wp:posOffset>
                </wp:positionH>
                <wp:positionV relativeFrom="paragraph">
                  <wp:posOffset>-72669</wp:posOffset>
                </wp:positionV>
                <wp:extent cx="51840" cy="185040"/>
                <wp:effectExtent l="38100" t="38100" r="43815" b="4381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51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8C066" id="Ink 639" o:spid="_x0000_s1026" type="#_x0000_t75" style="position:absolute;margin-left:291pt;margin-top:-6.7pt;width:6.1pt;height:16.5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">
                <v:imagedata r:id="rId20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6677009D" wp14:editId="7E5F70C1">
                <wp:simplePos x="0" y="0"/>
                <wp:positionH relativeFrom="column">
                  <wp:posOffset>566791</wp:posOffset>
                </wp:positionH>
                <wp:positionV relativeFrom="paragraph">
                  <wp:posOffset>181131</wp:posOffset>
                </wp:positionV>
                <wp:extent cx="5099760" cy="1555560"/>
                <wp:effectExtent l="95250" t="152400" r="120015" b="15938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5099760" cy="155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0BC0E" id="Ink 636" o:spid="_x0000_s1026" type="#_x0000_t75" style="position:absolute;margin-left:39pt;margin-top:2.85pt;width:412.85pt;height:145.3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">
                <v:imagedata r:id="rId21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2E75A7A2" wp14:editId="72ACADB7">
                <wp:simplePos x="0" y="0"/>
                <wp:positionH relativeFrom="column">
                  <wp:posOffset>2863951</wp:posOffset>
                </wp:positionH>
                <wp:positionV relativeFrom="paragraph">
                  <wp:posOffset>579291</wp:posOffset>
                </wp:positionV>
                <wp:extent cx="14040" cy="72360"/>
                <wp:effectExtent l="38100" t="38100" r="43180" b="4254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4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9C315" id="Ink 635" o:spid="_x0000_s1026" type="#_x0000_t75" style="position:absolute;margin-left:224.5pt;margin-top:44.6pt;width:3.1pt;height:7.7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">
                <v:imagedata r:id="rId21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65914AB3" wp14:editId="11EBB3BC">
                <wp:simplePos x="0" y="0"/>
                <wp:positionH relativeFrom="column">
                  <wp:posOffset>2790151</wp:posOffset>
                </wp:positionH>
                <wp:positionV relativeFrom="paragraph">
                  <wp:posOffset>518091</wp:posOffset>
                </wp:positionV>
                <wp:extent cx="48600" cy="83520"/>
                <wp:effectExtent l="19050" t="38100" r="27940" b="5016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486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54202" id="Ink 634" o:spid="_x0000_s1026" type="#_x0000_t75" style="position:absolute;margin-left:218.7pt;margin-top:39.8pt;width:5.8pt;height:8.6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">
                <v:imagedata r:id="rId21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A5AECB2" wp14:editId="2D372163">
                <wp:simplePos x="0" y="0"/>
                <wp:positionH relativeFrom="column">
                  <wp:posOffset>2708791</wp:posOffset>
                </wp:positionH>
                <wp:positionV relativeFrom="paragraph">
                  <wp:posOffset>510891</wp:posOffset>
                </wp:positionV>
                <wp:extent cx="35280" cy="98640"/>
                <wp:effectExtent l="38100" t="38100" r="41275" b="5397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5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DE0FB" id="Ink 633" o:spid="_x0000_s1026" type="#_x0000_t75" style="position:absolute;margin-left:212.3pt;margin-top:39.25pt;width:4.8pt;height:9.7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">
                <v:imagedata r:id="rId21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370899B3" wp14:editId="5FFD2D7C">
                <wp:simplePos x="0" y="0"/>
                <wp:positionH relativeFrom="column">
                  <wp:posOffset>2055391</wp:posOffset>
                </wp:positionH>
                <wp:positionV relativeFrom="paragraph">
                  <wp:posOffset>2607171</wp:posOffset>
                </wp:positionV>
                <wp:extent cx="129960" cy="143640"/>
                <wp:effectExtent l="114300" t="171450" r="118110" b="18034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99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48C0A" id="Ink 632" o:spid="_x0000_s1026" type="#_x0000_t75" style="position:absolute;margin-left:156.2pt;margin-top:194pt;width:21.6pt;height:33.8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">
                <v:imagedata r:id="rId21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0EC6D680" wp14:editId="7D1FA7EA">
                <wp:simplePos x="0" y="0"/>
                <wp:positionH relativeFrom="column">
                  <wp:posOffset>1555711</wp:posOffset>
                </wp:positionH>
                <wp:positionV relativeFrom="paragraph">
                  <wp:posOffset>2601051</wp:posOffset>
                </wp:positionV>
                <wp:extent cx="26280" cy="152280"/>
                <wp:effectExtent l="38100" t="38100" r="50165" b="3873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6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C92E3" id="Ink 631" o:spid="_x0000_s1026" type="#_x0000_t75" style="position:absolute;margin-left:121.5pt;margin-top:203.8pt;width:4.05pt;height:14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">
                <v:imagedata r:id="rId22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4279BDC9" wp14:editId="53729293">
                <wp:simplePos x="0" y="0"/>
                <wp:positionH relativeFrom="column">
                  <wp:posOffset>1833631</wp:posOffset>
                </wp:positionH>
                <wp:positionV relativeFrom="paragraph">
                  <wp:posOffset>2687091</wp:posOffset>
                </wp:positionV>
                <wp:extent cx="106200" cy="123840"/>
                <wp:effectExtent l="38100" t="38100" r="46355" b="4762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06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12764" id="Ink 630" o:spid="_x0000_s1026" type="#_x0000_t75" style="position:absolute;margin-left:143.4pt;margin-top:210.6pt;width:10.3pt;height:11.7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">
                <v:imagedata r:id="rId22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6D6DE0F9" wp14:editId="2B5CACEA">
                <wp:simplePos x="0" y="0"/>
                <wp:positionH relativeFrom="column">
                  <wp:posOffset>1718431</wp:posOffset>
                </wp:positionH>
                <wp:positionV relativeFrom="paragraph">
                  <wp:posOffset>2464611</wp:posOffset>
                </wp:positionV>
                <wp:extent cx="76680" cy="300600"/>
                <wp:effectExtent l="19050" t="38100" r="57150" b="4254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766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66CE4" id="Ink 629" o:spid="_x0000_s1026" type="#_x0000_t75" style="position:absolute;margin-left:134.35pt;margin-top:193.05pt;width:8pt;height:25.6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">
                <v:imagedata r:id="rId22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1D625B9C" wp14:editId="616137E7">
                <wp:simplePos x="0" y="0"/>
                <wp:positionH relativeFrom="column">
                  <wp:posOffset>1720591</wp:posOffset>
                </wp:positionH>
                <wp:positionV relativeFrom="paragraph">
                  <wp:posOffset>2659011</wp:posOffset>
                </wp:positionV>
                <wp:extent cx="8640" cy="24480"/>
                <wp:effectExtent l="19050" t="19050" r="29845" b="3302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86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59E6A" id="Ink 628" o:spid="_x0000_s1026" type="#_x0000_t75" style="position:absolute;margin-left:134.45pt;margin-top:208.35pt;width:2.75pt;height:3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">
                <v:imagedata r:id="rId22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69AA76A7" wp14:editId="4B96C76C">
                <wp:simplePos x="0" y="0"/>
                <wp:positionH relativeFrom="column">
                  <wp:posOffset>1508191</wp:posOffset>
                </wp:positionH>
                <wp:positionV relativeFrom="paragraph">
                  <wp:posOffset>2650011</wp:posOffset>
                </wp:positionV>
                <wp:extent cx="131760" cy="35640"/>
                <wp:effectExtent l="38100" t="38100" r="40005" b="4064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31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CBFDC" id="Ink 626" o:spid="_x0000_s1026" type="#_x0000_t75" style="position:absolute;margin-left:117.75pt;margin-top:207.65pt;width:12.35pt;height:4.7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">
                <v:imagedata r:id="rId22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726D6382" wp14:editId="698F53EE">
                <wp:simplePos x="0" y="0"/>
                <wp:positionH relativeFrom="column">
                  <wp:posOffset>2899591</wp:posOffset>
                </wp:positionH>
                <wp:positionV relativeFrom="paragraph">
                  <wp:posOffset>372651</wp:posOffset>
                </wp:positionV>
                <wp:extent cx="72000" cy="78840"/>
                <wp:effectExtent l="38100" t="38100" r="42545" b="3556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720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6E229" id="Ink 624" o:spid="_x0000_s1026" type="#_x0000_t75" style="position:absolute;margin-left:227.3pt;margin-top:28.35pt;width:7.65pt;height:8.1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">
                <v:imagedata r:id="rId23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3A93CC45" wp14:editId="531041BE">
                <wp:simplePos x="0" y="0"/>
                <wp:positionH relativeFrom="column">
                  <wp:posOffset>2792671</wp:posOffset>
                </wp:positionH>
                <wp:positionV relativeFrom="paragraph">
                  <wp:posOffset>256371</wp:posOffset>
                </wp:positionV>
                <wp:extent cx="73800" cy="179640"/>
                <wp:effectExtent l="38100" t="38100" r="40640" b="4953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738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AEC47" id="Ink 623" o:spid="_x0000_s1026" type="#_x0000_t75" style="position:absolute;margin-left:218.9pt;margin-top:19.2pt;width:7.8pt;height:16.1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">
                <v:imagedata r:id="rId23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31B6E539" wp14:editId="50849552">
                <wp:simplePos x="0" y="0"/>
                <wp:positionH relativeFrom="column">
                  <wp:posOffset>2688991</wp:posOffset>
                </wp:positionH>
                <wp:positionV relativeFrom="paragraph">
                  <wp:posOffset>337371</wp:posOffset>
                </wp:positionV>
                <wp:extent cx="35280" cy="208440"/>
                <wp:effectExtent l="57150" t="38100" r="41275" b="3937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52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E82F8" id="Ink 622" o:spid="_x0000_s1026" type="#_x0000_t75" style="position:absolute;margin-left:210.75pt;margin-top:25.55pt;width:4.8pt;height:18.3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">
                <v:imagedata r:id="rId23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09614DEC" wp14:editId="74F7161F">
                <wp:simplePos x="0" y="0"/>
                <wp:positionH relativeFrom="column">
                  <wp:posOffset>2215231</wp:posOffset>
                </wp:positionH>
                <wp:positionV relativeFrom="paragraph">
                  <wp:posOffset>468051</wp:posOffset>
                </wp:positionV>
                <wp:extent cx="777240" cy="110160"/>
                <wp:effectExtent l="38100" t="38100" r="41910" b="6159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7772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46B5A" id="Ink 621" o:spid="_x0000_s1026" type="#_x0000_t75" style="position:absolute;margin-left:173.45pt;margin-top:35.85pt;width:63.15pt;height:10.6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">
                <v:imagedata r:id="rId23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461896BA" wp14:editId="385B33F7">
                <wp:simplePos x="0" y="0"/>
                <wp:positionH relativeFrom="column">
                  <wp:posOffset>2159071</wp:posOffset>
                </wp:positionH>
                <wp:positionV relativeFrom="paragraph">
                  <wp:posOffset>487491</wp:posOffset>
                </wp:positionV>
                <wp:extent cx="633600" cy="101520"/>
                <wp:effectExtent l="38100" t="38100" r="33655" b="3238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6336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575CF" id="Ink 619" o:spid="_x0000_s1026" type="#_x0000_t75" style="position:absolute;margin-left:169pt;margin-top:37.4pt;width:51.9pt;height:10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">
                <v:imagedata r:id="rId23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DE54EC5" wp14:editId="010B8C59">
                <wp:simplePos x="0" y="0"/>
                <wp:positionH relativeFrom="column">
                  <wp:posOffset>1194991</wp:posOffset>
                </wp:positionH>
                <wp:positionV relativeFrom="paragraph">
                  <wp:posOffset>2500611</wp:posOffset>
                </wp:positionV>
                <wp:extent cx="150120" cy="291960"/>
                <wp:effectExtent l="95250" t="152400" r="116840" b="18478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501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FDD09" id="Ink 617" o:spid="_x0000_s1026" type="#_x0000_t75" style="position:absolute;margin-left:88.4pt;margin-top:185.5pt;width:23.15pt;height:45.7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">
                <v:imagedata r:id="rId24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3313EF53" wp14:editId="1ED11773">
                <wp:simplePos x="0" y="0"/>
                <wp:positionH relativeFrom="column">
                  <wp:posOffset>966391</wp:posOffset>
                </wp:positionH>
                <wp:positionV relativeFrom="paragraph">
                  <wp:posOffset>2564691</wp:posOffset>
                </wp:positionV>
                <wp:extent cx="66240" cy="76320"/>
                <wp:effectExtent l="57150" t="38100" r="48260" b="5715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66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7BA95" id="Ink 616" o:spid="_x0000_s1026" type="#_x0000_t75" style="position:absolute;margin-left:75.1pt;margin-top:200.95pt;width:7.15pt;height:7.9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">
                <v:imagedata r:id="rId24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567D6304" wp14:editId="234C768C">
                <wp:simplePos x="0" y="0"/>
                <wp:positionH relativeFrom="column">
                  <wp:posOffset>832471</wp:posOffset>
                </wp:positionH>
                <wp:positionV relativeFrom="paragraph">
                  <wp:posOffset>2681691</wp:posOffset>
                </wp:positionV>
                <wp:extent cx="102960" cy="155160"/>
                <wp:effectExtent l="38100" t="38100" r="49530" b="5461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029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80869" id="Ink 615" o:spid="_x0000_s1026" type="#_x0000_t75" style="position:absolute;margin-left:64.55pt;margin-top:210.15pt;width:10.05pt;height:14.1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">
                <v:imagedata r:id="rId24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476C8BCF" wp14:editId="2A3C71D2">
                <wp:simplePos x="0" y="0"/>
                <wp:positionH relativeFrom="column">
                  <wp:posOffset>712951</wp:posOffset>
                </wp:positionH>
                <wp:positionV relativeFrom="paragraph">
                  <wp:posOffset>2402691</wp:posOffset>
                </wp:positionV>
                <wp:extent cx="122040" cy="352080"/>
                <wp:effectExtent l="38100" t="38100" r="30480" b="4826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2204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B1D14" id="Ink 614" o:spid="_x0000_s1026" type="#_x0000_t75" style="position:absolute;margin-left:55.15pt;margin-top:188.2pt;width:11.55pt;height:29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">
                <v:imagedata r:id="rId24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6BE75529" wp14:editId="24BAF7DD">
                <wp:simplePos x="0" y="0"/>
                <wp:positionH relativeFrom="column">
                  <wp:posOffset>1191031</wp:posOffset>
                </wp:positionH>
                <wp:positionV relativeFrom="paragraph">
                  <wp:posOffset>823371</wp:posOffset>
                </wp:positionV>
                <wp:extent cx="23400" cy="54360"/>
                <wp:effectExtent l="19050" t="38100" r="34290" b="4127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234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A44F6" id="Ink 613" o:spid="_x0000_s1026" type="#_x0000_t75" style="position:absolute;margin-left:92.8pt;margin-top:63.85pt;width:3.9pt;height:6.3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">
                <v:imagedata r:id="rId24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33C39767" wp14:editId="71941425">
                <wp:simplePos x="0" y="0"/>
                <wp:positionH relativeFrom="column">
                  <wp:posOffset>1098871</wp:posOffset>
                </wp:positionH>
                <wp:positionV relativeFrom="paragraph">
                  <wp:posOffset>706371</wp:posOffset>
                </wp:positionV>
                <wp:extent cx="65880" cy="144000"/>
                <wp:effectExtent l="38100" t="38100" r="48895" b="4699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65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FB968" id="Ink 612" o:spid="_x0000_s1026" type="#_x0000_t75" style="position:absolute;margin-left:85.7pt;margin-top:54.65pt;width:6.9pt;height:13.2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">
                <v:imagedata r:id="rId25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58D5C574" wp14:editId="1C04D047">
                <wp:simplePos x="0" y="0"/>
                <wp:positionH relativeFrom="column">
                  <wp:posOffset>968911</wp:posOffset>
                </wp:positionH>
                <wp:positionV relativeFrom="paragraph">
                  <wp:posOffset>672531</wp:posOffset>
                </wp:positionV>
                <wp:extent cx="81720" cy="198720"/>
                <wp:effectExtent l="38100" t="38100" r="33020" b="3048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817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50B74" id="Ink 611" o:spid="_x0000_s1026" type="#_x0000_t75" style="position:absolute;margin-left:75.3pt;margin-top:51.95pt;width:8.45pt;height:17.6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">
                <v:imagedata r:id="rId25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7FB70529" wp14:editId="2B4E0024">
                <wp:simplePos x="0" y="0"/>
                <wp:positionH relativeFrom="column">
                  <wp:posOffset>3339511</wp:posOffset>
                </wp:positionH>
                <wp:positionV relativeFrom="paragraph">
                  <wp:posOffset>-85989</wp:posOffset>
                </wp:positionV>
                <wp:extent cx="1580400" cy="1236600"/>
                <wp:effectExtent l="38100" t="38100" r="39370" b="4000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580400" cy="12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5A09B" id="Ink 610" o:spid="_x0000_s1026" type="#_x0000_t75" style="position:absolute;margin-left:261.95pt;margin-top:-7.75pt;width:126.45pt;height:99.3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">
                <v:imagedata r:id="rId25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A681D7F" wp14:editId="374088B9">
                <wp:simplePos x="0" y="0"/>
                <wp:positionH relativeFrom="column">
                  <wp:posOffset>2213071</wp:posOffset>
                </wp:positionH>
                <wp:positionV relativeFrom="paragraph">
                  <wp:posOffset>-94629</wp:posOffset>
                </wp:positionV>
                <wp:extent cx="1119960" cy="684720"/>
                <wp:effectExtent l="19050" t="38100" r="61595" b="5842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119960" cy="68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D3A89" id="Ink 608" o:spid="_x0000_s1026" type="#_x0000_t75" style="position:absolute;margin-left:173.25pt;margin-top:-8.45pt;width:90.2pt;height:55.8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">
                <v:imagedata r:id="rId25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41C9F726" wp14:editId="7C1B53C1">
                <wp:simplePos x="0" y="0"/>
                <wp:positionH relativeFrom="column">
                  <wp:posOffset>595231</wp:posOffset>
                </wp:positionH>
                <wp:positionV relativeFrom="paragraph">
                  <wp:posOffset>527451</wp:posOffset>
                </wp:positionV>
                <wp:extent cx="1868400" cy="223920"/>
                <wp:effectExtent l="38100" t="38100" r="55880" b="431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8684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1D338" id="Ink 607" o:spid="_x0000_s1026" type="#_x0000_t75" style="position:absolute;margin-left:45.85pt;margin-top:40.55pt;width:149.05pt;height:19.6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">
                <v:imagedata r:id="rId25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3F6902FB" wp14:editId="3AA4385E">
                <wp:simplePos x="0" y="0"/>
                <wp:positionH relativeFrom="column">
                  <wp:posOffset>3178591</wp:posOffset>
                </wp:positionH>
                <wp:positionV relativeFrom="paragraph">
                  <wp:posOffset>1614528</wp:posOffset>
                </wp:positionV>
                <wp:extent cx="2160" cy="16200"/>
                <wp:effectExtent l="57150" t="95250" r="93345" b="11747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2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2D993" id="Ink 605" o:spid="_x0000_s1026" type="#_x0000_t75" style="position:absolute;margin-left:246.9pt;margin-top:115.8pt;width:6.95pt;height:23.9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">
                <v:imagedata r:id="rId26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4913382D" wp14:editId="015F01E0">
                <wp:simplePos x="0" y="0"/>
                <wp:positionH relativeFrom="column">
                  <wp:posOffset>1507471</wp:posOffset>
                </wp:positionH>
                <wp:positionV relativeFrom="paragraph">
                  <wp:posOffset>1568808</wp:posOffset>
                </wp:positionV>
                <wp:extent cx="591840" cy="34560"/>
                <wp:effectExtent l="0" t="114300" r="36830" b="15621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5918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3FD0C" id="Ink 602" o:spid="_x0000_s1026" type="#_x0000_t75" style="position:absolute;margin-left:113.05pt;margin-top:111.85pt;width:57.9pt;height:26.1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">
                <v:imagedata r:id="rId26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34D79497" wp14:editId="4D6C30C2">
                <wp:simplePos x="0" y="0"/>
                <wp:positionH relativeFrom="column">
                  <wp:posOffset>581911</wp:posOffset>
                </wp:positionH>
                <wp:positionV relativeFrom="paragraph">
                  <wp:posOffset>-957198</wp:posOffset>
                </wp:positionV>
                <wp:extent cx="3651120" cy="2540880"/>
                <wp:effectExtent l="95250" t="152400" r="121285" b="16446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3651120" cy="254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0F89E" id="Ink 601" o:spid="_x0000_s1026" type="#_x0000_t75" style="position:absolute;margin-left:40.15pt;margin-top:-86.7pt;width:298.85pt;height:222.7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">
                <v:imagedata r:id="rId26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4A9767E4" wp14:editId="2D797D15">
                <wp:simplePos x="0" y="0"/>
                <wp:positionH relativeFrom="column">
                  <wp:posOffset>3896791</wp:posOffset>
                </wp:positionH>
                <wp:positionV relativeFrom="paragraph">
                  <wp:posOffset>381168</wp:posOffset>
                </wp:positionV>
                <wp:extent cx="1128600" cy="778680"/>
                <wp:effectExtent l="19050" t="19050" r="33655" b="2159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128600" cy="77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3649D" id="Ink 600" o:spid="_x0000_s1026" type="#_x0000_t75" style="position:absolute;margin-left:305.85pt;margin-top:29pt;width:90.8pt;height:63.2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">
                <v:imagedata r:id="rId26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8C04DA5" wp14:editId="746F8390">
                <wp:simplePos x="0" y="0"/>
                <wp:positionH relativeFrom="column">
                  <wp:posOffset>3296311</wp:posOffset>
                </wp:positionH>
                <wp:positionV relativeFrom="paragraph">
                  <wp:posOffset>1367208</wp:posOffset>
                </wp:positionV>
                <wp:extent cx="266760" cy="184320"/>
                <wp:effectExtent l="19050" t="19050" r="19050" b="2540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667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9F0E0" id="Ink 599" o:spid="_x0000_s1026" type="#_x0000_t75" style="position:absolute;margin-left:258.55pt;margin-top:106.65pt;width:22.95pt;height:16.4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">
                <v:imagedata r:id="rId269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517163B" wp14:editId="11BCDD6E">
                <wp:simplePos x="0" y="0"/>
                <wp:positionH relativeFrom="column">
                  <wp:posOffset>657151</wp:posOffset>
                </wp:positionH>
                <wp:positionV relativeFrom="paragraph">
                  <wp:posOffset>1555488</wp:posOffset>
                </wp:positionV>
                <wp:extent cx="2638440" cy="70200"/>
                <wp:effectExtent l="38100" t="38100" r="28575" b="2540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6384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27AE7" id="Ink 598" o:spid="_x0000_s1026" type="#_x0000_t75" style="position:absolute;margin-left:50.75pt;margin-top:121.5pt;width:209.7pt;height:7.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">
                <v:imagedata r:id="rId271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15879284" wp14:editId="0D0C855B">
                <wp:simplePos x="0" y="0"/>
                <wp:positionH relativeFrom="column">
                  <wp:posOffset>3234391</wp:posOffset>
                </wp:positionH>
                <wp:positionV relativeFrom="paragraph">
                  <wp:posOffset>1477368</wp:posOffset>
                </wp:positionV>
                <wp:extent cx="50760" cy="284040"/>
                <wp:effectExtent l="38100" t="38100" r="26035" b="4000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507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7C9A0" id="Ink 597" o:spid="_x0000_s1026" type="#_x0000_t75" style="position:absolute;margin-left:253.7pt;margin-top:115.35pt;width:6.05pt;height:24.3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">
                <v:imagedata r:id="rId273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3464BEC3" wp14:editId="17F71C5A">
                <wp:simplePos x="0" y="0"/>
                <wp:positionH relativeFrom="column">
                  <wp:posOffset>3222151</wp:posOffset>
                </wp:positionH>
                <wp:positionV relativeFrom="paragraph">
                  <wp:posOffset>1492488</wp:posOffset>
                </wp:positionV>
                <wp:extent cx="41040" cy="289800"/>
                <wp:effectExtent l="38100" t="38100" r="35560" b="3429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4104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FF0DD" id="Ink 596" o:spid="_x0000_s1026" type="#_x0000_t75" style="position:absolute;margin-left:252.75pt;margin-top:116.5pt;width:5.1pt;height:24.7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">
                <v:imagedata r:id="rId27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7E07768B" wp14:editId="7F5BA821">
                <wp:simplePos x="0" y="0"/>
                <wp:positionH relativeFrom="column">
                  <wp:posOffset>2275351</wp:posOffset>
                </wp:positionH>
                <wp:positionV relativeFrom="paragraph">
                  <wp:posOffset>229968</wp:posOffset>
                </wp:positionV>
                <wp:extent cx="33480" cy="374040"/>
                <wp:effectExtent l="38100" t="38100" r="43180" b="4508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348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76C50" id="Ink 595" o:spid="_x0000_s1026" type="#_x0000_t75" style="position:absolute;margin-left:178.15pt;margin-top:17.1pt;width:4.7pt;height:31.4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">
                <v:imagedata r:id="rId277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7A4E0115" wp14:editId="1D8C6FA7">
                <wp:simplePos x="0" y="0"/>
                <wp:positionH relativeFrom="column">
                  <wp:posOffset>4004791</wp:posOffset>
                </wp:positionH>
                <wp:positionV relativeFrom="paragraph">
                  <wp:posOffset>654768</wp:posOffset>
                </wp:positionV>
                <wp:extent cx="360" cy="360"/>
                <wp:effectExtent l="0" t="0" r="0" b="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15FD1" id="Ink 594" o:spid="_x0000_s1026" type="#_x0000_t75" style="position:absolute;margin-left:314.35pt;margin-top:50.55pt;width:2.05pt;height:2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">
                <v:imagedata r:id="rId55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2FA4183C" wp14:editId="454282F9">
                <wp:simplePos x="0" y="0"/>
                <wp:positionH relativeFrom="column">
                  <wp:posOffset>572911</wp:posOffset>
                </wp:positionH>
                <wp:positionV relativeFrom="paragraph">
                  <wp:posOffset>1525248</wp:posOffset>
                </wp:positionV>
                <wp:extent cx="1666440" cy="79920"/>
                <wp:effectExtent l="38100" t="38100" r="29210" b="3492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6664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E5546" id="Ink 593" o:spid="_x0000_s1026" type="#_x0000_t75" style="position:absolute;margin-left:44.1pt;margin-top:119.1pt;width:133.15pt;height:8.3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">
                <v:imagedata r:id="rId280" o:title=""/>
              </v:shape>
            </w:pict>
          </mc:Fallback>
        </mc:AlternateContent>
      </w:r>
      <w:r w:rsidR="00707E0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23A767BF" wp14:editId="7D5B99AE">
                <wp:simplePos x="0" y="0"/>
                <wp:positionH relativeFrom="column">
                  <wp:posOffset>2165191</wp:posOffset>
                </wp:positionH>
                <wp:positionV relativeFrom="paragraph">
                  <wp:posOffset>2413008</wp:posOffset>
                </wp:positionV>
                <wp:extent cx="43920" cy="77400"/>
                <wp:effectExtent l="38100" t="38100" r="51435" b="3746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43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EDB9E" id="Ink 591" o:spid="_x0000_s1026" type="#_x0000_t75" style="position:absolute;margin-left:169.5pt;margin-top:189pt;width:5.4pt;height:8.1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">
                <v:imagedata r:id="rId28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15BE77B9" wp14:editId="4703A50F">
                <wp:simplePos x="0" y="0"/>
                <wp:positionH relativeFrom="column">
                  <wp:posOffset>532951</wp:posOffset>
                </wp:positionH>
                <wp:positionV relativeFrom="paragraph">
                  <wp:posOffset>186889</wp:posOffset>
                </wp:positionV>
                <wp:extent cx="3869280" cy="1422360"/>
                <wp:effectExtent l="114300" t="171450" r="131445" b="19748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869280" cy="14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A7591" id="Ink 147" o:spid="_x0000_s1026" type="#_x0000_t75" style="position:absolute;margin-left:36.3pt;margin-top:3.35pt;width:316pt;height:134.7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">
                <v:imagedata r:id="rId28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71E01AC5" wp14:editId="3D6FEE1A">
                <wp:simplePos x="0" y="0"/>
                <wp:positionH relativeFrom="column">
                  <wp:posOffset>3412951</wp:posOffset>
                </wp:positionH>
                <wp:positionV relativeFrom="paragraph">
                  <wp:posOffset>646</wp:posOffset>
                </wp:positionV>
                <wp:extent cx="1432440" cy="1015560"/>
                <wp:effectExtent l="38100" t="38100" r="34925" b="5143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432440" cy="10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A1858" id="Ink 107" o:spid="_x0000_s1026" type="#_x0000_t75" style="position:absolute;margin-left:267.75pt;margin-top:-.95pt;width:114.8pt;height:81.9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">
                <v:imagedata r:id="rId28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0A0E4313" wp14:editId="602FEB65">
                <wp:simplePos x="0" y="0"/>
                <wp:positionH relativeFrom="column">
                  <wp:posOffset>3626071</wp:posOffset>
                </wp:positionH>
                <wp:positionV relativeFrom="paragraph">
                  <wp:posOffset>1362526</wp:posOffset>
                </wp:positionV>
                <wp:extent cx="17280" cy="14400"/>
                <wp:effectExtent l="38100" t="38100" r="40005" b="4318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7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90E9D" id="Ink 106" o:spid="_x0000_s1026" type="#_x0000_t75" style="position:absolute;margin-left:284.5pt;margin-top:106.35pt;width:3.3pt;height:3.1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">
                <v:imagedata r:id="rId28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29666413" wp14:editId="5819F355">
                <wp:simplePos x="0" y="0"/>
                <wp:positionH relativeFrom="column">
                  <wp:posOffset>3598711</wp:posOffset>
                </wp:positionH>
                <wp:positionV relativeFrom="paragraph">
                  <wp:posOffset>1362886</wp:posOffset>
                </wp:positionV>
                <wp:extent cx="27000" cy="33840"/>
                <wp:effectExtent l="19050" t="19050" r="30480" b="2349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27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074BE" id="Ink 105" o:spid="_x0000_s1026" type="#_x0000_t75" style="position:absolute;margin-left:282.35pt;margin-top:106.3pt;width:4.15pt;height:4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">
                <v:imagedata r:id="rId29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7698FA30" wp14:editId="65C2FC5F">
                <wp:simplePos x="0" y="0"/>
                <wp:positionH relativeFrom="column">
                  <wp:posOffset>3585751</wp:posOffset>
                </wp:positionH>
                <wp:positionV relativeFrom="paragraph">
                  <wp:posOffset>1372246</wp:posOffset>
                </wp:positionV>
                <wp:extent cx="23400" cy="8280"/>
                <wp:effectExtent l="38100" t="38100" r="34290" b="2984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3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FBD24" id="Ink 104" o:spid="_x0000_s1026" type="#_x0000_t75" style="position:absolute;margin-left:281.35pt;margin-top:107.05pt;width:3.9pt;height:2.6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">
                <v:imagedata r:id="rId29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0458A8F3" wp14:editId="58561CFC">
                <wp:simplePos x="0" y="0"/>
                <wp:positionH relativeFrom="column">
                  <wp:posOffset>3621031</wp:posOffset>
                </wp:positionH>
                <wp:positionV relativeFrom="paragraph">
                  <wp:posOffset>1372606</wp:posOffset>
                </wp:positionV>
                <wp:extent cx="12960" cy="10080"/>
                <wp:effectExtent l="38100" t="38100" r="25400" b="2857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2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7442B" id="Ink 103" o:spid="_x0000_s1026" type="#_x0000_t75" style="position:absolute;margin-left:284.5pt;margin-top:107.4pt;width:2.2pt;height:2.2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">
                <v:imagedata r:id="rId29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7AA2DDEA" wp14:editId="55284933">
                <wp:simplePos x="0" y="0"/>
                <wp:positionH relativeFrom="column">
                  <wp:posOffset>2281831</wp:posOffset>
                </wp:positionH>
                <wp:positionV relativeFrom="paragraph">
                  <wp:posOffset>-50834</wp:posOffset>
                </wp:positionV>
                <wp:extent cx="1012320" cy="651960"/>
                <wp:effectExtent l="38100" t="38100" r="35560" b="3429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012320" cy="65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BFA07" id="Ink 101" o:spid="_x0000_s1026" type="#_x0000_t75" style="position:absolute;margin-left:178.65pt;margin-top:-5pt;width:81.65pt;height:53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">
                <v:imagedata r:id="rId29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058D18A6" wp14:editId="10F75A18">
                <wp:simplePos x="0" y="0"/>
                <wp:positionH relativeFrom="column">
                  <wp:posOffset>2291551</wp:posOffset>
                </wp:positionH>
                <wp:positionV relativeFrom="paragraph">
                  <wp:posOffset>36646</wp:posOffset>
                </wp:positionV>
                <wp:extent cx="864000" cy="549000"/>
                <wp:effectExtent l="38100" t="38100" r="31750" b="4191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86400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90F08" id="Ink 100" o:spid="_x0000_s1026" type="#_x0000_t75" style="position:absolute;margin-left:179.45pt;margin-top:1.9pt;width:70.05pt;height:45.2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">
                <v:imagedata r:id="rId29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7C4810A0" wp14:editId="73B2B605">
                <wp:simplePos x="0" y="0"/>
                <wp:positionH relativeFrom="column">
                  <wp:posOffset>3208831</wp:posOffset>
                </wp:positionH>
                <wp:positionV relativeFrom="paragraph">
                  <wp:posOffset>242566</wp:posOffset>
                </wp:positionV>
                <wp:extent cx="2222280" cy="1384560"/>
                <wp:effectExtent l="38100" t="38100" r="45085" b="4445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2222280" cy="13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CB35F" id="Ink 99" o:spid="_x0000_s1026" type="#_x0000_t75" style="position:absolute;margin-left:251.65pt;margin-top:18.1pt;width:177pt;height:11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">
                <v:imagedata r:id="rId30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29FDCD3D" wp14:editId="08B75489">
                <wp:simplePos x="0" y="0"/>
                <wp:positionH relativeFrom="column">
                  <wp:posOffset>3231151</wp:posOffset>
                </wp:positionH>
                <wp:positionV relativeFrom="paragraph">
                  <wp:posOffset>239686</wp:posOffset>
                </wp:positionV>
                <wp:extent cx="2132280" cy="1371960"/>
                <wp:effectExtent l="38100" t="38100" r="40005" b="3810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132280" cy="13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8F1E0" id="Ink 98" o:spid="_x0000_s1026" type="#_x0000_t75" style="position:absolute;margin-left:253.4pt;margin-top:17.85pt;width:169.9pt;height:110.0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">
                <v:imagedata r:id="rId30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7C32C829" wp14:editId="4335B62B">
                <wp:simplePos x="0" y="0"/>
                <wp:positionH relativeFrom="column">
                  <wp:posOffset>4093351</wp:posOffset>
                </wp:positionH>
                <wp:positionV relativeFrom="paragraph">
                  <wp:posOffset>2325886</wp:posOffset>
                </wp:positionV>
                <wp:extent cx="5040" cy="11520"/>
                <wp:effectExtent l="38100" t="19050" r="33655" b="2667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5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3ABA6" id="Ink 97" o:spid="_x0000_s1026" type="#_x0000_t75" style="position:absolute;margin-left:321.25pt;margin-top:182.15pt;width:2.55pt;height:2.8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">
                <v:imagedata r:id="rId30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7E9A7166" wp14:editId="05FD57D6">
                <wp:simplePos x="0" y="0"/>
                <wp:positionH relativeFrom="column">
                  <wp:posOffset>3999031</wp:posOffset>
                </wp:positionH>
                <wp:positionV relativeFrom="paragraph">
                  <wp:posOffset>2127166</wp:posOffset>
                </wp:positionV>
                <wp:extent cx="48600" cy="307440"/>
                <wp:effectExtent l="38100" t="38100" r="46990" b="3556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4860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C722A" id="Ink 96" o:spid="_x0000_s1026" type="#_x0000_t75" style="position:absolute;margin-left:313.9pt;margin-top:166.5pt;width:5.8pt;height:26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">
                <v:imagedata r:id="rId30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631F50EE" wp14:editId="4370B066">
                <wp:simplePos x="0" y="0"/>
                <wp:positionH relativeFrom="column">
                  <wp:posOffset>3934231</wp:posOffset>
                </wp:positionH>
                <wp:positionV relativeFrom="paragraph">
                  <wp:posOffset>2140486</wp:posOffset>
                </wp:positionV>
                <wp:extent cx="109080" cy="121680"/>
                <wp:effectExtent l="38100" t="38100" r="43815" b="5016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090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C15A4" id="Ink 95" o:spid="_x0000_s1026" type="#_x0000_t75" style="position:absolute;margin-left:308.8pt;margin-top:167.55pt;width:10.6pt;height:11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">
                <v:imagedata r:id="rId30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552C0F25" wp14:editId="164DF355">
                <wp:simplePos x="0" y="0"/>
                <wp:positionH relativeFrom="column">
                  <wp:posOffset>3225751</wp:posOffset>
                </wp:positionH>
                <wp:positionV relativeFrom="paragraph">
                  <wp:posOffset>2189806</wp:posOffset>
                </wp:positionV>
                <wp:extent cx="87840" cy="127800"/>
                <wp:effectExtent l="38100" t="38100" r="45720" b="4381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78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455C9" id="Ink 94" o:spid="_x0000_s1026" type="#_x0000_t75" style="position:absolute;margin-left:253pt;margin-top:171.45pt;width:8.85pt;height:12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">
                <v:imagedata r:id="rId31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477CC524" wp14:editId="18A3D7F0">
                <wp:simplePos x="0" y="0"/>
                <wp:positionH relativeFrom="column">
                  <wp:posOffset>3086791</wp:posOffset>
                </wp:positionH>
                <wp:positionV relativeFrom="paragraph">
                  <wp:posOffset>1947886</wp:posOffset>
                </wp:positionV>
                <wp:extent cx="139680" cy="297000"/>
                <wp:effectExtent l="38100" t="38100" r="51435" b="4635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396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62C55" id="Ink 93" o:spid="_x0000_s1026" type="#_x0000_t75" style="position:absolute;margin-left:242.05pt;margin-top:152.4pt;width:13pt;height:25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">
                <v:imagedata r:id="rId31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609FCE34" wp14:editId="6DB68DAF">
                <wp:simplePos x="0" y="0"/>
                <wp:positionH relativeFrom="column">
                  <wp:posOffset>3219271</wp:posOffset>
                </wp:positionH>
                <wp:positionV relativeFrom="paragraph">
                  <wp:posOffset>1512286</wp:posOffset>
                </wp:positionV>
                <wp:extent cx="32040" cy="280800"/>
                <wp:effectExtent l="38100" t="38100" r="44450" b="4318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3204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0F14F" id="Ink 92" o:spid="_x0000_s1026" type="#_x0000_t75" style="position:absolute;margin-left:252.5pt;margin-top:118.1pt;width:4.5pt;height:24.0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">
                <v:imagedata r:id="rId31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0F6668E4" wp14:editId="66D29F1C">
                <wp:simplePos x="0" y="0"/>
                <wp:positionH relativeFrom="column">
                  <wp:posOffset>2327911</wp:posOffset>
                </wp:positionH>
                <wp:positionV relativeFrom="paragraph">
                  <wp:posOffset>97846</wp:posOffset>
                </wp:positionV>
                <wp:extent cx="714960" cy="429480"/>
                <wp:effectExtent l="38100" t="38100" r="47625" b="4699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71496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66E5C" id="Ink 91" o:spid="_x0000_s1026" type="#_x0000_t75" style="position:absolute;margin-left:182.3pt;margin-top:6.7pt;width:58.3pt;height:35.7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">
                <v:imagedata r:id="rId31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392EDC6C" wp14:editId="55CB009D">
                <wp:simplePos x="0" y="0"/>
                <wp:positionH relativeFrom="column">
                  <wp:posOffset>2245471</wp:posOffset>
                </wp:positionH>
                <wp:positionV relativeFrom="paragraph">
                  <wp:posOffset>502126</wp:posOffset>
                </wp:positionV>
                <wp:extent cx="125280" cy="140760"/>
                <wp:effectExtent l="38100" t="38100" r="46355" b="5016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252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826AB" id="Ink 90" o:spid="_x0000_s1026" type="#_x0000_t75" style="position:absolute;margin-left:175.8pt;margin-top:38.55pt;width:11.8pt;height:13.0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">
                <v:imagedata r:id="rId31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67E357A8" wp14:editId="17A6B2F5">
                <wp:simplePos x="0" y="0"/>
                <wp:positionH relativeFrom="column">
                  <wp:posOffset>4445431</wp:posOffset>
                </wp:positionH>
                <wp:positionV relativeFrom="paragraph">
                  <wp:posOffset>1518766</wp:posOffset>
                </wp:positionV>
                <wp:extent cx="360" cy="360"/>
                <wp:effectExtent l="0" t="0" r="0" b="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0B142" id="Ink 89" o:spid="_x0000_s1026" type="#_x0000_t75" style="position:absolute;margin-left:349.05pt;margin-top:118.6pt;width:2.05pt;height:2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">
                <v:imagedata r:id="rId32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712C1C32" wp14:editId="44429709">
                <wp:simplePos x="0" y="0"/>
                <wp:positionH relativeFrom="column">
                  <wp:posOffset>557071</wp:posOffset>
                </wp:positionH>
                <wp:positionV relativeFrom="paragraph">
                  <wp:posOffset>501766</wp:posOffset>
                </wp:positionV>
                <wp:extent cx="1797120" cy="308160"/>
                <wp:effectExtent l="38100" t="38100" r="50800" b="5397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79712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2D2EC" id="Ink 88" o:spid="_x0000_s1026" type="#_x0000_t75" style="position:absolute;margin-left:42.85pt;margin-top:38.5pt;width:143.45pt;height:26.2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">
                <v:imagedata r:id="rId32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49A90B43" wp14:editId="7521DEC1">
                <wp:simplePos x="0" y="0"/>
                <wp:positionH relativeFrom="column">
                  <wp:posOffset>2166271</wp:posOffset>
                </wp:positionH>
                <wp:positionV relativeFrom="paragraph">
                  <wp:posOffset>-218594</wp:posOffset>
                </wp:positionV>
                <wp:extent cx="2723400" cy="1850400"/>
                <wp:effectExtent l="38100" t="38100" r="39370" b="3556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2723400" cy="18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90688" id="Ink 87" o:spid="_x0000_s1026" type="#_x0000_t75" style="position:absolute;margin-left:169.55pt;margin-top:-18.2pt;width:216.45pt;height:147.6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">
                <v:imagedata r:id="rId32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2F6B9504" wp14:editId="4D407A84">
                <wp:simplePos x="0" y="0"/>
                <wp:positionH relativeFrom="column">
                  <wp:posOffset>508111</wp:posOffset>
                </wp:positionH>
                <wp:positionV relativeFrom="paragraph">
                  <wp:posOffset>1466206</wp:posOffset>
                </wp:positionV>
                <wp:extent cx="1821960" cy="166680"/>
                <wp:effectExtent l="38100" t="38100" r="45085" b="4318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8219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7311A" id="Ink 86" o:spid="_x0000_s1026" type="#_x0000_t75" style="position:absolute;margin-left:39pt;margin-top:114.45pt;width:145.4pt;height:15.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">
                <v:imagedata r:id="rId32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3DA8FF68" wp14:editId="175B1060">
                <wp:simplePos x="0" y="0"/>
                <wp:positionH relativeFrom="column">
                  <wp:posOffset>559231</wp:posOffset>
                </wp:positionH>
                <wp:positionV relativeFrom="paragraph">
                  <wp:posOffset>1509766</wp:posOffset>
                </wp:positionV>
                <wp:extent cx="1724760" cy="34200"/>
                <wp:effectExtent l="38100" t="38100" r="46990" b="4254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7247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5A642" id="Ink 85" o:spid="_x0000_s1026" type="#_x0000_t75" style="position:absolute;margin-left:43.05pt;margin-top:117.9pt;width:137.75pt;height:4.7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">
                <v:imagedata r:id="rId32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1B8FF351" wp14:editId="7C7625FE">
                <wp:simplePos x="0" y="0"/>
                <wp:positionH relativeFrom="column">
                  <wp:posOffset>368431</wp:posOffset>
                </wp:positionH>
                <wp:positionV relativeFrom="paragraph">
                  <wp:posOffset>1513726</wp:posOffset>
                </wp:positionV>
                <wp:extent cx="1791720" cy="102240"/>
                <wp:effectExtent l="38100" t="38100" r="37465" b="5016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791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02AB1" id="Ink 84" o:spid="_x0000_s1026" type="#_x0000_t75" style="position:absolute;margin-left:28pt;margin-top:118.2pt;width:143.1pt;height:10.0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">
                <v:imagedata r:id="rId33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5B9C6A9F" wp14:editId="1AB33E97">
                <wp:simplePos x="0" y="0"/>
                <wp:positionH relativeFrom="column">
                  <wp:posOffset>2257351</wp:posOffset>
                </wp:positionH>
                <wp:positionV relativeFrom="paragraph">
                  <wp:posOffset>-393554</wp:posOffset>
                </wp:positionV>
                <wp:extent cx="2905920" cy="1935000"/>
                <wp:effectExtent l="38100" t="38100" r="46990" b="4635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905920" cy="19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8F840" id="Ink 83" o:spid="_x0000_s1026" type="#_x0000_t75" style="position:absolute;margin-left:176.75pt;margin-top:-32pt;width:230.75pt;height:154.3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">
                <v:imagedata r:id="rId33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6974DEC0" wp14:editId="439258EC">
                <wp:simplePos x="0" y="0"/>
                <wp:positionH relativeFrom="column">
                  <wp:posOffset>512431</wp:posOffset>
                </wp:positionH>
                <wp:positionV relativeFrom="paragraph">
                  <wp:posOffset>-966674</wp:posOffset>
                </wp:positionV>
                <wp:extent cx="3795840" cy="2586600"/>
                <wp:effectExtent l="38100" t="38100" r="33655" b="2349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3795840" cy="25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15BED" id="Ink 82" o:spid="_x0000_s1026" type="#_x0000_t75" style="position:absolute;margin-left:39.35pt;margin-top:-77.1pt;width:300.9pt;height:205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">
                <v:imagedata r:id="rId33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606A2229" wp14:editId="62AD6339">
                <wp:simplePos x="0" y="0"/>
                <wp:positionH relativeFrom="column">
                  <wp:posOffset>494071</wp:posOffset>
                </wp:positionH>
                <wp:positionV relativeFrom="paragraph">
                  <wp:posOffset>1628206</wp:posOffset>
                </wp:positionV>
                <wp:extent cx="5760" cy="17280"/>
                <wp:effectExtent l="19050" t="19050" r="32385" b="2095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6A665" id="Ink 81" o:spid="_x0000_s1026" type="#_x0000_t75" style="position:absolute;margin-left:38pt;margin-top:127.2pt;width:2.2pt;height:3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">
                <v:imagedata r:id="rId33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7192B3A8" wp14:editId="591C83F3">
                <wp:simplePos x="0" y="0"/>
                <wp:positionH relativeFrom="column">
                  <wp:posOffset>4124311</wp:posOffset>
                </wp:positionH>
                <wp:positionV relativeFrom="paragraph">
                  <wp:posOffset>2197006</wp:posOffset>
                </wp:positionV>
                <wp:extent cx="3240" cy="3600"/>
                <wp:effectExtent l="38100" t="38100" r="34925" b="3492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3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3A669" id="Ink 79" o:spid="_x0000_s1026" type="#_x0000_t75" style="position:absolute;margin-left:323.75pt;margin-top:172pt;width:2.2pt;height:2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">
                <v:imagedata r:id="rId33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28B5C208" wp14:editId="5FE16819">
                <wp:simplePos x="0" y="0"/>
                <wp:positionH relativeFrom="column">
                  <wp:posOffset>3943951</wp:posOffset>
                </wp:positionH>
                <wp:positionV relativeFrom="paragraph">
                  <wp:posOffset>2137966</wp:posOffset>
                </wp:positionV>
                <wp:extent cx="79920" cy="119160"/>
                <wp:effectExtent l="38100" t="38100" r="34925" b="5270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79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5DD6B" id="Ink 78" o:spid="_x0000_s1026" type="#_x0000_t75" style="position:absolute;margin-left:309.55pt;margin-top:167.35pt;width:8.3pt;height:11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">
                <v:imagedata r:id="rId34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656373F3" wp14:editId="33642E8F">
                <wp:simplePos x="0" y="0"/>
                <wp:positionH relativeFrom="column">
                  <wp:posOffset>3821551</wp:posOffset>
                </wp:positionH>
                <wp:positionV relativeFrom="paragraph">
                  <wp:posOffset>1835206</wp:posOffset>
                </wp:positionV>
                <wp:extent cx="156600" cy="360360"/>
                <wp:effectExtent l="38100" t="38100" r="34290" b="4000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5660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76896" id="Ink 77" o:spid="_x0000_s1026" type="#_x0000_t75" style="position:absolute;margin-left:299.9pt;margin-top:143.5pt;width:14.35pt;height:30.3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">
                <v:imagedata r:id="rId34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255AF267" wp14:editId="2D1213B7">
                <wp:simplePos x="0" y="0"/>
                <wp:positionH relativeFrom="column">
                  <wp:posOffset>2252671</wp:posOffset>
                </wp:positionH>
                <wp:positionV relativeFrom="paragraph">
                  <wp:posOffset>2137606</wp:posOffset>
                </wp:positionV>
                <wp:extent cx="74520" cy="122760"/>
                <wp:effectExtent l="19050" t="38100" r="40005" b="4889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745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481D0" id="Ink 76" o:spid="_x0000_s1026" type="#_x0000_t75" style="position:absolute;margin-left:176.4pt;margin-top:167.3pt;width:7.85pt;height:11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">
                <v:imagedata r:id="rId34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298B1319" wp14:editId="576861B9">
                <wp:simplePos x="0" y="0"/>
                <wp:positionH relativeFrom="column">
                  <wp:posOffset>2058991</wp:posOffset>
                </wp:positionH>
                <wp:positionV relativeFrom="paragraph">
                  <wp:posOffset>1906846</wp:posOffset>
                </wp:positionV>
                <wp:extent cx="172800" cy="285480"/>
                <wp:effectExtent l="38100" t="38100" r="36830" b="3873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728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D2066" id="Ink 75" o:spid="_x0000_s1026" type="#_x0000_t75" style="position:absolute;margin-left:161.15pt;margin-top:149.15pt;width:15.55pt;height:24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">
                <v:imagedata r:id="rId34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A79E686" wp14:editId="118D873D">
                <wp:simplePos x="0" y="0"/>
                <wp:positionH relativeFrom="column">
                  <wp:posOffset>473551</wp:posOffset>
                </wp:positionH>
                <wp:positionV relativeFrom="paragraph">
                  <wp:posOffset>2238406</wp:posOffset>
                </wp:positionV>
                <wp:extent cx="30600" cy="100800"/>
                <wp:effectExtent l="38100" t="38100" r="26670" b="3302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30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3CD49" id="Ink 74" o:spid="_x0000_s1026" type="#_x0000_t75" style="position:absolute;margin-left:36.3pt;margin-top:175.25pt;width:4.35pt;height:9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">
                <v:imagedata r:id="rId34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7D89D97E" wp14:editId="2C69A8AA">
                <wp:simplePos x="0" y="0"/>
                <wp:positionH relativeFrom="column">
                  <wp:posOffset>337471</wp:posOffset>
                </wp:positionH>
                <wp:positionV relativeFrom="paragraph">
                  <wp:posOffset>1987486</wp:posOffset>
                </wp:positionV>
                <wp:extent cx="99360" cy="316800"/>
                <wp:effectExtent l="38100" t="38100" r="53340" b="4572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9936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F0881" id="Ink 73" o:spid="_x0000_s1026" type="#_x0000_t75" style="position:absolute;margin-left:25.55pt;margin-top:155.5pt;width:9.8pt;height:26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">
                <v:imagedata r:id="rId35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C785F31" wp14:editId="60E8C80B">
                <wp:simplePos x="0" y="0"/>
                <wp:positionH relativeFrom="column">
                  <wp:posOffset>369871</wp:posOffset>
                </wp:positionH>
                <wp:positionV relativeFrom="paragraph">
                  <wp:posOffset>1964446</wp:posOffset>
                </wp:positionV>
                <wp:extent cx="59760" cy="246960"/>
                <wp:effectExtent l="38100" t="38100" r="54610" b="5842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597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A9764" id="Ink 72" o:spid="_x0000_s1026" type="#_x0000_t75" style="position:absolute;margin-left:28.1pt;margin-top:153.7pt;width:6.65pt;height:21.4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">
                <v:imagedata r:id="rId35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5D4F47E7" wp14:editId="45865710">
                <wp:simplePos x="0" y="0"/>
                <wp:positionH relativeFrom="column">
                  <wp:posOffset>2147191</wp:posOffset>
                </wp:positionH>
                <wp:positionV relativeFrom="paragraph">
                  <wp:posOffset>1379086</wp:posOffset>
                </wp:positionV>
                <wp:extent cx="88200" cy="348480"/>
                <wp:effectExtent l="38100" t="38100" r="45720" b="5207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8820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C515D" id="Ink 71" o:spid="_x0000_s1026" type="#_x0000_t75" style="position:absolute;margin-left:168.05pt;margin-top:107.6pt;width:8.95pt;height:29.4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">
                <v:imagedata r:id="rId354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4DC6DB1A" wp14:editId="60D04990">
                <wp:simplePos x="0" y="0"/>
                <wp:positionH relativeFrom="column">
                  <wp:posOffset>2395591</wp:posOffset>
                </wp:positionH>
                <wp:positionV relativeFrom="paragraph">
                  <wp:posOffset>1452526</wp:posOffset>
                </wp:positionV>
                <wp:extent cx="11880" cy="27360"/>
                <wp:effectExtent l="38100" t="19050" r="26670" b="2984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1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D6CCE" id="Ink 70" o:spid="_x0000_s1026" type="#_x0000_t75" style="position:absolute;margin-left:187.65pt;margin-top:113.35pt;width:2.95pt;height:4.1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">
                <v:imagedata r:id="rId356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31A30057" wp14:editId="5550DA14">
                <wp:simplePos x="0" y="0"/>
                <wp:positionH relativeFrom="column">
                  <wp:posOffset>3943231</wp:posOffset>
                </wp:positionH>
                <wp:positionV relativeFrom="paragraph">
                  <wp:posOffset>1455406</wp:posOffset>
                </wp:positionV>
                <wp:extent cx="32400" cy="447840"/>
                <wp:effectExtent l="57150" t="38100" r="43815" b="4762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3240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7F402" id="Ink 69" o:spid="_x0000_s1026" type="#_x0000_t75" style="position:absolute;margin-left:309.5pt;margin-top:113.6pt;width:4.5pt;height:37.2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">
                <v:imagedata r:id="rId358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9CB0E41" wp14:editId="1DEE970D">
                <wp:simplePos x="0" y="0"/>
                <wp:positionH relativeFrom="column">
                  <wp:posOffset>2151511</wp:posOffset>
                </wp:positionH>
                <wp:positionV relativeFrom="paragraph">
                  <wp:posOffset>1550806</wp:posOffset>
                </wp:positionV>
                <wp:extent cx="1861200" cy="66960"/>
                <wp:effectExtent l="38100" t="38100" r="24765" b="2857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8612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4B780" id="Ink 68" o:spid="_x0000_s1026" type="#_x0000_t75" style="position:absolute;margin-left:168.4pt;margin-top:121.1pt;width:148.5pt;height:7.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">
                <v:imagedata r:id="rId360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525937B" wp14:editId="6D97B3A4">
                <wp:simplePos x="0" y="0"/>
                <wp:positionH relativeFrom="column">
                  <wp:posOffset>476431</wp:posOffset>
                </wp:positionH>
                <wp:positionV relativeFrom="paragraph">
                  <wp:posOffset>1535686</wp:posOffset>
                </wp:positionV>
                <wp:extent cx="774000" cy="101160"/>
                <wp:effectExtent l="38100" t="38100" r="26670" b="3238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774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53C28" id="Ink 67" o:spid="_x0000_s1026" type="#_x0000_t75" style="position:absolute;margin-left:36.5pt;margin-top:119.9pt;width:62.95pt;height:9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">
                <v:imagedata r:id="rId362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6FD3923C" wp14:editId="229E0B26">
                <wp:simplePos x="0" y="0"/>
                <wp:positionH relativeFrom="column">
                  <wp:posOffset>418831</wp:posOffset>
                </wp:positionH>
                <wp:positionV relativeFrom="paragraph">
                  <wp:posOffset>1036366</wp:posOffset>
                </wp:positionV>
                <wp:extent cx="38160" cy="818640"/>
                <wp:effectExtent l="38100" t="38100" r="38100" b="3873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38160" cy="81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BDD69" id="Ink 66" o:spid="_x0000_s1026" type="#_x0000_t75" style="position:absolute;margin-left:32pt;margin-top:80.6pt;width:5pt;height:66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">
                <v:imagedata r:id="rId364" o:title=""/>
              </v:shape>
            </w:pict>
          </mc:Fallback>
        </mc:AlternateContent>
      </w:r>
      <w:r w:rsidR="0097102B">
        <w:br w:type="page"/>
      </w:r>
      <w:r w:rsidR="0097102B">
        <w:rPr>
          <w:noProof/>
          <w:lang w:val="en-US" w:eastAsia="en-US"/>
        </w:rPr>
        <w:lastRenderedPageBreak/>
        <w:drawing>
          <wp:inline distT="0" distB="0" distL="0" distR="0" wp14:anchorId="0689FEB9" wp14:editId="76FDC064">
            <wp:extent cx="5632450" cy="264795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0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11EFD" w14:textId="77777777" w:rsidR="0097102B" w:rsidRDefault="0097102B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241E7451" wp14:editId="3F611427">
            <wp:extent cx="5632450" cy="264795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1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E814A" w14:textId="77777777" w:rsidR="0097102B" w:rsidRDefault="0097102B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0A4EF603" wp14:editId="12407C67">
            <wp:extent cx="5581650" cy="26416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2C241" w14:textId="77777777" w:rsidR="0097102B" w:rsidRDefault="0097102B">
      <w:pPr>
        <w:spacing w:before="0" w:line="240" w:lineRule="auto"/>
        <w:rPr>
          <w:lang w:val="en-US"/>
        </w:rPr>
      </w:pPr>
    </w:p>
    <w:p w14:paraId="2E8337AB" w14:textId="77777777" w:rsidR="0097102B" w:rsidRDefault="0097102B">
      <w:pPr>
        <w:spacing w:before="0" w:line="240" w:lineRule="auto"/>
      </w:pPr>
      <w:r>
        <w:br w:type="page"/>
      </w:r>
    </w:p>
    <w:p w14:paraId="7AFB5EEE" w14:textId="77777777" w:rsidR="000A2164" w:rsidRDefault="00EE1668" w:rsidP="000F5E2F">
      <w:pPr>
        <w:pStyle w:val="ListParagraph"/>
        <w:numPr>
          <w:ilvl w:val="0"/>
          <w:numId w:val="59"/>
        </w:numPr>
        <w:spacing w:after="120"/>
        <w:contextualSpacing w:val="0"/>
        <w:jc w:val="both"/>
      </w:pPr>
      <w:r>
        <w:rPr>
          <w:b/>
          <w:i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4EF12E72" wp14:editId="158F99A4">
                <wp:simplePos x="0" y="0"/>
                <wp:positionH relativeFrom="column">
                  <wp:posOffset>2435191</wp:posOffset>
                </wp:positionH>
                <wp:positionV relativeFrom="paragraph">
                  <wp:posOffset>668281</wp:posOffset>
                </wp:positionV>
                <wp:extent cx="90720" cy="114120"/>
                <wp:effectExtent l="38100" t="38100" r="43180" b="3873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90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73CFA" id="Ink 138" o:spid="_x0000_s1026" type="#_x0000_t75" style="position:absolute;margin-left:190.75pt;margin-top:51.6pt;width:9.15pt;height:1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">
                <v:imagedata r:id="rId369" o:title=""/>
              </v:shape>
            </w:pict>
          </mc:Fallback>
        </mc:AlternateContent>
      </w:r>
      <w:r w:rsidR="000A2164" w:rsidRPr="00991AA8">
        <w:rPr>
          <w:b/>
          <w:i/>
          <w:u w:val="single"/>
          <w:lang w:val="en-US"/>
        </w:rPr>
        <w:t>Spline</w:t>
      </w:r>
      <w:r w:rsidR="000A2164" w:rsidRPr="00713D42">
        <w:rPr>
          <w:u w:val="single"/>
        </w:rPr>
        <w:t>:</w:t>
      </w:r>
      <w:r w:rsidR="000A2164">
        <w:t xml:space="preserve"> </w:t>
      </w:r>
      <w:r w:rsidR="000A2164" w:rsidRPr="0097102B">
        <w:rPr>
          <w:b/>
          <w:i/>
          <w:color w:val="FF0000"/>
          <w:highlight w:val="yellow"/>
        </w:rPr>
        <w:t xml:space="preserve">πολυώνυμα </w:t>
      </w:r>
      <w:r w:rsidR="000A2164" w:rsidRPr="0097102B">
        <w:rPr>
          <w:b/>
          <w:i/>
          <w:color w:val="FF0000"/>
          <w:position w:val="-14"/>
          <w:highlight w:val="yellow"/>
        </w:rPr>
        <w:object w:dxaOrig="920" w:dyaOrig="420" w14:anchorId="4105F455">
          <v:shape id="_x0000_i1063" type="#_x0000_t75" style="width:46.1pt;height:21.9pt" o:ole="">
            <v:imagedata r:id="rId370" o:title=""/>
          </v:shape>
          <o:OLEObject Type="Embed" ProgID="Equation.DSMT4" ShapeID="_x0000_i1063" DrawAspect="Content" ObjectID="_1840265961" r:id="rId371"/>
        </w:object>
      </w:r>
      <w:r w:rsidR="000A2164" w:rsidRPr="0097102B">
        <w:rPr>
          <w:b/>
          <w:i/>
          <w:color w:val="FF0000"/>
          <w:position w:val="-14"/>
          <w:highlight w:val="yellow"/>
        </w:rPr>
        <w:t xml:space="preserve"> </w:t>
      </w:r>
      <w:r w:rsidR="000A2164" w:rsidRPr="0097102B">
        <w:rPr>
          <w:b/>
          <w:i/>
          <w:color w:val="FF0000"/>
          <w:highlight w:val="yellow"/>
        </w:rPr>
        <w:t>βαθμού το καθένα</w:t>
      </w:r>
      <w:r w:rsidR="000A2164">
        <w:t xml:space="preserve"> σε </w:t>
      </w:r>
      <w:r w:rsidR="000A2164" w:rsidRPr="008E613C">
        <w:rPr>
          <w:position w:val="-4"/>
        </w:rPr>
        <w:object w:dxaOrig="300" w:dyaOrig="279" w14:anchorId="1C7B2CDC">
          <v:shape id="_x0000_i1064" type="#_x0000_t75" style="width:15pt;height:14.4pt" o:ole="">
            <v:imagedata r:id="rId372" o:title=""/>
          </v:shape>
          <o:OLEObject Type="Embed" ProgID="Equation.DSMT4" ShapeID="_x0000_i1064" DrawAspect="Content" ObjectID="_1840265962" r:id="rId373"/>
        </w:object>
      </w:r>
      <w:r w:rsidR="000A2164">
        <w:t xml:space="preserve"> διαστήματα, που έχουν τις </w:t>
      </w:r>
      <w:r w:rsidR="000A2164" w:rsidRPr="0097102B">
        <w:rPr>
          <w:b/>
          <w:i/>
          <w:highlight w:val="yellow"/>
        </w:rPr>
        <w:t xml:space="preserve">πρώτες </w:t>
      </w:r>
      <w:r w:rsidR="000A2164" w:rsidRPr="0097102B">
        <w:rPr>
          <w:b/>
          <w:i/>
          <w:position w:val="-14"/>
          <w:highlight w:val="yellow"/>
        </w:rPr>
        <w:object w:dxaOrig="960" w:dyaOrig="420" w14:anchorId="3C74AE71">
          <v:shape id="_x0000_i1065" type="#_x0000_t75" style="width:48.95pt;height:21.9pt" o:ole="">
            <v:imagedata r:id="rId374" o:title=""/>
          </v:shape>
          <o:OLEObject Type="Embed" ProgID="Equation.DSMT4" ShapeID="_x0000_i1065" DrawAspect="Content" ObjectID="_1840265963" r:id="rId375"/>
        </w:object>
      </w:r>
      <w:r w:rsidR="000A2164" w:rsidRPr="0097102B">
        <w:rPr>
          <w:b/>
          <w:i/>
          <w:highlight w:val="yellow"/>
        </w:rPr>
        <w:t xml:space="preserve"> παραγώγους συνεχείς στα όρια των διαστημάτων</w:t>
      </w:r>
      <w:r w:rsidR="000A2164" w:rsidRPr="0097102B">
        <w:rPr>
          <w:highlight w:val="yellow"/>
        </w:rPr>
        <w:t xml:space="preserve"> (κόμβοι)</w:t>
      </w:r>
      <w:r w:rsidR="000A2164" w:rsidRPr="008E613C">
        <w:t xml:space="preserve">. </w:t>
      </w:r>
      <w:r w:rsidR="000A2164">
        <w:t xml:space="preserve"> </w:t>
      </w:r>
    </w:p>
    <w:p w14:paraId="1875B910" w14:textId="77777777" w:rsidR="000A2164" w:rsidRPr="00E25D7B" w:rsidRDefault="00EE1668" w:rsidP="000F5E2F">
      <w:pPr>
        <w:pStyle w:val="ListParagraph"/>
        <w:numPr>
          <w:ilvl w:val="0"/>
          <w:numId w:val="64"/>
        </w:numPr>
        <w:spacing w:after="120"/>
        <w:contextualSpacing w:val="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6354F991" wp14:editId="4DF72BAE">
                <wp:simplePos x="0" y="0"/>
                <wp:positionH relativeFrom="column">
                  <wp:posOffset>1747591</wp:posOffset>
                </wp:positionH>
                <wp:positionV relativeFrom="paragraph">
                  <wp:posOffset>298406</wp:posOffset>
                </wp:positionV>
                <wp:extent cx="738720" cy="83520"/>
                <wp:effectExtent l="38100" t="38100" r="4445" b="3111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7387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FE8E0" id="Ink 137" o:spid="_x0000_s1026" type="#_x0000_t75" style="position:absolute;margin-left:136.6pt;margin-top:22.5pt;width:60.1pt;height:8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">
                <v:imagedata r:id="rId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1E53A3A8" wp14:editId="09BA17A9">
                <wp:simplePos x="0" y="0"/>
                <wp:positionH relativeFrom="column">
                  <wp:posOffset>5025751</wp:posOffset>
                </wp:positionH>
                <wp:positionV relativeFrom="paragraph">
                  <wp:posOffset>307406</wp:posOffset>
                </wp:positionV>
                <wp:extent cx="492840" cy="55080"/>
                <wp:effectExtent l="38100" t="38100" r="59690" b="4064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4928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E859B" id="Ink 136" o:spid="_x0000_s1026" type="#_x0000_t75" style="position:absolute;margin-left:394.75pt;margin-top:23.2pt;width:40.75pt;height:6.3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">
                <v:imagedata r:id="rId379" o:title=""/>
              </v:shape>
            </w:pict>
          </mc:Fallback>
        </mc:AlternateContent>
      </w:r>
      <w:r w:rsidR="000A2164">
        <w:t xml:space="preserve">Π.χ. για </w:t>
      </w:r>
      <w:r w:rsidR="000A2164" w:rsidRPr="00FE7A0F">
        <w:rPr>
          <w:i/>
        </w:rPr>
        <w:t>γραμμικά</w:t>
      </w:r>
      <w:r w:rsidR="000A2164">
        <w:t xml:space="preserve"> </w:t>
      </w:r>
      <w:r w:rsidR="000A2164">
        <w:rPr>
          <w:lang w:val="en-US"/>
        </w:rPr>
        <w:t>splines</w:t>
      </w:r>
      <w:r w:rsidR="000A2164" w:rsidRPr="008E613C">
        <w:t xml:space="preserve"> (</w:t>
      </w:r>
      <w:r w:rsidR="000A2164">
        <w:t xml:space="preserve">προηγούμενο </w:t>
      </w:r>
      <w:r w:rsidR="000A2164">
        <w:rPr>
          <w:lang w:val="en-US"/>
        </w:rPr>
        <w:t>Bullet</w:t>
      </w:r>
      <w:r w:rsidR="000A2164" w:rsidRPr="008E613C">
        <w:t xml:space="preserve">) </w:t>
      </w:r>
      <w:r w:rsidR="000A2164">
        <w:t>πάρε</w:t>
      </w:r>
      <w:r w:rsidR="000A2164" w:rsidRPr="00E60C41">
        <w:rPr>
          <w:position w:val="-4"/>
        </w:rPr>
        <w:t xml:space="preserve"> </w:t>
      </w:r>
      <w:r w:rsidR="000A2164" w:rsidRPr="00713D42">
        <w:rPr>
          <w:position w:val="-4"/>
        </w:rPr>
        <w:object w:dxaOrig="760" w:dyaOrig="279" w14:anchorId="432A67A4">
          <v:shape id="_x0000_i1066" type="#_x0000_t75" style="width:38.6pt;height:14.4pt" o:ole="">
            <v:imagedata r:id="rId380" o:title=""/>
          </v:shape>
          <o:OLEObject Type="Embed" ProgID="Equation.DSMT4" ShapeID="_x0000_i1066" DrawAspect="Content" ObjectID="_1840265964" r:id="rId381"/>
        </w:object>
      </w:r>
      <w:r w:rsidR="000A2164" w:rsidRPr="008E613C">
        <w:t>.</w:t>
      </w:r>
    </w:p>
    <w:p w14:paraId="7749642A" w14:textId="77777777" w:rsidR="000A2164" w:rsidRDefault="00EE1668" w:rsidP="000F5E2F">
      <w:pPr>
        <w:pStyle w:val="ListParagraph"/>
        <w:numPr>
          <w:ilvl w:val="0"/>
          <w:numId w:val="64"/>
        </w:numPr>
        <w:spacing w:after="120"/>
        <w:contextualSpacing w:val="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4CD6CFBA" wp14:editId="67EBE18B">
                <wp:simplePos x="0" y="0"/>
                <wp:positionH relativeFrom="column">
                  <wp:posOffset>2701591</wp:posOffset>
                </wp:positionH>
                <wp:positionV relativeFrom="paragraph">
                  <wp:posOffset>789104</wp:posOffset>
                </wp:positionV>
                <wp:extent cx="1333080" cy="95400"/>
                <wp:effectExtent l="95250" t="133350" r="114935" b="19050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3330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7BBE4" id="Ink 142" o:spid="_x0000_s1026" type="#_x0000_t75" style="position:absolute;margin-left:207.05pt;margin-top:50.75pt;width:116.3pt;height:30.2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">
                <v:imagedata r:id="rId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5F387C91" wp14:editId="150FB62C">
                <wp:simplePos x="0" y="0"/>
                <wp:positionH relativeFrom="column">
                  <wp:posOffset>4396111</wp:posOffset>
                </wp:positionH>
                <wp:positionV relativeFrom="paragraph">
                  <wp:posOffset>507224</wp:posOffset>
                </wp:positionV>
                <wp:extent cx="581040" cy="61920"/>
                <wp:effectExtent l="57150" t="152400" r="123825" b="18605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5810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400A" id="Ink 141" o:spid="_x0000_s1026" type="#_x0000_t75" style="position:absolute;margin-left:340.5pt;margin-top:28.5pt;width:57.05pt;height:27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">
                <v:imagedata r:id="rId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16CC7441" wp14:editId="3C9492EB">
                <wp:simplePos x="0" y="0"/>
                <wp:positionH relativeFrom="column">
                  <wp:posOffset>1362751</wp:posOffset>
                </wp:positionH>
                <wp:positionV relativeFrom="paragraph">
                  <wp:posOffset>205061</wp:posOffset>
                </wp:positionV>
                <wp:extent cx="713520" cy="22320"/>
                <wp:effectExtent l="114300" t="190500" r="125095" b="20637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7135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09691" id="Ink 140" o:spid="_x0000_s1026" type="#_x0000_t75" style="position:absolute;margin-left:101.65pt;margin-top:5pt;width:67.55pt;height:24.0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">
                <v:imagedata r:id="rId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2AD508C8" wp14:editId="49BE981A">
                <wp:simplePos x="0" y="0"/>
                <wp:positionH relativeFrom="column">
                  <wp:posOffset>5094151</wp:posOffset>
                </wp:positionH>
                <wp:positionV relativeFrom="paragraph">
                  <wp:posOffset>124781</wp:posOffset>
                </wp:positionV>
                <wp:extent cx="461880" cy="141840"/>
                <wp:effectExtent l="114300" t="171450" r="147955" b="20129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461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5A013" id="Ink 139" o:spid="_x0000_s1026" type="#_x0000_t75" style="position:absolute;margin-left:395.45pt;margin-top:-1.5pt;width:47.7pt;height:33.8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">
                <v:imagedata r:id="rId389" o:title=""/>
              </v:shape>
            </w:pict>
          </mc:Fallback>
        </mc:AlternateContent>
      </w:r>
      <w:r w:rsidR="000A2164">
        <w:t xml:space="preserve">Για </w:t>
      </w:r>
      <w:r w:rsidR="000A2164" w:rsidRPr="00FE7A0F">
        <w:rPr>
          <w:i/>
        </w:rPr>
        <w:t>κυβικά</w:t>
      </w:r>
      <w:r w:rsidR="000A2164" w:rsidRPr="00536AF7">
        <w:t xml:space="preserve"> </w:t>
      </w:r>
      <w:r w:rsidR="000A2164">
        <w:rPr>
          <w:lang w:val="en-US"/>
        </w:rPr>
        <w:t>splines</w:t>
      </w:r>
      <w:r w:rsidR="000A2164" w:rsidRPr="00536AF7">
        <w:t xml:space="preserve"> (</w:t>
      </w:r>
      <w:r w:rsidR="000A2164" w:rsidRPr="00FE7A0F">
        <w:rPr>
          <w:i/>
          <w:lang w:val="en-US"/>
        </w:rPr>
        <w:t>cubic</w:t>
      </w:r>
      <w:r w:rsidR="000A2164" w:rsidRPr="00FE7A0F">
        <w:rPr>
          <w:i/>
        </w:rPr>
        <w:t xml:space="preserve"> </w:t>
      </w:r>
      <w:r w:rsidR="000A2164" w:rsidRPr="00FE7A0F">
        <w:rPr>
          <w:i/>
          <w:lang w:val="en-US"/>
        </w:rPr>
        <w:t>splines</w:t>
      </w:r>
      <w:r w:rsidR="000A2164" w:rsidRPr="00FE7A0F">
        <w:rPr>
          <w:i/>
        </w:rPr>
        <w:t xml:space="preserve"> , το στάνταρ</w:t>
      </w:r>
      <w:r w:rsidR="000A2164" w:rsidRPr="00536AF7">
        <w:t>…)</w:t>
      </w:r>
      <w:r w:rsidR="000A2164" w:rsidRPr="00E25D7B">
        <w:t xml:space="preserve"> </w:t>
      </w:r>
      <w:r w:rsidR="000A2164">
        <w:t>πάρε</w:t>
      </w:r>
      <w:r w:rsidR="000A2164" w:rsidRPr="00536AF7">
        <w:t xml:space="preserve"> </w:t>
      </w:r>
      <w:r w:rsidR="000A2164" w:rsidRPr="00713D42">
        <w:rPr>
          <w:position w:val="-4"/>
          <w:lang w:val="en-US"/>
        </w:rPr>
        <w:object w:dxaOrig="760" w:dyaOrig="279" w14:anchorId="2FDE072C">
          <v:shape id="_x0000_i1067" type="#_x0000_t75" style="width:38.6pt;height:14.4pt" o:ole="">
            <v:imagedata r:id="rId390" o:title=""/>
          </v:shape>
          <o:OLEObject Type="Embed" ProgID="Equation.DSMT4" ShapeID="_x0000_i1067" DrawAspect="Content" ObjectID="_1840265965" r:id="rId391"/>
        </w:object>
      </w:r>
      <w:r w:rsidR="000A2164" w:rsidRPr="00E25D7B">
        <w:t>:</w:t>
      </w:r>
      <w:r w:rsidR="000A2164">
        <w:rPr>
          <w:position w:val="-4"/>
        </w:rPr>
        <w:t xml:space="preserve"> </w:t>
      </w:r>
      <w:r w:rsidR="000A2164">
        <w:t>Πολυώνυμα 3 βαθμού σε κάθε διάστημα , μ</w:t>
      </w:r>
      <w:r w:rsidR="00237B95">
        <w:t>ε</w:t>
      </w:r>
      <w:r w:rsidR="000A2164">
        <w:t xml:space="preserve"> συνεχείς τις δύο πρώτες παραγώγους (κλίση καμπυλότητα) , στους κόμβους.</w:t>
      </w:r>
    </w:p>
    <w:p w14:paraId="559498CA" w14:textId="4452025A" w:rsidR="000A2164" w:rsidRPr="00536AF7" w:rsidRDefault="00C03778" w:rsidP="000F5E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ind w:left="72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3C5E1C5" wp14:editId="09734B04">
                <wp:simplePos x="0" y="0"/>
                <wp:positionH relativeFrom="column">
                  <wp:posOffset>5369911</wp:posOffset>
                </wp:positionH>
                <wp:positionV relativeFrom="paragraph">
                  <wp:posOffset>808400</wp:posOffset>
                </wp:positionV>
                <wp:extent cx="671040" cy="30960"/>
                <wp:effectExtent l="38100" t="38100" r="34290" b="4572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6710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6832A" id="Ink 173" o:spid="_x0000_s1026" type="#_x0000_t75" style="position:absolute;margin-left:421.85pt;margin-top:62.6pt;width:54.85pt;height:4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">
                <v:imagedata r:id="rId3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27118317" wp14:editId="65DECA64">
                <wp:simplePos x="0" y="0"/>
                <wp:positionH relativeFrom="column">
                  <wp:posOffset>5412031</wp:posOffset>
                </wp:positionH>
                <wp:positionV relativeFrom="paragraph">
                  <wp:posOffset>813080</wp:posOffset>
                </wp:positionV>
                <wp:extent cx="582480" cy="23400"/>
                <wp:effectExtent l="38100" t="38100" r="46355" b="3429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582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84781" id="Ink 172" o:spid="_x0000_s1026" type="#_x0000_t75" style="position:absolute;margin-left:425.15pt;margin-top:63pt;width:47.8pt;height:3.9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">
                <v:imagedata r:id="rId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2F0751A5" wp14:editId="46D3EF52">
                <wp:simplePos x="0" y="0"/>
                <wp:positionH relativeFrom="column">
                  <wp:posOffset>5379991</wp:posOffset>
                </wp:positionH>
                <wp:positionV relativeFrom="paragraph">
                  <wp:posOffset>782840</wp:posOffset>
                </wp:positionV>
                <wp:extent cx="594000" cy="30240"/>
                <wp:effectExtent l="38100" t="38100" r="34925" b="4635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5940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7B474" id="Ink 171" o:spid="_x0000_s1026" type="#_x0000_t75" style="position:absolute;margin-left:422.6pt;margin-top:60.65pt;width:48.75pt;height:4.4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">
                <v:imagedata r:id="rId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B910876" wp14:editId="15FE7162">
                <wp:simplePos x="0" y="0"/>
                <wp:positionH relativeFrom="column">
                  <wp:posOffset>5092351</wp:posOffset>
                </wp:positionH>
                <wp:positionV relativeFrom="paragraph">
                  <wp:posOffset>1174880</wp:posOffset>
                </wp:positionV>
                <wp:extent cx="720" cy="16560"/>
                <wp:effectExtent l="38100" t="19050" r="37465" b="2159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DC900" id="Ink 170" o:spid="_x0000_s1026" type="#_x0000_t75" style="position:absolute;margin-left:400.3pt;margin-top:91.5pt;width:1.35pt;height:3.2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">
                <v:imagedata r:id="rId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5D508043" wp14:editId="74556500">
                <wp:simplePos x="0" y="0"/>
                <wp:positionH relativeFrom="column">
                  <wp:posOffset>5026831</wp:posOffset>
                </wp:positionH>
                <wp:positionV relativeFrom="paragraph">
                  <wp:posOffset>1055720</wp:posOffset>
                </wp:positionV>
                <wp:extent cx="8280" cy="82080"/>
                <wp:effectExtent l="38100" t="38100" r="29845" b="3238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8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3543C" id="Ink 169" o:spid="_x0000_s1026" type="#_x0000_t75" style="position:absolute;margin-left:394.8pt;margin-top:82.15pt;width:2.6pt;height:8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">
                <v:imagedata r:id="rId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0B10A8F7" wp14:editId="192EB7DE">
                <wp:simplePos x="0" y="0"/>
                <wp:positionH relativeFrom="column">
                  <wp:posOffset>4924951</wp:posOffset>
                </wp:positionH>
                <wp:positionV relativeFrom="paragraph">
                  <wp:posOffset>1124120</wp:posOffset>
                </wp:positionV>
                <wp:extent cx="49320" cy="19440"/>
                <wp:effectExtent l="38100" t="19050" r="27305" b="1905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49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F6342" id="Ink 168" o:spid="_x0000_s1026" type="#_x0000_t75" style="position:absolute;margin-left:386.8pt;margin-top:87.5pt;width:5.9pt;height:3.5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">
                <v:imagedata r:id="rId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3050729A" wp14:editId="19494534">
                <wp:simplePos x="0" y="0"/>
                <wp:positionH relativeFrom="column">
                  <wp:posOffset>4918831</wp:posOffset>
                </wp:positionH>
                <wp:positionV relativeFrom="paragraph">
                  <wp:posOffset>1096760</wp:posOffset>
                </wp:positionV>
                <wp:extent cx="28800" cy="59400"/>
                <wp:effectExtent l="38100" t="38100" r="47625" b="3619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288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91435" id="Ink 167" o:spid="_x0000_s1026" type="#_x0000_t75" style="position:absolute;margin-left:386.55pt;margin-top:85.35pt;width:3.7pt;height:6.7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">
                <v:imagedata r:id="rId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5EE483E" wp14:editId="24FA152A">
                <wp:simplePos x="0" y="0"/>
                <wp:positionH relativeFrom="column">
                  <wp:posOffset>4800751</wp:posOffset>
                </wp:positionH>
                <wp:positionV relativeFrom="paragraph">
                  <wp:posOffset>1060760</wp:posOffset>
                </wp:positionV>
                <wp:extent cx="68760" cy="134640"/>
                <wp:effectExtent l="38100" t="38100" r="45720" b="3683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687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1D9AD" id="Ink 165" o:spid="_x0000_s1026" type="#_x0000_t75" style="position:absolute;margin-left:377pt;margin-top:82.5pt;width:7.35pt;height:12.5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">
                <v:imagedata r:id="rId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3347054A" wp14:editId="46A2C492">
                <wp:simplePos x="0" y="0"/>
                <wp:positionH relativeFrom="column">
                  <wp:posOffset>4698871</wp:posOffset>
                </wp:positionH>
                <wp:positionV relativeFrom="paragraph">
                  <wp:posOffset>1112960</wp:posOffset>
                </wp:positionV>
                <wp:extent cx="72000" cy="23760"/>
                <wp:effectExtent l="38100" t="38100" r="23495" b="3365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72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94EA1" id="Ink 164" o:spid="_x0000_s1026" type="#_x0000_t75" style="position:absolute;margin-left:369pt;margin-top:86.65pt;width:7.65pt;height:3.8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">
                <v:imagedata r:id="rId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6D5BE2F6" wp14:editId="791EF3F8">
                <wp:simplePos x="0" y="0"/>
                <wp:positionH relativeFrom="column">
                  <wp:posOffset>4582231</wp:posOffset>
                </wp:positionH>
                <wp:positionV relativeFrom="paragraph">
                  <wp:posOffset>1066520</wp:posOffset>
                </wp:positionV>
                <wp:extent cx="105120" cy="147960"/>
                <wp:effectExtent l="38100" t="38100" r="28575" b="4254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05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C148E" id="Ink 163" o:spid="_x0000_s1026" type="#_x0000_t75" style="position:absolute;margin-left:359.8pt;margin-top:83pt;width:10.3pt;height:13.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">
                <v:imagedata r:id="rId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338273FF" wp14:editId="2EA8BDB4">
                <wp:simplePos x="0" y="0"/>
                <wp:positionH relativeFrom="column">
                  <wp:posOffset>4551991</wp:posOffset>
                </wp:positionH>
                <wp:positionV relativeFrom="paragraph">
                  <wp:posOffset>999920</wp:posOffset>
                </wp:positionV>
                <wp:extent cx="10440" cy="226440"/>
                <wp:effectExtent l="38100" t="38100" r="46990" b="4064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04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4A926" id="Ink 162" o:spid="_x0000_s1026" type="#_x0000_t75" style="position:absolute;margin-left:357.35pt;margin-top:77.75pt;width:2.85pt;height:19.8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">
                <v:imagedata r:id="rId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1A82617C" wp14:editId="16E28347">
                <wp:simplePos x="0" y="0"/>
                <wp:positionH relativeFrom="column">
                  <wp:posOffset>4505191</wp:posOffset>
                </wp:positionH>
                <wp:positionV relativeFrom="paragraph">
                  <wp:posOffset>789680</wp:posOffset>
                </wp:positionV>
                <wp:extent cx="541800" cy="138240"/>
                <wp:effectExtent l="38100" t="38100" r="48895" b="3365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5418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B7921" id="Ink 161" o:spid="_x0000_s1026" type="#_x0000_t75" style="position:absolute;margin-left:353.75pt;margin-top:61.2pt;width:44.6pt;height:12.9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">
                <v:imagedata r:id="rId415" o:title=""/>
              </v:shape>
            </w:pict>
          </mc:Fallback>
        </mc:AlternateContent>
      </w:r>
      <w:r w:rsidR="00EE166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2E59498C" wp14:editId="19310D8A">
                <wp:simplePos x="0" y="0"/>
                <wp:positionH relativeFrom="column">
                  <wp:posOffset>4697791</wp:posOffset>
                </wp:positionH>
                <wp:positionV relativeFrom="paragraph">
                  <wp:posOffset>193520</wp:posOffset>
                </wp:positionV>
                <wp:extent cx="201240" cy="360"/>
                <wp:effectExtent l="0" t="0" r="0" b="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2012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4A557" id="Ink 148" o:spid="_x0000_s1026" type="#_x0000_t75" style="position:absolute;margin-left:364.25pt;margin-top:3.9pt;width:27.2pt;height:22.7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">
                <v:imagedata r:id="rId417" o:title=""/>
              </v:shape>
            </w:pict>
          </mc:Fallback>
        </mc:AlternateContent>
      </w:r>
      <w:r w:rsidR="000A2164" w:rsidRPr="0097102B">
        <w:rPr>
          <w:highlight w:val="yellow"/>
        </w:rPr>
        <w:t xml:space="preserve">Γενικό </w:t>
      </w:r>
      <w:r w:rsidR="000A2164" w:rsidRPr="0097102B">
        <w:rPr>
          <w:position w:val="-4"/>
          <w:highlight w:val="yellow"/>
          <w:lang w:val="en-US"/>
        </w:rPr>
        <w:object w:dxaOrig="360" w:dyaOrig="279" w14:anchorId="7698B54F">
          <v:shape id="_x0000_i1068" type="#_x0000_t75" style="width:19pt;height:14.4pt" o:ole="">
            <v:imagedata r:id="rId418" o:title=""/>
          </v:shape>
          <o:OLEObject Type="Embed" ProgID="Equation.DSMT4" ShapeID="_x0000_i1068" DrawAspect="Content" ObjectID="_1840265966" r:id="rId419"/>
        </w:object>
      </w:r>
      <w:r w:rsidR="000A2164" w:rsidRPr="0097102B">
        <w:rPr>
          <w:highlight w:val="yellow"/>
        </w:rPr>
        <w:t>:</w:t>
      </w:r>
      <w:r w:rsidR="000A2164" w:rsidRPr="00FE7A0F">
        <w:t xml:space="preserve"> </w:t>
      </w:r>
      <w:r w:rsidR="000A2164" w:rsidRPr="0097102B">
        <w:rPr>
          <w:highlight w:val="lightGray"/>
          <w:u w:val="single"/>
        </w:rPr>
        <w:t>βάση:</w:t>
      </w:r>
      <w:r w:rsidR="000A2164" w:rsidRPr="0097102B">
        <w:rPr>
          <w:highlight w:val="lightGray"/>
        </w:rPr>
        <w:t xml:space="preserve"> </w:t>
      </w:r>
      <w:r w:rsidR="00C85D2A" w:rsidRPr="00C85D2A">
        <w:rPr>
          <w:position w:val="-20"/>
          <w:highlight w:val="lightGray"/>
          <w:lang w:val="en-US"/>
        </w:rPr>
        <w:object w:dxaOrig="6380" w:dyaOrig="540" w14:anchorId="5B709B0C">
          <v:shape id="_x0000_i1149" type="#_x0000_t75" style="width:318.55pt;height:27.05pt" o:ole="">
            <v:imagedata r:id="rId420" o:title=""/>
          </v:shape>
          <o:OLEObject Type="Embed" ProgID="Equation.DSMT4" ShapeID="_x0000_i1149" DrawAspect="Content" ObjectID="_1840265967" r:id="rId421"/>
        </w:object>
      </w:r>
      <w:r w:rsidR="000A2164" w:rsidRPr="0097102B">
        <w:rPr>
          <w:highlight w:val="lightGray"/>
        </w:rPr>
        <w:t>,</w:t>
      </w:r>
      <w:r w:rsidR="000A2164">
        <w:rPr>
          <w:position w:val="-14"/>
        </w:rPr>
        <w:t xml:space="preserve"> </w:t>
      </w:r>
      <w:r w:rsidR="000A2164">
        <w:t xml:space="preserve">και τέλος </w:t>
      </w:r>
      <w:r w:rsidR="000A2164" w:rsidRPr="0097102B">
        <w:rPr>
          <w:position w:val="-16"/>
          <w:highlight w:val="darkGray"/>
          <w:lang w:val="en-US"/>
        </w:rPr>
        <w:object w:dxaOrig="2560" w:dyaOrig="499" w14:anchorId="09F9053D">
          <v:shape id="_x0000_i1070" type="#_x0000_t75" style="width:128.45pt;height:24.75pt" o:ole="">
            <v:imagedata r:id="rId422" o:title=""/>
          </v:shape>
          <o:OLEObject Type="Embed" ProgID="Equation.DSMT4" ShapeID="_x0000_i1070" DrawAspect="Content" ObjectID="_1840265968" r:id="rId423"/>
        </w:object>
      </w:r>
      <w:r w:rsidR="000A2164" w:rsidRPr="00536AF7">
        <w:t xml:space="preserve"> </w:t>
      </w:r>
      <w:r w:rsidR="000A2164" w:rsidRPr="00713D42">
        <w:rPr>
          <w:position w:val="-10"/>
          <w:lang w:val="en-US"/>
        </w:rPr>
        <w:object w:dxaOrig="1240" w:dyaOrig="340" w14:anchorId="314A9B86">
          <v:shape id="_x0000_i1071" type="#_x0000_t75" style="width:62.2pt;height:17.3pt" o:ole="">
            <v:imagedata r:id="rId144" o:title=""/>
          </v:shape>
          <o:OLEObject Type="Embed" ProgID="Equation.DSMT4" ShapeID="_x0000_i1071" DrawAspect="Content" ObjectID="_1840265969" r:id="rId424"/>
        </w:object>
      </w:r>
      <w:r w:rsidR="000A2164" w:rsidRPr="00FE7A0F">
        <w:t xml:space="preserve">, </w:t>
      </w:r>
      <w:r w:rsidR="000A2164">
        <w:t>δηλαδή</w:t>
      </w:r>
      <w:r w:rsidR="000A2164" w:rsidRPr="005D1F16">
        <w:t xml:space="preserve"> </w:t>
      </w:r>
      <w:r w:rsidR="000A2164" w:rsidRPr="005D1F16">
        <w:rPr>
          <w:position w:val="-14"/>
        </w:rPr>
        <w:object w:dxaOrig="3820" w:dyaOrig="420" w14:anchorId="163D3D86">
          <v:shape id="_x0000_i1072" type="#_x0000_t75" style="width:191.25pt;height:21.9pt" o:ole="">
            <v:imagedata r:id="rId425" o:title=""/>
          </v:shape>
          <o:OLEObject Type="Embed" ProgID="Equation.DSMT4" ShapeID="_x0000_i1072" DrawAspect="Content" ObjectID="_1840265970" r:id="rId426"/>
        </w:object>
      </w:r>
      <w:r w:rsidR="000A2164" w:rsidRPr="00FE7A0F">
        <w:t xml:space="preserve"> </w:t>
      </w:r>
      <w:r w:rsidR="000A2164">
        <w:t>συναρτήσεις</w:t>
      </w:r>
    </w:p>
    <w:p w14:paraId="40B66F33" w14:textId="34485D47" w:rsidR="000A2164" w:rsidRPr="00536AF7" w:rsidRDefault="00C03778" w:rsidP="000F5E2F">
      <w:pPr>
        <w:pStyle w:val="ListParagraph"/>
        <w:numPr>
          <w:ilvl w:val="0"/>
          <w:numId w:val="6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contextualSpacing w:val="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466DE8FD" wp14:editId="01900B4E">
                <wp:simplePos x="0" y="0"/>
                <wp:positionH relativeFrom="column">
                  <wp:posOffset>5839711</wp:posOffset>
                </wp:positionH>
                <wp:positionV relativeFrom="paragraph">
                  <wp:posOffset>341340</wp:posOffset>
                </wp:positionV>
                <wp:extent cx="168120" cy="244800"/>
                <wp:effectExtent l="57150" t="57150" r="60960" b="7937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681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5F0BE" id="Ink 189" o:spid="_x0000_s1026" type="#_x0000_t75" style="position:absolute;margin-left:458.4pt;margin-top:25.5pt;width:16.1pt;height:22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">
                <v:imagedata r:id="rId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0E0E5733" wp14:editId="57340B48">
                <wp:simplePos x="0" y="0"/>
                <wp:positionH relativeFrom="column">
                  <wp:posOffset>5677351</wp:posOffset>
                </wp:positionH>
                <wp:positionV relativeFrom="paragraph">
                  <wp:posOffset>464820</wp:posOffset>
                </wp:positionV>
                <wp:extent cx="125280" cy="80640"/>
                <wp:effectExtent l="57150" t="57150" r="65405" b="7239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252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CACD2" id="Ink 188" o:spid="_x0000_s1026" type="#_x0000_t75" style="position:absolute;margin-left:445.65pt;margin-top:35.15pt;width:12.65pt;height:9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">
                <v:imagedata r:id="rId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02A1A0A4" wp14:editId="0D9C5659">
                <wp:simplePos x="0" y="0"/>
                <wp:positionH relativeFrom="column">
                  <wp:posOffset>5440471</wp:posOffset>
                </wp:positionH>
                <wp:positionV relativeFrom="paragraph">
                  <wp:posOffset>523860</wp:posOffset>
                </wp:positionV>
                <wp:extent cx="120600" cy="90000"/>
                <wp:effectExtent l="38100" t="57150" r="51435" b="6286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20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83931" id="Ink 187" o:spid="_x0000_s1026" type="#_x0000_t75" style="position:absolute;margin-left:426.95pt;margin-top:39.8pt;width:12.35pt;height:9.9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">
                <v:imagedata r:id="rId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41A9529A" wp14:editId="17D2A641">
                <wp:simplePos x="0" y="0"/>
                <wp:positionH relativeFrom="column">
                  <wp:posOffset>5193511</wp:posOffset>
                </wp:positionH>
                <wp:positionV relativeFrom="paragraph">
                  <wp:posOffset>473820</wp:posOffset>
                </wp:positionV>
                <wp:extent cx="243720" cy="259200"/>
                <wp:effectExtent l="57150" t="57150" r="42545" b="6477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437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63F38" id="Ink 186" o:spid="_x0000_s1026" type="#_x0000_t75" style="position:absolute;margin-left:407.5pt;margin-top:35.9pt;width:22.05pt;height:23.2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">
                <v:imagedata r:id="rId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0740C9F5" wp14:editId="5B907446">
                <wp:simplePos x="0" y="0"/>
                <wp:positionH relativeFrom="column">
                  <wp:posOffset>5082991</wp:posOffset>
                </wp:positionH>
                <wp:positionV relativeFrom="paragraph">
                  <wp:posOffset>365820</wp:posOffset>
                </wp:positionV>
                <wp:extent cx="2160" cy="57960"/>
                <wp:effectExtent l="57150" t="38100" r="55245" b="5651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21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40757" id="Ink 185" o:spid="_x0000_s1026" type="#_x0000_t75" style="position:absolute;margin-left:398.85pt;margin-top:27.4pt;width:3pt;height:7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">
                <v:imagedata r:id="rId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4FC98B14" wp14:editId="01E95C74">
                <wp:simplePos x="0" y="0"/>
                <wp:positionH relativeFrom="column">
                  <wp:posOffset>5066431</wp:posOffset>
                </wp:positionH>
                <wp:positionV relativeFrom="paragraph">
                  <wp:posOffset>473460</wp:posOffset>
                </wp:positionV>
                <wp:extent cx="64440" cy="84960"/>
                <wp:effectExtent l="57150" t="57150" r="50165" b="6794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64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7C141" id="Ink 184" o:spid="_x0000_s1026" type="#_x0000_t75" style="position:absolute;margin-left:397.5pt;margin-top:35.85pt;width:7.9pt;height:9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">
                <v:imagedata r:id="rId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708C8DFA" wp14:editId="5B2FA6BC">
                <wp:simplePos x="0" y="0"/>
                <wp:positionH relativeFrom="column">
                  <wp:posOffset>4861951</wp:posOffset>
                </wp:positionH>
                <wp:positionV relativeFrom="paragraph">
                  <wp:posOffset>462660</wp:posOffset>
                </wp:positionV>
                <wp:extent cx="170640" cy="235080"/>
                <wp:effectExtent l="57150" t="57150" r="39370" b="698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706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728A3" id="Ink 183" o:spid="_x0000_s1026" type="#_x0000_t75" style="position:absolute;margin-left:381.45pt;margin-top:35.05pt;width:16.3pt;height:21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">
                <v:imagedata r:id="rId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4E1C4EE4" wp14:editId="2F0B5D71">
                <wp:simplePos x="0" y="0"/>
                <wp:positionH relativeFrom="column">
                  <wp:posOffset>4864471</wp:posOffset>
                </wp:positionH>
                <wp:positionV relativeFrom="paragraph">
                  <wp:posOffset>451140</wp:posOffset>
                </wp:positionV>
                <wp:extent cx="16560" cy="138600"/>
                <wp:effectExtent l="57150" t="38100" r="59690" b="5207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65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EE4BB" id="Ink 182" o:spid="_x0000_s1026" type="#_x0000_t75" style="position:absolute;margin-left:381.65pt;margin-top:34.1pt;width:4.1pt;height:13.7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">
                <v:imagedata r:id="rId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20C7F02" wp14:editId="14714A18">
                <wp:simplePos x="0" y="0"/>
                <wp:positionH relativeFrom="column">
                  <wp:posOffset>4794991</wp:posOffset>
                </wp:positionH>
                <wp:positionV relativeFrom="paragraph">
                  <wp:posOffset>449340</wp:posOffset>
                </wp:positionV>
                <wp:extent cx="32760" cy="155520"/>
                <wp:effectExtent l="38100" t="57150" r="62865" b="7366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327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E235B" id="Ink 181" o:spid="_x0000_s1026" type="#_x0000_t75" style="position:absolute;margin-left:376.15pt;margin-top:34pt;width:5.45pt;height:15.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">
                <v:imagedata r:id="rId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59343071" wp14:editId="423341F5">
                <wp:simplePos x="0" y="0"/>
                <wp:positionH relativeFrom="column">
                  <wp:posOffset>4641991</wp:posOffset>
                </wp:positionH>
                <wp:positionV relativeFrom="paragraph">
                  <wp:posOffset>383460</wp:posOffset>
                </wp:positionV>
                <wp:extent cx="28800" cy="291600"/>
                <wp:effectExtent l="57150" t="38100" r="66675" b="5143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2880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9E0F3" id="Ink 180" o:spid="_x0000_s1026" type="#_x0000_t75" style="position:absolute;margin-left:364.05pt;margin-top:28.8pt;width:5.15pt;height:25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">
                <v:imagedata r:id="rId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437624DA" wp14:editId="267098A9">
                <wp:simplePos x="0" y="0"/>
                <wp:positionH relativeFrom="column">
                  <wp:posOffset>4614631</wp:posOffset>
                </wp:positionH>
                <wp:positionV relativeFrom="paragraph">
                  <wp:posOffset>447540</wp:posOffset>
                </wp:positionV>
                <wp:extent cx="128520" cy="108720"/>
                <wp:effectExtent l="57150" t="57150" r="62230" b="6286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285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72209" id="Ink 179" o:spid="_x0000_s1026" type="#_x0000_t75" style="position:absolute;margin-left:361.95pt;margin-top:33.85pt;width:12.95pt;height:11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">
                <v:imagedata r:id="rId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489D6096" wp14:editId="588F487C">
                <wp:simplePos x="0" y="0"/>
                <wp:positionH relativeFrom="column">
                  <wp:posOffset>4327711</wp:posOffset>
                </wp:positionH>
                <wp:positionV relativeFrom="paragraph">
                  <wp:posOffset>460500</wp:posOffset>
                </wp:positionV>
                <wp:extent cx="173520" cy="174600"/>
                <wp:effectExtent l="57150" t="57150" r="55245" b="7366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73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0187F" id="Ink 178" o:spid="_x0000_s1026" type="#_x0000_t75" style="position:absolute;margin-left:339.35pt;margin-top:34.8pt;width:16.45pt;height:16.6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">
                <v:imagedata r:id="rId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3E982187" wp14:editId="572F3E17">
                <wp:simplePos x="0" y="0"/>
                <wp:positionH relativeFrom="column">
                  <wp:posOffset>927511</wp:posOffset>
                </wp:positionH>
                <wp:positionV relativeFrom="paragraph">
                  <wp:posOffset>379140</wp:posOffset>
                </wp:positionV>
                <wp:extent cx="9720" cy="1800"/>
                <wp:effectExtent l="38100" t="38100" r="28575" b="3683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22233" id="Ink 174" o:spid="_x0000_s1026" type="#_x0000_t75" style="position:absolute;margin-left:1in;margin-top:28.85pt;width:2.8pt;height:2.1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">
                <v:imagedata r:id="rId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75CE67B1" wp14:editId="0A6CDD93">
                <wp:simplePos x="0" y="0"/>
                <wp:positionH relativeFrom="column">
                  <wp:posOffset>6213391</wp:posOffset>
                </wp:positionH>
                <wp:positionV relativeFrom="paragraph">
                  <wp:posOffset>349980</wp:posOffset>
                </wp:positionV>
                <wp:extent cx="24840" cy="24840"/>
                <wp:effectExtent l="114300" t="171450" r="127635" b="20383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248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2A964" id="Ink 150" o:spid="_x0000_s1026" type="#_x0000_t75" style="position:absolute;margin-left:483.6pt;margin-top:16.2pt;width:13.25pt;height:24.6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">
                <v:imagedata r:id="rId454" o:title=""/>
              </v:shape>
            </w:pict>
          </mc:Fallback>
        </mc:AlternateContent>
      </w:r>
      <w:r w:rsidR="000A2164">
        <w:t>Λίγα διαστήματα</w:t>
      </w:r>
      <w:r w:rsidR="000A2164" w:rsidRPr="00536AF7">
        <w:t xml:space="preserve"> </w:t>
      </w:r>
      <w:r w:rsidR="000A2164" w:rsidRPr="00CC2158">
        <w:rPr>
          <w:position w:val="-14"/>
          <w:lang w:val="en-US"/>
        </w:rPr>
        <w:object w:dxaOrig="520" w:dyaOrig="420" w14:anchorId="0D7D1604">
          <v:shape id="_x0000_i1073" type="#_x0000_t75" style="width:26.5pt;height:21.9pt" o:ole="">
            <v:imagedata r:id="rId455" o:title=""/>
          </v:shape>
          <o:OLEObject Type="Embed" ProgID="Equation.DSMT4" ShapeID="_x0000_i1073" DrawAspect="Content" ObjectID="_1840265971" r:id="rId456"/>
        </w:object>
      </w:r>
      <w:r w:rsidR="000A2164" w:rsidRPr="00CC2158">
        <w:t xml:space="preserve"> </w:t>
      </w:r>
      <w:r w:rsidR="000A2164">
        <w:t xml:space="preserve">ή και χαμηλός βαθμός </w:t>
      </w:r>
      <w:r w:rsidR="000A2164" w:rsidRPr="00536AF7">
        <w:rPr>
          <w:position w:val="-14"/>
        </w:rPr>
        <w:object w:dxaOrig="920" w:dyaOrig="420" w14:anchorId="12C2411E">
          <v:shape id="_x0000_i1074" type="#_x0000_t75" style="width:46.1pt;height:21.9pt" o:ole="">
            <v:imagedata r:id="rId457" o:title=""/>
          </v:shape>
          <o:OLEObject Type="Embed" ProgID="Equation.DSMT4" ShapeID="_x0000_i1074" DrawAspect="Content" ObjectID="_1840265972" r:id="rId458"/>
        </w:object>
      </w:r>
      <w:r w:rsidR="000A2164" w:rsidRPr="00536AF7">
        <w:rPr>
          <w:position w:val="-6"/>
          <w:lang w:val="en-US"/>
        </w:rPr>
        <w:object w:dxaOrig="340" w:dyaOrig="240" w14:anchorId="4148CF13">
          <v:shape id="_x0000_i1075" type="#_x0000_t75" style="width:17.3pt;height:12.1pt" o:ole="">
            <v:imagedata r:id="rId459" o:title=""/>
          </v:shape>
          <o:OLEObject Type="Embed" ProgID="Equation.DSMT4" ShapeID="_x0000_i1075" DrawAspect="Content" ObjectID="_1840265973" r:id="rId460"/>
        </w:object>
      </w:r>
      <w:r w:rsidR="000A2164" w:rsidRPr="00D3514A">
        <w:rPr>
          <w:b/>
        </w:rPr>
        <w:t xml:space="preserve">υψηλότερο </w:t>
      </w:r>
      <w:r w:rsidR="000A2164" w:rsidRPr="00D3514A">
        <w:rPr>
          <w:b/>
          <w:lang w:val="en-US"/>
        </w:rPr>
        <w:t>Bias</w:t>
      </w:r>
      <w:r w:rsidR="000A2164">
        <w:t xml:space="preserve"> εκτιμήτριας</w:t>
      </w:r>
    </w:p>
    <w:p w14:paraId="31D4CDFF" w14:textId="77777777" w:rsidR="000A2164" w:rsidRDefault="00C03778" w:rsidP="000F5E2F">
      <w:pPr>
        <w:pStyle w:val="ListParagraph"/>
        <w:numPr>
          <w:ilvl w:val="0"/>
          <w:numId w:val="6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/>
        <w:contextualSpacing w:val="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213CE811" wp14:editId="389F97B0">
                <wp:simplePos x="0" y="0"/>
                <wp:positionH relativeFrom="column">
                  <wp:posOffset>4982551</wp:posOffset>
                </wp:positionH>
                <wp:positionV relativeFrom="paragraph">
                  <wp:posOffset>405200</wp:posOffset>
                </wp:positionV>
                <wp:extent cx="28800" cy="50400"/>
                <wp:effectExtent l="57150" t="57150" r="47625" b="4508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288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749DC" id="Ink 206" o:spid="_x0000_s1026" type="#_x0000_t75" style="position:absolute;margin-left:390.95pt;margin-top:30.5pt;width:5.05pt;height:6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">
                <v:imagedata r:id="rId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5D8B07AA" wp14:editId="39B1DE99">
                <wp:simplePos x="0" y="0"/>
                <wp:positionH relativeFrom="column">
                  <wp:posOffset>5001991</wp:posOffset>
                </wp:positionH>
                <wp:positionV relativeFrom="paragraph">
                  <wp:posOffset>429680</wp:posOffset>
                </wp:positionV>
                <wp:extent cx="21600" cy="87480"/>
                <wp:effectExtent l="38100" t="38100" r="54610" b="4635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21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CAED5" id="Ink 205" o:spid="_x0000_s1026" type="#_x0000_t75" style="position:absolute;margin-left:392.45pt;margin-top:32.45pt;width:4.5pt;height:9.7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">
                <v:imagedata r:id="rId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7B56540" wp14:editId="04FA4802">
                <wp:simplePos x="0" y="0"/>
                <wp:positionH relativeFrom="column">
                  <wp:posOffset>4782391</wp:posOffset>
                </wp:positionH>
                <wp:positionV relativeFrom="paragraph">
                  <wp:posOffset>329240</wp:posOffset>
                </wp:positionV>
                <wp:extent cx="196920" cy="199080"/>
                <wp:effectExtent l="38100" t="57150" r="31750" b="6794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969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6C8ED" id="Ink 204" o:spid="_x0000_s1026" type="#_x0000_t75" style="position:absolute;margin-left:375.15pt;margin-top:24.5pt;width:18.3pt;height:18.5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">
                <v:imagedata r:id="rId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10A91CAB" wp14:editId="42BD787B">
                <wp:simplePos x="0" y="0"/>
                <wp:positionH relativeFrom="column">
                  <wp:posOffset>4804351</wp:posOffset>
                </wp:positionH>
                <wp:positionV relativeFrom="paragraph">
                  <wp:posOffset>345440</wp:posOffset>
                </wp:positionV>
                <wp:extent cx="13320" cy="178560"/>
                <wp:effectExtent l="38100" t="38100" r="63500" b="5016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33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A41F8" id="Ink 203" o:spid="_x0000_s1026" type="#_x0000_t75" style="position:absolute;margin-left:376.85pt;margin-top:25.8pt;width:4pt;height:16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">
                <v:imagedata r:id="rId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79C3CE89" wp14:editId="67D76563">
                <wp:simplePos x="0" y="0"/>
                <wp:positionH relativeFrom="column">
                  <wp:posOffset>4327351</wp:posOffset>
                </wp:positionH>
                <wp:positionV relativeFrom="paragraph">
                  <wp:posOffset>396560</wp:posOffset>
                </wp:positionV>
                <wp:extent cx="22680" cy="116640"/>
                <wp:effectExtent l="38100" t="38100" r="53975" b="5524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22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4946B" id="Ink 199" o:spid="_x0000_s1026" type="#_x0000_t75" style="position:absolute;margin-left:339.25pt;margin-top:29.85pt;width:4.8pt;height:12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">
                <v:imagedata r:id="rId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4D597E7A" wp14:editId="7D55DD4B">
                <wp:simplePos x="0" y="0"/>
                <wp:positionH relativeFrom="column">
                  <wp:posOffset>4170391</wp:posOffset>
                </wp:positionH>
                <wp:positionV relativeFrom="paragraph">
                  <wp:posOffset>365240</wp:posOffset>
                </wp:positionV>
                <wp:extent cx="30960" cy="33840"/>
                <wp:effectExtent l="57150" t="38100" r="45720" b="6159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309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6B334" id="Ink 198" o:spid="_x0000_s1026" type="#_x0000_t75" style="position:absolute;margin-left:326.95pt;margin-top:27.3pt;width:5.35pt;height:5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">
                <v:imagedata r:id="rId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62177151" wp14:editId="38631FFF">
                <wp:simplePos x="0" y="0"/>
                <wp:positionH relativeFrom="column">
                  <wp:posOffset>4039711</wp:posOffset>
                </wp:positionH>
                <wp:positionV relativeFrom="paragraph">
                  <wp:posOffset>310160</wp:posOffset>
                </wp:positionV>
                <wp:extent cx="131040" cy="234360"/>
                <wp:effectExtent l="57150" t="57150" r="59690" b="7048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310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9D8CF" id="Ink 196" o:spid="_x0000_s1026" type="#_x0000_t75" style="position:absolute;margin-left:316.7pt;margin-top:23pt;width:13.1pt;height:21.2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">
                <v:imagedata r:id="rId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4DCF3EDF" wp14:editId="22ABC48F">
                <wp:simplePos x="0" y="0"/>
                <wp:positionH relativeFrom="column">
                  <wp:posOffset>3560911</wp:posOffset>
                </wp:positionH>
                <wp:positionV relativeFrom="paragraph">
                  <wp:posOffset>385040</wp:posOffset>
                </wp:positionV>
                <wp:extent cx="91440" cy="151920"/>
                <wp:effectExtent l="57150" t="57150" r="60960" b="5778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914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14EE3" id="Ink 191" o:spid="_x0000_s1026" type="#_x0000_t75" style="position:absolute;margin-left:279pt;margin-top:28.9pt;width:10pt;height:14.7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">
                <v:imagedata r:id="rId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32A069BB" wp14:editId="4F050539">
                <wp:simplePos x="0" y="0"/>
                <wp:positionH relativeFrom="column">
                  <wp:posOffset>3178231</wp:posOffset>
                </wp:positionH>
                <wp:positionV relativeFrom="paragraph">
                  <wp:posOffset>329600</wp:posOffset>
                </wp:positionV>
                <wp:extent cx="282600" cy="183600"/>
                <wp:effectExtent l="57150" t="57150" r="60325" b="6413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826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62B0C" id="Ink 190" o:spid="_x0000_s1026" type="#_x0000_t75" style="position:absolute;margin-left:248.85pt;margin-top:24.55pt;width:25.05pt;height:17.2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">
                <v:imagedata r:id="rId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0EA630D4" wp14:editId="18ABF5AE">
                <wp:simplePos x="0" y="0"/>
                <wp:positionH relativeFrom="column">
                  <wp:posOffset>7141831</wp:posOffset>
                </wp:positionH>
                <wp:positionV relativeFrom="paragraph">
                  <wp:posOffset>47720</wp:posOffset>
                </wp:positionV>
                <wp:extent cx="360" cy="360"/>
                <wp:effectExtent l="0" t="0" r="0" b="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0C3DD" id="Ink 160" o:spid="_x0000_s1026" type="#_x0000_t75" style="position:absolute;margin-left:561.35pt;margin-top:2.75pt;width:2.05pt;height:2.0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">
                <v:imagedata r:id="rId320" o:title=""/>
              </v:shape>
            </w:pict>
          </mc:Fallback>
        </mc:AlternateContent>
      </w:r>
      <w:r w:rsidR="000A2164">
        <w:t xml:space="preserve">Πολλά διαστήματα / υψηλός βαθμός </w:t>
      </w:r>
      <w:r w:rsidR="000A2164" w:rsidRPr="00536AF7">
        <w:rPr>
          <w:position w:val="-6"/>
        </w:rPr>
        <w:object w:dxaOrig="340" w:dyaOrig="240" w14:anchorId="17FCE4B0">
          <v:shape id="_x0000_i1076" type="#_x0000_t75" style="width:17.3pt;height:12.1pt" o:ole="">
            <v:imagedata r:id="rId480" o:title=""/>
          </v:shape>
          <o:OLEObject Type="Embed" ProgID="Equation.DSMT4" ShapeID="_x0000_i1076" DrawAspect="Content" ObjectID="_1840265974" r:id="rId481"/>
        </w:object>
      </w:r>
      <w:r w:rsidR="000A2164" w:rsidRPr="00D3514A">
        <w:rPr>
          <w:b/>
        </w:rPr>
        <w:t>υψηλή διακύμανση</w:t>
      </w:r>
      <w:r w:rsidR="000A2164">
        <w:t xml:space="preserve"> εκτιμήτριας</w:t>
      </w:r>
    </w:p>
    <w:p w14:paraId="4BEF7AA4" w14:textId="77777777" w:rsidR="00E12CDB" w:rsidRDefault="00C03778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5BDDEA8F" wp14:editId="6B7C59BF">
                <wp:simplePos x="0" y="0"/>
                <wp:positionH relativeFrom="column">
                  <wp:posOffset>5075431</wp:posOffset>
                </wp:positionH>
                <wp:positionV relativeFrom="paragraph">
                  <wp:posOffset>-76915</wp:posOffset>
                </wp:positionV>
                <wp:extent cx="209880" cy="183600"/>
                <wp:effectExtent l="57150" t="57150" r="57150" b="6413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2098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4A0B2" id="Ink 207" o:spid="_x0000_s1026" type="#_x0000_t75" style="position:absolute;margin-left:398.25pt;margin-top:-7.45pt;width:19.4pt;height:17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">
                <v:imagedata r:id="rId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1C8BE083" wp14:editId="3D30B943">
                <wp:simplePos x="0" y="0"/>
                <wp:positionH relativeFrom="column">
                  <wp:posOffset>4537231</wp:posOffset>
                </wp:positionH>
                <wp:positionV relativeFrom="paragraph">
                  <wp:posOffset>-26515</wp:posOffset>
                </wp:positionV>
                <wp:extent cx="47880" cy="105840"/>
                <wp:effectExtent l="57150" t="57150" r="47625" b="6604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478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16547" id="Ink 202" o:spid="_x0000_s1026" type="#_x0000_t75" style="position:absolute;margin-left:355.85pt;margin-top:-3.5pt;width:6.55pt;height:11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">
                <v:imagedata r:id="rId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1140179C" wp14:editId="62D66E19">
                <wp:simplePos x="0" y="0"/>
                <wp:positionH relativeFrom="column">
                  <wp:posOffset>4397191</wp:posOffset>
                </wp:positionH>
                <wp:positionV relativeFrom="paragraph">
                  <wp:posOffset>-38755</wp:posOffset>
                </wp:positionV>
                <wp:extent cx="120240" cy="231120"/>
                <wp:effectExtent l="57150" t="57150" r="51435" b="5524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202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D500C" id="Ink 201" o:spid="_x0000_s1026" type="#_x0000_t75" style="position:absolute;margin-left:344.85pt;margin-top:-4.45pt;width:12.3pt;height:21.0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">
                <v:imagedata r:id="rId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574A9849" wp14:editId="63C1153D">
                <wp:simplePos x="0" y="0"/>
                <wp:positionH relativeFrom="column">
                  <wp:posOffset>4291711</wp:posOffset>
                </wp:positionH>
                <wp:positionV relativeFrom="paragraph">
                  <wp:posOffset>-72235</wp:posOffset>
                </wp:positionV>
                <wp:extent cx="141480" cy="148320"/>
                <wp:effectExtent l="57150" t="38100" r="49530" b="6159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414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D3E4E" id="Ink 200" o:spid="_x0000_s1026" type="#_x0000_t75" style="position:absolute;margin-left:336.55pt;margin-top:-7.1pt;width:14pt;height:14.5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">
                <v:imagedata r:id="rId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0158B482" wp14:editId="43118F8E">
                <wp:simplePos x="0" y="0"/>
                <wp:positionH relativeFrom="column">
                  <wp:posOffset>4189111</wp:posOffset>
                </wp:positionH>
                <wp:positionV relativeFrom="paragraph">
                  <wp:posOffset>-8155</wp:posOffset>
                </wp:positionV>
                <wp:extent cx="77760" cy="65880"/>
                <wp:effectExtent l="38100" t="57150" r="55880" b="6794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777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D9639" id="Ink 197" o:spid="_x0000_s1026" type="#_x0000_t75" style="position:absolute;margin-left:328.45pt;margin-top:-2.1pt;width:8.95pt;height:8.0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">
                <v:imagedata r:id="rId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13BD1A80" wp14:editId="58AE4C42">
                <wp:simplePos x="0" y="0"/>
                <wp:positionH relativeFrom="column">
                  <wp:posOffset>3963751</wp:posOffset>
                </wp:positionH>
                <wp:positionV relativeFrom="paragraph">
                  <wp:posOffset>-8155</wp:posOffset>
                </wp:positionV>
                <wp:extent cx="74520" cy="100080"/>
                <wp:effectExtent l="57150" t="38100" r="59055" b="5270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74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BD149" id="Ink 195" o:spid="_x0000_s1026" type="#_x0000_t75" style="position:absolute;margin-left:310.7pt;margin-top:-2.05pt;width:8.7pt;height:10.7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">
                <v:imagedata r:id="rId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31B05CD0" wp14:editId="55E5736C">
                <wp:simplePos x="0" y="0"/>
                <wp:positionH relativeFrom="column">
                  <wp:posOffset>3801391</wp:posOffset>
                </wp:positionH>
                <wp:positionV relativeFrom="paragraph">
                  <wp:posOffset>-59635</wp:posOffset>
                </wp:positionV>
                <wp:extent cx="40680" cy="225000"/>
                <wp:effectExtent l="57150" t="38100" r="54610" b="4191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406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5CFFE" id="Ink 194" o:spid="_x0000_s1026" type="#_x0000_t75" style="position:absolute;margin-left:297.9pt;margin-top:-6.1pt;width:6pt;height:20.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">
                <v:imagedata r:id="rId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5E89EA99" wp14:editId="6BF9CCCA">
                <wp:simplePos x="0" y="0"/>
                <wp:positionH relativeFrom="column">
                  <wp:posOffset>3653791</wp:posOffset>
                </wp:positionH>
                <wp:positionV relativeFrom="paragraph">
                  <wp:posOffset>-41275</wp:posOffset>
                </wp:positionV>
                <wp:extent cx="284040" cy="129240"/>
                <wp:effectExtent l="57150" t="38100" r="1905" b="6159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840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3B46A" id="Ink 193" o:spid="_x0000_s1026" type="#_x0000_t75" style="position:absolute;margin-left:286.3pt;margin-top:-4.65pt;width:25.15pt;height:1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">
                <v:imagedata r:id="rId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9326016" wp14:editId="4C9D0BD3">
                <wp:simplePos x="0" y="0"/>
                <wp:positionH relativeFrom="column">
                  <wp:posOffset>3566311</wp:posOffset>
                </wp:positionH>
                <wp:positionV relativeFrom="paragraph">
                  <wp:posOffset>-59275</wp:posOffset>
                </wp:positionV>
                <wp:extent cx="83520" cy="158040"/>
                <wp:effectExtent l="57150" t="38100" r="50165" b="5207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835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2DD6C" id="Ink 192" o:spid="_x0000_s1026" type="#_x0000_t75" style="position:absolute;margin-left:279.4pt;margin-top:-6.05pt;width:9.45pt;height:15.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">
                <v:imagedata r:id="rId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3FDB83B4" wp14:editId="6358795D">
                <wp:simplePos x="0" y="0"/>
                <wp:positionH relativeFrom="column">
                  <wp:posOffset>3862591</wp:posOffset>
                </wp:positionH>
                <wp:positionV relativeFrom="paragraph">
                  <wp:posOffset>368045</wp:posOffset>
                </wp:positionV>
                <wp:extent cx="360" cy="360"/>
                <wp:effectExtent l="0" t="0" r="0" b="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6698E" id="Ink 176" o:spid="_x0000_s1026" type="#_x0000_t75" style="position:absolute;margin-left:303.15pt;margin-top:28pt;width:2.05pt;height:2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">
                <v:imagedata r:id="rId55" o:title=""/>
              </v:shape>
            </w:pict>
          </mc:Fallback>
        </mc:AlternateContent>
      </w:r>
      <w:r w:rsidR="00E12CDB" w:rsidRPr="00237B95">
        <w:br w:type="page"/>
      </w:r>
    </w:p>
    <w:p w14:paraId="7D1B0E00" w14:textId="77777777" w:rsidR="00C85D2A" w:rsidRPr="00237B95" w:rsidRDefault="00C85D2A">
      <w:pPr>
        <w:spacing w:before="0" w:line="240" w:lineRule="auto"/>
      </w:pPr>
    </w:p>
    <w:p w14:paraId="3D40B899" w14:textId="77777777" w:rsidR="000A2164" w:rsidRDefault="000A2164" w:rsidP="000F5E2F">
      <w:pPr>
        <w:spacing w:after="120"/>
        <w:ind w:left="360"/>
        <w:rPr>
          <w:lang w:val="en-US"/>
        </w:rPr>
      </w:pPr>
      <w:r>
        <w:rPr>
          <w:lang w:val="en-US"/>
        </w:rPr>
        <w:t>Slides</w:t>
      </w:r>
      <w:r w:rsidRPr="00E12CDB">
        <w:rPr>
          <w:lang w:val="en-US"/>
        </w:rPr>
        <w:t xml:space="preserve"> 15&amp;16 </w:t>
      </w:r>
      <w:r>
        <w:rPr>
          <w:lang w:val="en-US"/>
        </w:rPr>
        <w:t>Breheny</w:t>
      </w:r>
    </w:p>
    <w:p w14:paraId="76F6A94F" w14:textId="77777777" w:rsidR="0080327F" w:rsidRPr="00E12CDB" w:rsidRDefault="0080327F" w:rsidP="000F5E2F">
      <w:pPr>
        <w:spacing w:after="120"/>
        <w:ind w:left="360"/>
        <w:rPr>
          <w:lang w:val="en-US"/>
        </w:rPr>
      </w:pPr>
      <w:r>
        <w:rPr>
          <w:lang w:val="en-US"/>
        </w:rPr>
        <w:t xml:space="preserve">Quadratic </w:t>
      </w:r>
      <w:proofErr w:type="gramStart"/>
      <w:r>
        <w:rPr>
          <w:lang w:val="en-US"/>
        </w:rPr>
        <w:t>splines</w:t>
      </w:r>
      <w:proofErr w:type="gramEnd"/>
    </w:p>
    <w:p w14:paraId="6FCA32D5" w14:textId="50D275A6" w:rsidR="0080327F" w:rsidRDefault="00E12CDB" w:rsidP="000F5E2F">
      <w:pPr>
        <w:spacing w:after="120"/>
        <w:ind w:left="360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14046CBB" wp14:editId="34F83F0A">
            <wp:extent cx="5759450" cy="267970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4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0D0E64" w14:textId="77777777" w:rsidR="0080327F" w:rsidRDefault="0080327F" w:rsidP="000F5E2F">
      <w:pPr>
        <w:spacing w:after="120"/>
        <w:ind w:left="360"/>
        <w:rPr>
          <w:lang w:val="en-US"/>
        </w:rPr>
      </w:pPr>
      <w:r>
        <w:rPr>
          <w:lang w:val="en-US"/>
        </w:rPr>
        <w:t>cubic splines</w:t>
      </w:r>
    </w:p>
    <w:p w14:paraId="7EEDD34A" w14:textId="7F857977" w:rsidR="000A2164" w:rsidRPr="00C85D2A" w:rsidRDefault="00C03778" w:rsidP="000F5E2F">
      <w:pPr>
        <w:spacing w:after="120"/>
        <w:ind w:left="360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13D78BB7" wp14:editId="4F17AEB1">
                <wp:simplePos x="0" y="0"/>
                <wp:positionH relativeFrom="column">
                  <wp:posOffset>5025391</wp:posOffset>
                </wp:positionH>
                <wp:positionV relativeFrom="paragraph">
                  <wp:posOffset>3008725</wp:posOffset>
                </wp:positionV>
                <wp:extent cx="402120" cy="5760"/>
                <wp:effectExtent l="38100" t="38100" r="55245" b="5143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402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AC213" id="Ink 213" o:spid="_x0000_s1026" type="#_x0000_t75" style="position:absolute;margin-left:394.7pt;margin-top:235.9pt;width:33.6pt;height:2.4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">
                <v:imagedata r:id="rId503" o:title=""/>
              </v:shape>
            </w:pict>
          </mc:Fallback>
        </mc:AlternateContent>
      </w:r>
      <w:r w:rsidR="00E12CDB">
        <w:rPr>
          <w:noProof/>
          <w:lang w:val="en-US" w:eastAsia="en-US"/>
        </w:rPr>
        <w:drawing>
          <wp:inline distT="0" distB="0" distL="0" distR="0" wp14:anchorId="6B49AC5A" wp14:editId="3E91C6C3">
            <wp:extent cx="5734050" cy="267970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5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2164" w:rsidRPr="0097102B">
        <w:rPr>
          <w:highlight w:val="cyan"/>
        </w:rPr>
        <w:t>Συνήθως</w:t>
      </w:r>
      <w:r w:rsidR="000A2164" w:rsidRPr="00C85D2A">
        <w:rPr>
          <w:highlight w:val="cyan"/>
          <w:lang w:val="en-US"/>
        </w:rPr>
        <w:t xml:space="preserve"> </w:t>
      </w:r>
      <w:r w:rsidR="000A2164" w:rsidRPr="0097102B">
        <w:rPr>
          <w:highlight w:val="cyan"/>
        </w:rPr>
        <w:t>παίρνουμε</w:t>
      </w:r>
      <w:r w:rsidR="000A2164" w:rsidRPr="00C85D2A">
        <w:rPr>
          <w:highlight w:val="cyan"/>
          <w:lang w:val="en-US"/>
        </w:rPr>
        <w:t xml:space="preserve"> </w:t>
      </w:r>
      <w:r w:rsidR="000A2164" w:rsidRPr="0097102B">
        <w:rPr>
          <w:position w:val="-4"/>
          <w:highlight w:val="cyan"/>
        </w:rPr>
        <w:object w:dxaOrig="760" w:dyaOrig="279" w14:anchorId="569D2637">
          <v:shape id="_x0000_i1077" type="#_x0000_t75" style="width:38.6pt;height:14.4pt" o:ole="">
            <v:imagedata r:id="rId505" o:title=""/>
          </v:shape>
          <o:OLEObject Type="Embed" ProgID="Equation.DSMT4" ShapeID="_x0000_i1077" DrawAspect="Content" ObjectID="_1840265975" r:id="rId506"/>
        </w:object>
      </w:r>
      <w:r w:rsidR="000A2164" w:rsidRPr="00C85D2A">
        <w:rPr>
          <w:highlight w:val="cyan"/>
          <w:lang w:val="en-US"/>
        </w:rPr>
        <w:t xml:space="preserve">: </w:t>
      </w:r>
      <w:r w:rsidR="000A2164" w:rsidRPr="0097102B">
        <w:rPr>
          <w:b/>
          <w:i/>
          <w:highlight w:val="cyan"/>
          <w:u w:val="single"/>
        </w:rPr>
        <w:t>κυβικά</w:t>
      </w:r>
      <w:r w:rsidR="000A2164" w:rsidRPr="00C85D2A">
        <w:rPr>
          <w:b/>
          <w:i/>
          <w:highlight w:val="cyan"/>
          <w:u w:val="single"/>
          <w:lang w:val="en-US"/>
        </w:rPr>
        <w:t xml:space="preserve"> (</w:t>
      </w:r>
      <w:r w:rsidR="000A2164" w:rsidRPr="0097102B">
        <w:rPr>
          <w:b/>
          <w:i/>
          <w:highlight w:val="cyan"/>
          <w:u w:val="single"/>
          <w:lang w:val="en-US"/>
        </w:rPr>
        <w:t>cubic</w:t>
      </w:r>
      <w:r w:rsidR="000A2164" w:rsidRPr="00C85D2A">
        <w:rPr>
          <w:b/>
          <w:i/>
          <w:highlight w:val="cyan"/>
          <w:u w:val="single"/>
          <w:lang w:val="en-US"/>
        </w:rPr>
        <w:t xml:space="preserve">) </w:t>
      </w:r>
      <w:r w:rsidR="000A2164" w:rsidRPr="0097102B">
        <w:rPr>
          <w:b/>
          <w:i/>
          <w:highlight w:val="cyan"/>
          <w:u w:val="single"/>
          <w:lang w:val="en-US"/>
        </w:rPr>
        <w:t>splines</w:t>
      </w:r>
      <w:r w:rsidR="000A2164" w:rsidRPr="00C85D2A">
        <w:rPr>
          <w:lang w:val="en-US"/>
        </w:rPr>
        <w:t xml:space="preserve"> </w:t>
      </w:r>
      <w:r w:rsidR="000A2164" w:rsidRPr="00BB7812">
        <w:rPr>
          <w:position w:val="-10"/>
        </w:rPr>
        <w:object w:dxaOrig="2900" w:dyaOrig="340" w14:anchorId="65CFEF7C">
          <v:shape id="_x0000_i1078" type="#_x0000_t75" style="width:144.6pt;height:17.3pt" o:ole="">
            <v:imagedata r:id="rId507" o:title=""/>
          </v:shape>
          <o:OLEObject Type="Embed" ProgID="Equation.DSMT4" ShapeID="_x0000_i1078" DrawAspect="Content" ObjectID="_1840265976" r:id="rId508"/>
        </w:object>
      </w:r>
    </w:p>
    <w:p w14:paraId="04CFAA3C" w14:textId="77777777" w:rsidR="000A2164" w:rsidRPr="00683A94" w:rsidRDefault="000A2164" w:rsidP="000F5E2F">
      <w:pPr>
        <w:spacing w:after="120"/>
        <w:ind w:left="360"/>
      </w:pPr>
      <w:r w:rsidRPr="00D3514A">
        <w:rPr>
          <w:b/>
          <w:u w:val="single"/>
        </w:rPr>
        <w:t>Πρόβλημα</w:t>
      </w:r>
      <w:r>
        <w:rPr>
          <w:u w:val="single"/>
        </w:rPr>
        <w:t>:</w:t>
      </w:r>
      <w:r>
        <w:t xml:space="preserve"> υψηλή αστάθεια στα άκρα των </w:t>
      </w:r>
      <w:r w:rsidRPr="00536AF7">
        <w:rPr>
          <w:position w:val="-6"/>
          <w:lang w:val="en-US"/>
        </w:rPr>
        <w:object w:dxaOrig="220" w:dyaOrig="240" w14:anchorId="75234A46">
          <v:shape id="_x0000_i1079" type="#_x0000_t75" style="width:11.5pt;height:12.1pt" o:ole="">
            <v:imagedata r:id="rId509" o:title=""/>
          </v:shape>
          <o:OLEObject Type="Embed" ProgID="Equation.DSMT4" ShapeID="_x0000_i1079" DrawAspect="Content" ObjectID="_1840265977" r:id="rId510"/>
        </w:object>
      </w:r>
      <w:r>
        <w:t xml:space="preserve"> (</w:t>
      </w:r>
      <w:r>
        <w:rPr>
          <w:lang w:val="en-US"/>
        </w:rPr>
        <w:t>boundaries</w:t>
      </w:r>
      <w:r>
        <w:t>)</w:t>
      </w:r>
    </w:p>
    <w:p w14:paraId="2DC26616" w14:textId="77777777" w:rsidR="00E12CDB" w:rsidRDefault="00E12CDB">
      <w:pPr>
        <w:spacing w:before="0" w:line="240" w:lineRule="auto"/>
        <w:rPr>
          <w:b/>
          <w:u w:val="single"/>
        </w:rPr>
      </w:pPr>
      <w:r>
        <w:rPr>
          <w:b/>
          <w:u w:val="single"/>
        </w:rPr>
        <w:lastRenderedPageBreak/>
        <w:br w:type="page"/>
      </w:r>
    </w:p>
    <w:p w14:paraId="15D32CDE" w14:textId="77777777" w:rsidR="000A2164" w:rsidRPr="00BB7812" w:rsidRDefault="00707E08" w:rsidP="000F5E2F">
      <w:pPr>
        <w:spacing w:after="120"/>
        <w:ind w:left="360"/>
      </w:pPr>
      <w:r>
        <w:rPr>
          <w:b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65E564A6" wp14:editId="2C533303">
                <wp:simplePos x="0" y="0"/>
                <wp:positionH relativeFrom="column">
                  <wp:posOffset>2145031</wp:posOffset>
                </wp:positionH>
                <wp:positionV relativeFrom="paragraph">
                  <wp:posOffset>892036</wp:posOffset>
                </wp:positionV>
                <wp:extent cx="180000" cy="21600"/>
                <wp:effectExtent l="38100" t="38100" r="48895" b="5461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80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49E65" id="Ink 650" o:spid="_x0000_s1026" type="#_x0000_t75" style="position:absolute;margin-left:167.9pt;margin-top:69.25pt;width:16.15pt;height:3.6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">
                <v:imagedata r:id="rId512" o:title=""/>
              </v:shape>
            </w:pict>
          </mc:Fallback>
        </mc:AlternateContent>
      </w:r>
      <w:r w:rsidR="000A2164" w:rsidRPr="00D3514A">
        <w:rPr>
          <w:b/>
          <w:u w:val="single"/>
        </w:rPr>
        <w:t>Βελτίωση</w:t>
      </w:r>
      <w:r w:rsidR="000A2164">
        <w:rPr>
          <w:u w:val="single"/>
        </w:rPr>
        <w:t xml:space="preserve">: </w:t>
      </w:r>
      <w:r w:rsidR="000A2164" w:rsidRPr="0097102B">
        <w:rPr>
          <w:highlight w:val="lightGray"/>
        </w:rPr>
        <w:t xml:space="preserve">αν απαιτήσουμε πρόσθετα ότι εκτός </w:t>
      </w:r>
      <w:r w:rsidR="000A2164" w:rsidRPr="0097102B">
        <w:rPr>
          <w:highlight w:val="lightGray"/>
          <w:lang w:val="en-US"/>
        </w:rPr>
        <w:t>boundaries</w:t>
      </w:r>
      <w:r w:rsidR="000A2164" w:rsidRPr="0097102B">
        <w:rPr>
          <w:highlight w:val="lightGray"/>
        </w:rPr>
        <w:t xml:space="preserve"> </w:t>
      </w:r>
      <w:r w:rsidR="000A2164" w:rsidRPr="0097102B">
        <w:rPr>
          <w:position w:val="-14"/>
          <w:highlight w:val="lightGray"/>
        </w:rPr>
        <w:object w:dxaOrig="1300" w:dyaOrig="420" w14:anchorId="0ED8B37D">
          <v:shape id="_x0000_i1080" type="#_x0000_t75" style="width:66.25pt;height:21.9pt" o:ole="">
            <v:imagedata r:id="rId513" o:title=""/>
          </v:shape>
          <o:OLEObject Type="Embed" ProgID="Equation.DSMT4" ShapeID="_x0000_i1080" DrawAspect="Content" ObjectID="_1840265978" r:id="rId514"/>
        </w:object>
      </w:r>
      <w:r w:rsidR="000A2164" w:rsidRPr="0097102B">
        <w:rPr>
          <w:highlight w:val="lightGray"/>
        </w:rPr>
        <w:t xml:space="preserve"> η συνάρτηση θα συμπεριφέρεται γραμμικά:</w:t>
      </w:r>
      <w:r w:rsidR="000A2164">
        <w:t xml:space="preserve"> </w:t>
      </w:r>
      <w:r w:rsidR="000A2164" w:rsidRPr="0097102B">
        <w:rPr>
          <w:b/>
          <w:i/>
          <w:highlight w:val="yellow"/>
          <w:u w:val="single"/>
          <w:lang w:val="en-US"/>
        </w:rPr>
        <w:t>natural</w:t>
      </w:r>
      <w:r w:rsidR="000A2164" w:rsidRPr="0097102B">
        <w:rPr>
          <w:b/>
          <w:i/>
          <w:highlight w:val="yellow"/>
          <w:u w:val="single"/>
        </w:rPr>
        <w:t xml:space="preserve"> </w:t>
      </w:r>
      <w:r w:rsidR="000A2164" w:rsidRPr="0097102B">
        <w:rPr>
          <w:b/>
          <w:i/>
          <w:highlight w:val="yellow"/>
          <w:u w:val="single"/>
          <w:lang w:val="en-US"/>
        </w:rPr>
        <w:t>cubic</w:t>
      </w:r>
      <w:r w:rsidR="000A2164" w:rsidRPr="0097102B">
        <w:rPr>
          <w:b/>
          <w:i/>
          <w:highlight w:val="yellow"/>
          <w:u w:val="single"/>
        </w:rPr>
        <w:t xml:space="preserve"> </w:t>
      </w:r>
      <w:r w:rsidR="000A2164" w:rsidRPr="0097102B">
        <w:rPr>
          <w:b/>
          <w:i/>
          <w:highlight w:val="yellow"/>
          <w:u w:val="single"/>
          <w:lang w:val="en-US"/>
        </w:rPr>
        <w:t>spline</w:t>
      </w:r>
      <w:r w:rsidR="000A2164" w:rsidRPr="00536AF7">
        <w:t xml:space="preserve"> (</w:t>
      </w:r>
      <w:r w:rsidR="000A2164">
        <w:t>4 ακόμα περιορισμοί</w:t>
      </w:r>
      <w:r w:rsidR="000A2164" w:rsidRPr="00BB7812">
        <w:t xml:space="preserve"> </w:t>
      </w:r>
      <w:r w:rsidR="000A2164" w:rsidRPr="00BB7812">
        <w:rPr>
          <w:position w:val="-10"/>
        </w:rPr>
        <w:object w:dxaOrig="3240" w:dyaOrig="340" w14:anchorId="2A6A7B22">
          <v:shape id="_x0000_i1081" type="#_x0000_t75" style="width:159.55pt;height:17.3pt" o:ole="">
            <v:imagedata r:id="rId515" o:title=""/>
          </v:shape>
          <o:OLEObject Type="Embed" ProgID="Equation.DSMT4" ShapeID="_x0000_i1081" DrawAspect="Content" ObjectID="_1840265979" r:id="rId516"/>
        </w:object>
      </w:r>
      <w:r w:rsidR="000A2164" w:rsidRPr="00536AF7">
        <w:t>)</w:t>
      </w:r>
    </w:p>
    <w:p w14:paraId="616CF014" w14:textId="77777777" w:rsidR="000A2164" w:rsidRDefault="000A2164" w:rsidP="0080327F">
      <w:pPr>
        <w:spacing w:before="0"/>
        <w:ind w:left="360"/>
        <w:rPr>
          <w:lang w:val="en-US"/>
        </w:rPr>
      </w:pPr>
      <w:r>
        <w:rPr>
          <w:lang w:val="en-US"/>
        </w:rPr>
        <w:t>Slides</w:t>
      </w:r>
      <w:r w:rsidRPr="00810195">
        <w:rPr>
          <w:lang w:val="en-US"/>
        </w:rPr>
        <w:t xml:space="preserve"> 16,21,</w:t>
      </w:r>
      <w:proofErr w:type="gramStart"/>
      <w:r w:rsidRPr="00810195">
        <w:rPr>
          <w:lang w:val="en-US"/>
        </w:rPr>
        <w:t xml:space="preserve">22  </w:t>
      </w:r>
      <w:r>
        <w:rPr>
          <w:lang w:val="en-US"/>
        </w:rPr>
        <w:t>Breheny</w:t>
      </w:r>
      <w:proofErr w:type="gramEnd"/>
    </w:p>
    <w:p w14:paraId="2B430848" w14:textId="77777777" w:rsidR="0080327F" w:rsidRDefault="0080327F" w:rsidP="0080327F">
      <w:pPr>
        <w:spacing w:before="0"/>
        <w:ind w:left="360"/>
        <w:rPr>
          <w:lang w:val="en-US"/>
        </w:rPr>
      </w:pPr>
      <w:r>
        <w:rPr>
          <w:lang w:val="en-US"/>
        </w:rPr>
        <w:t>Natural cubic splines</w:t>
      </w:r>
    </w:p>
    <w:p w14:paraId="45A183E7" w14:textId="77777777" w:rsidR="00E12CDB" w:rsidRDefault="00C03778" w:rsidP="000A2164">
      <w:pPr>
        <w:ind w:left="360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52028E15" wp14:editId="4711A773">
                <wp:simplePos x="0" y="0"/>
                <wp:positionH relativeFrom="column">
                  <wp:posOffset>3323671</wp:posOffset>
                </wp:positionH>
                <wp:positionV relativeFrom="paragraph">
                  <wp:posOffset>238026</wp:posOffset>
                </wp:positionV>
                <wp:extent cx="360" cy="360"/>
                <wp:effectExtent l="0" t="0" r="0" b="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916FF" id="Ink 214" o:spid="_x0000_s1026" type="#_x0000_t75" style="position:absolute;margin-left:260.7pt;margin-top:17.75pt;width:2.05pt;height:2.0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">
                <v:imagedata r:id="rId55" o:title=""/>
              </v:shape>
            </w:pict>
          </mc:Fallback>
        </mc:AlternateContent>
      </w:r>
      <w:r w:rsidR="00E12CDB">
        <w:rPr>
          <w:noProof/>
          <w:lang w:val="en-US" w:eastAsia="en-US"/>
        </w:rPr>
        <w:drawing>
          <wp:inline distT="0" distB="0" distL="0" distR="0" wp14:anchorId="0B51CF3B" wp14:editId="5C87C5DA">
            <wp:extent cx="5810250" cy="26733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6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267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E1546" w14:textId="77777777" w:rsidR="0080327F" w:rsidRDefault="0080327F" w:rsidP="0080327F">
      <w:pPr>
        <w:ind w:left="360"/>
        <w:rPr>
          <w:lang w:val="en-US"/>
        </w:rPr>
      </w:pPr>
      <w:r>
        <w:rPr>
          <w:lang w:val="en-US"/>
        </w:rPr>
        <w:t>Natural cubic splines, 6df</w:t>
      </w:r>
    </w:p>
    <w:p w14:paraId="2E930EE6" w14:textId="77777777" w:rsidR="00E12CDB" w:rsidRDefault="00E12CDB" w:rsidP="008577E9">
      <w:pPr>
        <w:ind w:left="360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7029A471" wp14:editId="08968534">
            <wp:extent cx="5734050" cy="27241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7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br w:type="page"/>
      </w:r>
    </w:p>
    <w:p w14:paraId="5AAF59AE" w14:textId="77777777" w:rsidR="000A2164" w:rsidRPr="00810195" w:rsidRDefault="000A2164" w:rsidP="000A2164">
      <w:pPr>
        <w:ind w:left="360"/>
        <w:rPr>
          <w:lang w:val="en-US"/>
        </w:rPr>
      </w:pPr>
      <w:r>
        <w:rPr>
          <w:lang w:val="en-US"/>
        </w:rPr>
        <w:lastRenderedPageBreak/>
        <w:t>Slides</w:t>
      </w:r>
      <w:r w:rsidRPr="00810195">
        <w:rPr>
          <w:lang w:val="en-US"/>
        </w:rPr>
        <w:t xml:space="preserve"> 23 ,</w:t>
      </w:r>
      <w:proofErr w:type="gramStart"/>
      <w:r w:rsidRPr="00810195">
        <w:rPr>
          <w:lang w:val="en-US"/>
        </w:rPr>
        <w:t xml:space="preserve">24  </w:t>
      </w:r>
      <w:r>
        <w:rPr>
          <w:lang w:val="en-US"/>
        </w:rPr>
        <w:t>Breheny</w:t>
      </w:r>
      <w:proofErr w:type="gramEnd"/>
    </w:p>
    <w:p w14:paraId="14105708" w14:textId="77777777" w:rsidR="00E12CDB" w:rsidRDefault="00E12CDB" w:rsidP="000A2164">
      <w:pPr>
        <w:ind w:left="360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5FBE179B" wp14:editId="1A9C863A">
            <wp:extent cx="6057900" cy="37206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8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7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79A2F" w14:textId="77777777" w:rsidR="00E12CDB" w:rsidRDefault="00E12CDB" w:rsidP="000A2164">
      <w:pPr>
        <w:ind w:left="360"/>
      </w:pPr>
      <w:r>
        <w:rPr>
          <w:noProof/>
          <w:lang w:val="en-US" w:eastAsia="en-US"/>
        </w:rPr>
        <w:drawing>
          <wp:inline distT="0" distB="0" distL="0" distR="0" wp14:anchorId="01D62EA6" wp14:editId="10C8460A">
            <wp:extent cx="5708650" cy="2819400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9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2D378" w14:textId="77777777" w:rsidR="00E12CDB" w:rsidRDefault="00E12CDB" w:rsidP="00E12CDB">
      <w:r>
        <w:br w:type="page"/>
      </w:r>
    </w:p>
    <w:p w14:paraId="164766A2" w14:textId="77777777" w:rsidR="000A2164" w:rsidRPr="00954B3B" w:rsidRDefault="000A2164" w:rsidP="000A2164">
      <w:pPr>
        <w:ind w:left="360"/>
      </w:pPr>
      <w:r>
        <w:lastRenderedPageBreak/>
        <w:t>Πιο</w:t>
      </w:r>
      <w:r w:rsidRPr="00E12CDB">
        <w:t xml:space="preserve"> </w:t>
      </w:r>
      <w:r>
        <w:t>βολική</w:t>
      </w:r>
      <w:r w:rsidRPr="00E12CDB">
        <w:t xml:space="preserve"> </w:t>
      </w:r>
      <w:r>
        <w:t>βάση</w:t>
      </w:r>
      <w:r w:rsidRPr="00E12CDB">
        <w:t xml:space="preserve"> </w:t>
      </w:r>
      <w:r>
        <w:t>για</w:t>
      </w:r>
      <w:r w:rsidRPr="00E12CDB">
        <w:t xml:space="preserve"> </w:t>
      </w:r>
      <w:r>
        <w:t>τα</w:t>
      </w:r>
      <w:r w:rsidRPr="00E12CDB">
        <w:t xml:space="preserve"> </w:t>
      </w:r>
      <w:r>
        <w:rPr>
          <w:lang w:val="en-US"/>
        </w:rPr>
        <w:t>natural</w:t>
      </w:r>
      <w:r w:rsidRPr="00E12CDB">
        <w:t xml:space="preserve"> </w:t>
      </w:r>
      <w:r>
        <w:rPr>
          <w:lang w:val="en-US"/>
        </w:rPr>
        <w:t>cubic</w:t>
      </w:r>
      <w:r w:rsidRPr="00E12CDB">
        <w:t xml:space="preserve"> </w:t>
      </w:r>
      <w:r>
        <w:rPr>
          <w:lang w:val="en-US"/>
        </w:rPr>
        <w:t>splines</w:t>
      </w:r>
      <w:r w:rsidRPr="00E12CDB">
        <w:t xml:space="preserve"> </w:t>
      </w:r>
      <w:r>
        <w:t>τα</w:t>
      </w:r>
      <w:r w:rsidRPr="00E12CDB">
        <w:t xml:space="preserve"> </w:t>
      </w:r>
      <w:r w:rsidRPr="009F4015">
        <w:rPr>
          <w:b/>
          <w:i/>
          <w:color w:val="FF0000"/>
          <w:highlight w:val="yellow"/>
          <w:u w:val="single"/>
          <w:lang w:val="en-US"/>
        </w:rPr>
        <w:t>B</w:t>
      </w:r>
      <w:r w:rsidRPr="009F4015">
        <w:rPr>
          <w:b/>
          <w:i/>
          <w:color w:val="FF0000"/>
          <w:highlight w:val="yellow"/>
          <w:u w:val="single"/>
        </w:rPr>
        <w:t>-</w:t>
      </w:r>
      <w:r w:rsidRPr="009F4015">
        <w:rPr>
          <w:b/>
          <w:i/>
          <w:color w:val="FF0000"/>
          <w:highlight w:val="yellow"/>
          <w:u w:val="single"/>
          <w:lang w:val="en-US"/>
        </w:rPr>
        <w:t>splines</w:t>
      </w:r>
      <w:r w:rsidRPr="009F4015">
        <w:rPr>
          <w:color w:val="FF0000"/>
        </w:rPr>
        <w:t xml:space="preserve"> (</w:t>
      </w:r>
      <w:r>
        <w:t>βλ</w:t>
      </w:r>
      <w:r w:rsidRPr="00E12CDB">
        <w:t xml:space="preserve">. </w:t>
      </w:r>
      <w:r>
        <w:rPr>
          <w:lang w:val="en-US"/>
        </w:rPr>
        <w:t>Wassermann</w:t>
      </w:r>
      <w:r w:rsidRPr="00954B3B">
        <w:t>)</w:t>
      </w:r>
    </w:p>
    <w:p w14:paraId="4C3905A1" w14:textId="77777777" w:rsidR="000A2164" w:rsidRPr="00954B3B" w:rsidRDefault="002724D7" w:rsidP="000A2164">
      <w:pPr>
        <w:ind w:left="36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6E3395CB" wp14:editId="4C068B60">
                <wp:simplePos x="0" y="0"/>
                <wp:positionH relativeFrom="column">
                  <wp:posOffset>6462871</wp:posOffset>
                </wp:positionH>
                <wp:positionV relativeFrom="paragraph">
                  <wp:posOffset>100002</wp:posOffset>
                </wp:positionV>
                <wp:extent cx="110160" cy="303120"/>
                <wp:effectExtent l="38100" t="38100" r="42545" b="4000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101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64CF6" id="Ink 652" o:spid="_x0000_s1026" type="#_x0000_t75" style="position:absolute;margin-left:507.9pt;margin-top:6.85pt;width:10.65pt;height:25.8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">
                <v:imagedata r:id="rId52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321DBAD1" wp14:editId="3994AEB4">
                <wp:simplePos x="0" y="0"/>
                <wp:positionH relativeFrom="column">
                  <wp:posOffset>6315991</wp:posOffset>
                </wp:positionH>
                <wp:positionV relativeFrom="paragraph">
                  <wp:posOffset>244803</wp:posOffset>
                </wp:positionV>
                <wp:extent cx="71640" cy="197640"/>
                <wp:effectExtent l="38100" t="38100" r="43180" b="3111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716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2D7F0" id="Ink 248" o:spid="_x0000_s1026" type="#_x0000_t75" style="position:absolute;margin-left:496.3pt;margin-top:18.3pt;width:7.65pt;height:17.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">
                <v:imagedata r:id="rId52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17FF13DF" wp14:editId="2FAA1BBE">
                <wp:simplePos x="0" y="0"/>
                <wp:positionH relativeFrom="column">
                  <wp:posOffset>6162631</wp:posOffset>
                </wp:positionH>
                <wp:positionV relativeFrom="paragraph">
                  <wp:posOffset>226083</wp:posOffset>
                </wp:positionV>
                <wp:extent cx="73800" cy="222840"/>
                <wp:effectExtent l="38100" t="38100" r="40640" b="2540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738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279A" id="Ink 247" o:spid="_x0000_s1026" type="#_x0000_t75" style="position:absolute;margin-left:484.25pt;margin-top:16.8pt;width:7.75pt;height:19.5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">
                <v:imagedata r:id="rId52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2BF717AC" wp14:editId="4153FE8C">
                <wp:simplePos x="0" y="0"/>
                <wp:positionH relativeFrom="column">
                  <wp:posOffset>6233551</wp:posOffset>
                </wp:positionH>
                <wp:positionV relativeFrom="paragraph">
                  <wp:posOffset>294123</wp:posOffset>
                </wp:positionV>
                <wp:extent cx="62640" cy="102600"/>
                <wp:effectExtent l="38100" t="38100" r="33020" b="3111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626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3F318" id="Ink 246" o:spid="_x0000_s1026" type="#_x0000_t75" style="position:absolute;margin-left:489.85pt;margin-top:22.15pt;width:6.95pt;height:10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">
                <v:imagedata r:id="rId52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4E590B43" wp14:editId="4911F157">
                <wp:simplePos x="0" y="0"/>
                <wp:positionH relativeFrom="column">
                  <wp:posOffset>6212311</wp:posOffset>
                </wp:positionH>
                <wp:positionV relativeFrom="paragraph">
                  <wp:posOffset>277923</wp:posOffset>
                </wp:positionV>
                <wp:extent cx="76680" cy="103680"/>
                <wp:effectExtent l="38100" t="38100" r="38100" b="2984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76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F91D4" id="Ink 245" o:spid="_x0000_s1026" type="#_x0000_t75" style="position:absolute;margin-left:488.15pt;margin-top:20.9pt;width:8.05pt;height:10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">
                <v:imagedata r:id="rId53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506474F1" wp14:editId="38E70F54">
                <wp:simplePos x="0" y="0"/>
                <wp:positionH relativeFrom="column">
                  <wp:posOffset>6051031</wp:posOffset>
                </wp:positionH>
                <wp:positionV relativeFrom="paragraph">
                  <wp:posOffset>427683</wp:posOffset>
                </wp:positionV>
                <wp:extent cx="48960" cy="1440"/>
                <wp:effectExtent l="38100" t="38100" r="27305" b="3683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489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C6AB9" id="Ink 244" o:spid="_x0000_s1026" type="#_x0000_t75" style="position:absolute;margin-left:475.45pt;margin-top:32.9pt;width:5.8pt;height:1.7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">
                <v:imagedata r:id="rId53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1343D1D3" wp14:editId="2BD549FF">
                <wp:simplePos x="0" y="0"/>
                <wp:positionH relativeFrom="column">
                  <wp:posOffset>5891551</wp:posOffset>
                </wp:positionH>
                <wp:positionV relativeFrom="paragraph">
                  <wp:posOffset>103683</wp:posOffset>
                </wp:positionV>
                <wp:extent cx="128160" cy="342360"/>
                <wp:effectExtent l="38100" t="38100" r="43815" b="3873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2816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FF2F4" id="Ink 242" o:spid="_x0000_s1026" type="#_x0000_t75" style="position:absolute;margin-left:462.9pt;margin-top:7.15pt;width:12.1pt;height:28.9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">
                <v:imagedata r:id="rId53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308473E9" wp14:editId="645F74EE">
                <wp:simplePos x="0" y="0"/>
                <wp:positionH relativeFrom="column">
                  <wp:posOffset>5667991</wp:posOffset>
                </wp:positionH>
                <wp:positionV relativeFrom="paragraph">
                  <wp:posOffset>177123</wp:posOffset>
                </wp:positionV>
                <wp:extent cx="70200" cy="293760"/>
                <wp:effectExtent l="19050" t="38100" r="44450" b="4953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7020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BD342" id="Ink 240" o:spid="_x0000_s1026" type="#_x0000_t75" style="position:absolute;margin-left:445.3pt;margin-top:12.95pt;width:7.55pt;height:25.1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">
                <v:imagedata r:id="rId53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3D15ACA5" wp14:editId="038D1C26">
                <wp:simplePos x="0" y="0"/>
                <wp:positionH relativeFrom="column">
                  <wp:posOffset>5432551</wp:posOffset>
                </wp:positionH>
                <wp:positionV relativeFrom="paragraph">
                  <wp:posOffset>437043</wp:posOffset>
                </wp:positionV>
                <wp:extent cx="111600" cy="12960"/>
                <wp:effectExtent l="38100" t="38100" r="41275" b="2540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11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4D215" id="Ink 239" o:spid="_x0000_s1026" type="#_x0000_t75" style="position:absolute;margin-left:426.75pt;margin-top:33.4pt;width:10.75pt;height:3.0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">
                <v:imagedata r:id="rId53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577D87FD" wp14:editId="05D6D8DE">
                <wp:simplePos x="0" y="0"/>
                <wp:positionH relativeFrom="column">
                  <wp:posOffset>5482231</wp:posOffset>
                </wp:positionH>
                <wp:positionV relativeFrom="paragraph">
                  <wp:posOffset>351363</wp:posOffset>
                </wp:positionV>
                <wp:extent cx="7920" cy="128160"/>
                <wp:effectExtent l="38100" t="38100" r="49530" b="4381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79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76774" id="Ink 238" o:spid="_x0000_s1026" type="#_x0000_t75" style="position:absolute;margin-left:430.6pt;margin-top:26.65pt;width:2.65pt;height:12.1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">
                <v:imagedata r:id="rId54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1E4A7BF7" wp14:editId="2A8278DD">
                <wp:simplePos x="0" y="0"/>
                <wp:positionH relativeFrom="column">
                  <wp:posOffset>5464951</wp:posOffset>
                </wp:positionH>
                <wp:positionV relativeFrom="paragraph">
                  <wp:posOffset>419043</wp:posOffset>
                </wp:positionV>
                <wp:extent cx="2880" cy="1440"/>
                <wp:effectExtent l="38100" t="38100" r="35560" b="3683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24A1F" id="Ink 237" o:spid="_x0000_s1026" type="#_x0000_t75" style="position:absolute;margin-left:429.3pt;margin-top:32.2pt;width:2.25pt;height:1.7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">
                <v:imagedata r:id="rId543" o:title=""/>
              </v:shape>
            </w:pict>
          </mc:Fallback>
        </mc:AlternateContent>
      </w:r>
    </w:p>
    <w:p w14:paraId="4299D4D8" w14:textId="77777777" w:rsidR="000A2164" w:rsidRPr="002724D7" w:rsidRDefault="002724D7" w:rsidP="000A2164">
      <w:pPr>
        <w:pStyle w:val="Heading3"/>
        <w:rPr>
          <w:lang w:val="el-GR"/>
        </w:rPr>
      </w:pPr>
      <w:bookmarkStart w:id="2" w:name="_Toc515533630"/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6A6390B9" wp14:editId="08B3EC44">
                <wp:simplePos x="0" y="0"/>
                <wp:positionH relativeFrom="column">
                  <wp:posOffset>6217351</wp:posOffset>
                </wp:positionH>
                <wp:positionV relativeFrom="paragraph">
                  <wp:posOffset>399057</wp:posOffset>
                </wp:positionV>
                <wp:extent cx="31320" cy="97560"/>
                <wp:effectExtent l="95250" t="171450" r="102235" b="18859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313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5B879" id="Ink 660" o:spid="_x0000_s1026" type="#_x0000_t75" style="position:absolute;margin-left:483.9pt;margin-top:20pt;width:13.8pt;height:30.4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">
                <v:imagedata r:id="rId54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675E79FE" wp14:editId="2E7B0387">
                <wp:simplePos x="0" y="0"/>
                <wp:positionH relativeFrom="column">
                  <wp:posOffset>5042311</wp:posOffset>
                </wp:positionH>
                <wp:positionV relativeFrom="paragraph">
                  <wp:posOffset>435417</wp:posOffset>
                </wp:positionV>
                <wp:extent cx="18000" cy="100800"/>
                <wp:effectExtent l="95250" t="152400" r="115570" b="16637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8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2019B" id="Ink 659" o:spid="_x0000_s1026" type="#_x0000_t75" style="position:absolute;margin-left:391.15pt;margin-top:23.2pt;width:13.2pt;height:30.1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">
                <v:imagedata r:id="rId54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40432E5B" wp14:editId="6C562A81">
                <wp:simplePos x="0" y="0"/>
                <wp:positionH relativeFrom="column">
                  <wp:posOffset>3299911</wp:posOffset>
                </wp:positionH>
                <wp:positionV relativeFrom="paragraph">
                  <wp:posOffset>127257</wp:posOffset>
                </wp:positionV>
                <wp:extent cx="110880" cy="252360"/>
                <wp:effectExtent l="57150" t="38100" r="41910" b="3365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108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F7204" id="Ink 651" o:spid="_x0000_s1026" type="#_x0000_t75" style="position:absolute;margin-left:258.85pt;margin-top:9pt;width:10.75pt;height:21.8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">
                <v:imagedata r:id="rId54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0A981B6" wp14:editId="41E1FDB5">
                <wp:simplePos x="0" y="0"/>
                <wp:positionH relativeFrom="column">
                  <wp:posOffset>6294391</wp:posOffset>
                </wp:positionH>
                <wp:positionV relativeFrom="paragraph">
                  <wp:posOffset>296178</wp:posOffset>
                </wp:positionV>
                <wp:extent cx="75960" cy="231120"/>
                <wp:effectExtent l="38100" t="38100" r="38735" b="3619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75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ED8BE" id="Ink 303" o:spid="_x0000_s1026" type="#_x0000_t75" style="position:absolute;margin-left:494.6pt;margin-top:22.3pt;width:8pt;height:20.2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">
                <v:imagedata r:id="rId55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15CED363" wp14:editId="3A902D25">
                <wp:simplePos x="0" y="0"/>
                <wp:positionH relativeFrom="column">
                  <wp:posOffset>6109711</wp:posOffset>
                </wp:positionH>
                <wp:positionV relativeFrom="paragraph">
                  <wp:posOffset>253698</wp:posOffset>
                </wp:positionV>
                <wp:extent cx="68400" cy="306000"/>
                <wp:effectExtent l="38100" t="38100" r="46355" b="3746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6840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A41CA" id="Ink 302" o:spid="_x0000_s1026" type="#_x0000_t75" style="position:absolute;margin-left:480.1pt;margin-top:19pt;width:7.4pt;height:26.1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">
                <v:imagedata r:id="rId55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4820B66A" wp14:editId="2A02CF69">
                <wp:simplePos x="0" y="0"/>
                <wp:positionH relativeFrom="column">
                  <wp:posOffset>6285391</wp:posOffset>
                </wp:positionH>
                <wp:positionV relativeFrom="paragraph">
                  <wp:posOffset>364938</wp:posOffset>
                </wp:positionV>
                <wp:extent cx="29160" cy="85320"/>
                <wp:effectExtent l="38100" t="38100" r="47625" b="4826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9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68DE4" id="Ink 301" o:spid="_x0000_s1026" type="#_x0000_t75" style="position:absolute;margin-left:493.9pt;margin-top:27.75pt;width:4.35pt;height:8.7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">
                <v:imagedata r:id="rId55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48DBACE3" wp14:editId="2E844DB8">
                <wp:simplePos x="0" y="0"/>
                <wp:positionH relativeFrom="column">
                  <wp:posOffset>6168751</wp:posOffset>
                </wp:positionH>
                <wp:positionV relativeFrom="paragraph">
                  <wp:posOffset>358458</wp:posOffset>
                </wp:positionV>
                <wp:extent cx="79560" cy="81000"/>
                <wp:effectExtent l="38100" t="38100" r="34925" b="3365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79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DF51E" id="Ink 300" o:spid="_x0000_s1026" type="#_x0000_t75" style="position:absolute;margin-left:484.75pt;margin-top:27.3pt;width:8.2pt;height:8.3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">
                <v:imagedata r:id="rId55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24A649BD" wp14:editId="1A678C7D">
                <wp:simplePos x="0" y="0"/>
                <wp:positionH relativeFrom="column">
                  <wp:posOffset>6165871</wp:posOffset>
                </wp:positionH>
                <wp:positionV relativeFrom="paragraph">
                  <wp:posOffset>328578</wp:posOffset>
                </wp:positionV>
                <wp:extent cx="98640" cy="83520"/>
                <wp:effectExtent l="38100" t="38100" r="34925" b="3111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986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14179" id="Ink 299" o:spid="_x0000_s1026" type="#_x0000_t75" style="position:absolute;margin-left:484.5pt;margin-top:24.85pt;width:9.7pt;height:8.6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">
                <v:imagedata r:id="rId55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11854D10" wp14:editId="41EA1463">
                <wp:simplePos x="0" y="0"/>
                <wp:positionH relativeFrom="column">
                  <wp:posOffset>5990551</wp:posOffset>
                </wp:positionH>
                <wp:positionV relativeFrom="paragraph">
                  <wp:posOffset>387258</wp:posOffset>
                </wp:positionV>
                <wp:extent cx="102960" cy="230760"/>
                <wp:effectExtent l="57150" t="38100" r="49530" b="5524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02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5BF2A" id="Ink 298" o:spid="_x0000_s1026" type="#_x0000_t75" style="position:absolute;margin-left:470.7pt;margin-top:29.5pt;width:10.05pt;height:20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">
                <v:imagedata r:id="rId56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4C1CEEEF" wp14:editId="0D071FEB">
                <wp:simplePos x="0" y="0"/>
                <wp:positionH relativeFrom="column">
                  <wp:posOffset>5812351</wp:posOffset>
                </wp:positionH>
                <wp:positionV relativeFrom="paragraph">
                  <wp:posOffset>257658</wp:posOffset>
                </wp:positionV>
                <wp:extent cx="200520" cy="215640"/>
                <wp:effectExtent l="38100" t="38100" r="28575" b="5143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2005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CD1D3" id="Ink 297" o:spid="_x0000_s1026" type="#_x0000_t75" style="position:absolute;margin-left:456.65pt;margin-top:19.3pt;width:17.8pt;height:19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">
                <v:imagedata r:id="rId56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39680C6E" wp14:editId="67B1A98E">
                <wp:simplePos x="0" y="0"/>
                <wp:positionH relativeFrom="column">
                  <wp:posOffset>5049151</wp:posOffset>
                </wp:positionH>
                <wp:positionV relativeFrom="paragraph">
                  <wp:posOffset>395898</wp:posOffset>
                </wp:positionV>
                <wp:extent cx="64440" cy="215280"/>
                <wp:effectExtent l="38100" t="38100" r="31115" b="3238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6444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37AE8" id="Ink 277" o:spid="_x0000_s1026" type="#_x0000_t75" style="position:absolute;margin-left:396.55pt;margin-top:30.15pt;width:7pt;height:18.9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">
                <v:imagedata r:id="rId56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6BF88CE4" wp14:editId="3941F5CC">
                <wp:simplePos x="0" y="0"/>
                <wp:positionH relativeFrom="column">
                  <wp:posOffset>4960591</wp:posOffset>
                </wp:positionH>
                <wp:positionV relativeFrom="paragraph">
                  <wp:posOffset>378978</wp:posOffset>
                </wp:positionV>
                <wp:extent cx="39960" cy="257760"/>
                <wp:effectExtent l="38100" t="38100" r="36830" b="285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399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7BFE7" id="Ink 276" o:spid="_x0000_s1026" type="#_x0000_t75" style="position:absolute;margin-left:389.6pt;margin-top:28.85pt;width:5.2pt;height:22.3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">
                <v:imagedata r:id="rId56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327F6D66" wp14:editId="5D94B72C">
                <wp:simplePos x="0" y="0"/>
                <wp:positionH relativeFrom="column">
                  <wp:posOffset>5067151</wp:posOffset>
                </wp:positionH>
                <wp:positionV relativeFrom="paragraph">
                  <wp:posOffset>507858</wp:posOffset>
                </wp:positionV>
                <wp:extent cx="23040" cy="67320"/>
                <wp:effectExtent l="38100" t="38100" r="34290" b="4699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3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9B4B8" id="Ink 275" o:spid="_x0000_s1026" type="#_x0000_t75" style="position:absolute;margin-left:398pt;margin-top:39pt;width:3.75pt;height:7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">
                <v:imagedata r:id="rId56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2D43FA03" wp14:editId="23DB1591">
                <wp:simplePos x="0" y="0"/>
                <wp:positionH relativeFrom="column">
                  <wp:posOffset>5005951</wp:posOffset>
                </wp:positionH>
                <wp:positionV relativeFrom="paragraph">
                  <wp:posOffset>425418</wp:posOffset>
                </wp:positionV>
                <wp:extent cx="46080" cy="114120"/>
                <wp:effectExtent l="38100" t="38100" r="30480" b="3873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46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0E6A2" id="Ink 274" o:spid="_x0000_s1026" type="#_x0000_t75" style="position:absolute;margin-left:393.15pt;margin-top:32.5pt;width:5.65pt;height:11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">
                <v:imagedata r:id="rId57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26D7124D" wp14:editId="23E5D769">
                <wp:simplePos x="0" y="0"/>
                <wp:positionH relativeFrom="column">
                  <wp:posOffset>4985431</wp:posOffset>
                </wp:positionH>
                <wp:positionV relativeFrom="paragraph">
                  <wp:posOffset>447378</wp:posOffset>
                </wp:positionV>
                <wp:extent cx="59400" cy="97920"/>
                <wp:effectExtent l="38100" t="38100" r="36195" b="3556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59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C236C" id="Ink 273" o:spid="_x0000_s1026" type="#_x0000_t75" style="position:absolute;margin-left:391.6pt;margin-top:34.3pt;width:6.6pt;height:9.6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">
                <v:imagedata r:id="rId57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43859CE7" wp14:editId="77E127E0">
                <wp:simplePos x="0" y="0"/>
                <wp:positionH relativeFrom="column">
                  <wp:posOffset>4793911</wp:posOffset>
                </wp:positionH>
                <wp:positionV relativeFrom="paragraph">
                  <wp:posOffset>375738</wp:posOffset>
                </wp:positionV>
                <wp:extent cx="85680" cy="240120"/>
                <wp:effectExtent l="38100" t="38100" r="10160" b="457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856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14C9E" id="Ink 271" o:spid="_x0000_s1026" type="#_x0000_t75" style="position:absolute;margin-left:376.45pt;margin-top:28.6pt;width:8.75pt;height:20.8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">
                <v:imagedata r:id="rId57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13C3B40A" wp14:editId="55DE9A41">
                <wp:simplePos x="0" y="0"/>
                <wp:positionH relativeFrom="column">
                  <wp:posOffset>6031591</wp:posOffset>
                </wp:positionH>
                <wp:positionV relativeFrom="paragraph">
                  <wp:posOffset>-44742</wp:posOffset>
                </wp:positionV>
                <wp:extent cx="70200" cy="154440"/>
                <wp:effectExtent l="38100" t="38100" r="44450" b="3619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02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F787C" id="Ink 243" o:spid="_x0000_s1026" type="#_x0000_t75" style="position:absolute;margin-left:473.95pt;margin-top:-4.5pt;width:7.55pt;height:14.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">
                <v:imagedata r:id="rId57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57D09969" wp14:editId="789A3D43">
                <wp:simplePos x="0" y="0"/>
                <wp:positionH relativeFrom="column">
                  <wp:posOffset>5754751</wp:posOffset>
                </wp:positionH>
                <wp:positionV relativeFrom="paragraph">
                  <wp:posOffset>-31782</wp:posOffset>
                </wp:positionV>
                <wp:extent cx="84240" cy="187920"/>
                <wp:effectExtent l="38100" t="38100" r="49530" b="4127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842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1C9A4" id="Ink 241" o:spid="_x0000_s1026" type="#_x0000_t75" style="position:absolute;margin-left:452.15pt;margin-top:-3.5pt;width:8.65pt;height:16.8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">
                <v:imagedata r:id="rId57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502D37AA" wp14:editId="71BD460D">
                <wp:simplePos x="0" y="0"/>
                <wp:positionH relativeFrom="column">
                  <wp:posOffset>5338231</wp:posOffset>
                </wp:positionH>
                <wp:positionV relativeFrom="paragraph">
                  <wp:posOffset>618</wp:posOffset>
                </wp:positionV>
                <wp:extent cx="18720" cy="12240"/>
                <wp:effectExtent l="38100" t="38100" r="38735" b="2603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8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FB8FC" id="Ink 236" o:spid="_x0000_s1026" type="#_x0000_t75" style="position:absolute;margin-left:419.35pt;margin-top:-.95pt;width:3.45pt;height:2.9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">
                <v:imagedata r:id="rId58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05356400" wp14:editId="6C4A1077">
                <wp:simplePos x="0" y="0"/>
                <wp:positionH relativeFrom="column">
                  <wp:posOffset>5200351</wp:posOffset>
                </wp:positionH>
                <wp:positionV relativeFrom="paragraph">
                  <wp:posOffset>21858</wp:posOffset>
                </wp:positionV>
                <wp:extent cx="9720" cy="26640"/>
                <wp:effectExtent l="38100" t="38100" r="28575" b="3111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9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E7822" id="Ink 235" o:spid="_x0000_s1026" type="#_x0000_t75" style="position:absolute;margin-left:408.45pt;margin-top:.7pt;width:2.8pt;height:4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">
                <v:imagedata r:id="rId58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70669578" wp14:editId="2A81208B">
                <wp:simplePos x="0" y="0"/>
                <wp:positionH relativeFrom="column">
                  <wp:posOffset>5088031</wp:posOffset>
                </wp:positionH>
                <wp:positionV relativeFrom="paragraph">
                  <wp:posOffset>-2262</wp:posOffset>
                </wp:positionV>
                <wp:extent cx="29520" cy="47160"/>
                <wp:effectExtent l="38100" t="38100" r="27940" b="2921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29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187C4" id="Ink 234" o:spid="_x0000_s1026" type="#_x0000_t75" style="position:absolute;margin-left:399.65pt;margin-top:-1.2pt;width:4.3pt;height:5.6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">
                <v:imagedata r:id="rId58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36CA4964" wp14:editId="096E5374">
                <wp:simplePos x="0" y="0"/>
                <wp:positionH relativeFrom="column">
                  <wp:posOffset>4872751</wp:posOffset>
                </wp:positionH>
                <wp:positionV relativeFrom="paragraph">
                  <wp:posOffset>20418</wp:posOffset>
                </wp:positionV>
                <wp:extent cx="138960" cy="61200"/>
                <wp:effectExtent l="38100" t="38100" r="33020" b="3429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38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65C85" id="Ink 233" o:spid="_x0000_s1026" type="#_x0000_t75" style="position:absolute;margin-left:382.7pt;margin-top:.6pt;width:12.95pt;height:6.8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">
                <v:imagedata r:id="rId58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68843F9D" wp14:editId="348945E6">
                <wp:simplePos x="0" y="0"/>
                <wp:positionH relativeFrom="column">
                  <wp:posOffset>4921711</wp:posOffset>
                </wp:positionH>
                <wp:positionV relativeFrom="paragraph">
                  <wp:posOffset>-65982</wp:posOffset>
                </wp:positionV>
                <wp:extent cx="7200" cy="162000"/>
                <wp:effectExtent l="38100" t="38100" r="50165" b="2857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72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75C25" id="Ink 232" o:spid="_x0000_s1026" type="#_x0000_t75" style="position:absolute;margin-left:386.4pt;margin-top:-6.2pt;width:2.85pt;height:14.7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">
                <v:imagedata r:id="rId58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114B568F" wp14:editId="124462CD">
                <wp:simplePos x="0" y="0"/>
                <wp:positionH relativeFrom="column">
                  <wp:posOffset>4891471</wp:posOffset>
                </wp:positionH>
                <wp:positionV relativeFrom="paragraph">
                  <wp:posOffset>74418</wp:posOffset>
                </wp:positionV>
                <wp:extent cx="7920" cy="5400"/>
                <wp:effectExtent l="38100" t="38100" r="30480" b="5207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7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7C255" id="Ink 231" o:spid="_x0000_s1026" type="#_x0000_t75" style="position:absolute;margin-left:384.15pt;margin-top:4.85pt;width:2.6pt;height:2.4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">
                <v:imagedata r:id="rId59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648F0473" wp14:editId="5DAA8F89">
                <wp:simplePos x="0" y="0"/>
                <wp:positionH relativeFrom="column">
                  <wp:posOffset>4703191</wp:posOffset>
                </wp:positionH>
                <wp:positionV relativeFrom="paragraph">
                  <wp:posOffset>-33942</wp:posOffset>
                </wp:positionV>
                <wp:extent cx="87840" cy="179280"/>
                <wp:effectExtent l="38100" t="38100" r="45720" b="3048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78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F8C75" id="Ink 230" o:spid="_x0000_s1026" type="#_x0000_t75" style="position:absolute;margin-left:369.35pt;margin-top:-3.65pt;width:8.85pt;height:16.0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">
                <v:imagedata r:id="rId59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735159DA" wp14:editId="12F0ED4B">
                <wp:simplePos x="0" y="0"/>
                <wp:positionH relativeFrom="column">
                  <wp:posOffset>4617151</wp:posOffset>
                </wp:positionH>
                <wp:positionV relativeFrom="paragraph">
                  <wp:posOffset>-34302</wp:posOffset>
                </wp:positionV>
                <wp:extent cx="49680" cy="211320"/>
                <wp:effectExtent l="19050" t="38100" r="45720" b="3683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496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DE173" id="Ink 229" o:spid="_x0000_s1026" type="#_x0000_t75" style="position:absolute;margin-left:362.55pt;margin-top:-3.7pt;width:5.85pt;height:18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">
                <v:imagedata r:id="rId59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FCC1BB4" wp14:editId="144FB0D8">
                <wp:simplePos x="0" y="0"/>
                <wp:positionH relativeFrom="column">
                  <wp:posOffset>4689151</wp:posOffset>
                </wp:positionH>
                <wp:positionV relativeFrom="paragraph">
                  <wp:posOffset>18258</wp:posOffset>
                </wp:positionV>
                <wp:extent cx="51120" cy="88920"/>
                <wp:effectExtent l="38100" t="38100" r="25400" b="4445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511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14923" id="Ink 228" o:spid="_x0000_s1026" type="#_x0000_t75" style="position:absolute;margin-left:368.2pt;margin-top:.45pt;width:6.05pt;height:8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">
                <v:imagedata r:id="rId59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504009E3" wp14:editId="43C824E1">
                <wp:simplePos x="0" y="0"/>
                <wp:positionH relativeFrom="column">
                  <wp:posOffset>4666471</wp:posOffset>
                </wp:positionH>
                <wp:positionV relativeFrom="paragraph">
                  <wp:posOffset>11778</wp:posOffset>
                </wp:positionV>
                <wp:extent cx="76320" cy="67680"/>
                <wp:effectExtent l="38100" t="38100" r="38100" b="4699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763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4955F" id="Ink 227" o:spid="_x0000_s1026" type="#_x0000_t75" style="position:absolute;margin-left:366.45pt;margin-top:-.05pt;width:7.95pt;height:7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">
                <v:imagedata r:id="rId59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703B964A" wp14:editId="39018AD2">
                <wp:simplePos x="0" y="0"/>
                <wp:positionH relativeFrom="column">
                  <wp:posOffset>4570711</wp:posOffset>
                </wp:positionH>
                <wp:positionV relativeFrom="paragraph">
                  <wp:posOffset>97098</wp:posOffset>
                </wp:positionV>
                <wp:extent cx="55080" cy="75240"/>
                <wp:effectExtent l="38100" t="38100" r="40640" b="3937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550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99E99" id="Ink 226" o:spid="_x0000_s1026" type="#_x0000_t75" style="position:absolute;margin-left:358.9pt;margin-top:6.65pt;width:6.35pt;height:7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">
                <v:imagedata r:id="rId60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0B377063" wp14:editId="68DF2E20">
                <wp:simplePos x="0" y="0"/>
                <wp:positionH relativeFrom="column">
                  <wp:posOffset>4399351</wp:posOffset>
                </wp:positionH>
                <wp:positionV relativeFrom="paragraph">
                  <wp:posOffset>-107742</wp:posOffset>
                </wp:positionV>
                <wp:extent cx="164160" cy="275040"/>
                <wp:effectExtent l="38100" t="38100" r="26670" b="4889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641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B4279" id="Ink 225" o:spid="_x0000_s1026" type="#_x0000_t75" style="position:absolute;margin-left:345.4pt;margin-top:-9.5pt;width:14.95pt;height:23.6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">
                <v:imagedata r:id="rId60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54F96940" wp14:editId="7F479E1A">
                <wp:simplePos x="0" y="0"/>
                <wp:positionH relativeFrom="column">
                  <wp:posOffset>4335991</wp:posOffset>
                </wp:positionH>
                <wp:positionV relativeFrom="paragraph">
                  <wp:posOffset>142458</wp:posOffset>
                </wp:positionV>
                <wp:extent cx="34920" cy="86400"/>
                <wp:effectExtent l="38100" t="38100" r="41910" b="4699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49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65358" id="Ink 224" o:spid="_x0000_s1026" type="#_x0000_t75" style="position:absolute;margin-left:340.4pt;margin-top:10.2pt;width:4.8pt;height:8.7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">
                <v:imagedata r:id="rId60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79895430" wp14:editId="246FA24F">
                <wp:simplePos x="0" y="0"/>
                <wp:positionH relativeFrom="column">
                  <wp:posOffset>4199191</wp:posOffset>
                </wp:positionH>
                <wp:positionV relativeFrom="paragraph">
                  <wp:posOffset>-49422</wp:posOffset>
                </wp:positionV>
                <wp:extent cx="99360" cy="257400"/>
                <wp:effectExtent l="38100" t="38100" r="53340" b="4762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9936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2B5CF" id="Ink 223" o:spid="_x0000_s1026" type="#_x0000_t75" style="position:absolute;margin-left:329.65pt;margin-top:-4.9pt;width:9.8pt;height:22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">
                <v:imagedata r:id="rId60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69B287B0" wp14:editId="010C66B9">
                <wp:simplePos x="0" y="0"/>
                <wp:positionH relativeFrom="column">
                  <wp:posOffset>3970591</wp:posOffset>
                </wp:positionH>
                <wp:positionV relativeFrom="paragraph">
                  <wp:posOffset>192138</wp:posOffset>
                </wp:positionV>
                <wp:extent cx="70200" cy="13320"/>
                <wp:effectExtent l="38100" t="38100" r="44450" b="4445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70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24519" id="Ink 222" o:spid="_x0000_s1026" type="#_x0000_t75" style="position:absolute;margin-left:311.65pt;margin-top:14.1pt;width:7.5pt;height:3.1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">
                <v:imagedata r:id="rId60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53CD7D61" wp14:editId="0D4FD898">
                <wp:simplePos x="0" y="0"/>
                <wp:positionH relativeFrom="column">
                  <wp:posOffset>3942511</wp:posOffset>
                </wp:positionH>
                <wp:positionV relativeFrom="paragraph">
                  <wp:posOffset>156498</wp:posOffset>
                </wp:positionV>
                <wp:extent cx="128160" cy="28440"/>
                <wp:effectExtent l="38100" t="38100" r="43815" b="4826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281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1D8E7" id="Ink 221" o:spid="_x0000_s1026" type="#_x0000_t75" style="position:absolute;margin-left:309.45pt;margin-top:11.3pt;width:12.1pt;height:4.2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">
                <v:imagedata r:id="rId611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4B3502CE" wp14:editId="4BB96C88">
                <wp:simplePos x="0" y="0"/>
                <wp:positionH relativeFrom="column">
                  <wp:posOffset>3826951</wp:posOffset>
                </wp:positionH>
                <wp:positionV relativeFrom="paragraph">
                  <wp:posOffset>88098</wp:posOffset>
                </wp:positionV>
                <wp:extent cx="77040" cy="282240"/>
                <wp:effectExtent l="38100" t="38100" r="37465" b="4191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770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07687" id="Ink 220" o:spid="_x0000_s1026" type="#_x0000_t75" style="position:absolute;margin-left:300.35pt;margin-top:5.95pt;width:8pt;height:24.2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">
                <v:imagedata r:id="rId613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23857320" wp14:editId="519E64AC">
                <wp:simplePos x="0" y="0"/>
                <wp:positionH relativeFrom="column">
                  <wp:posOffset>3700591</wp:posOffset>
                </wp:positionH>
                <wp:positionV relativeFrom="paragraph">
                  <wp:posOffset>106458</wp:posOffset>
                </wp:positionV>
                <wp:extent cx="51480" cy="251640"/>
                <wp:effectExtent l="19050" t="38100" r="43815" b="3429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514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980D7" id="Ink 219" o:spid="_x0000_s1026" type="#_x0000_t75" style="position:absolute;margin-left:290.4pt;margin-top:7.4pt;width:6pt;height:21.7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">
                <v:imagedata r:id="rId615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4488F05A" wp14:editId="54798CAD">
                <wp:simplePos x="0" y="0"/>
                <wp:positionH relativeFrom="column">
                  <wp:posOffset>3751351</wp:posOffset>
                </wp:positionH>
                <wp:positionV relativeFrom="paragraph">
                  <wp:posOffset>174858</wp:posOffset>
                </wp:positionV>
                <wp:extent cx="78840" cy="121680"/>
                <wp:effectExtent l="38100" t="38100" r="35560" b="3111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788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F6D4C" id="Ink 218" o:spid="_x0000_s1026" type="#_x0000_t75" style="position:absolute;margin-left:294.4pt;margin-top:12.75pt;width:8.15pt;height:11.6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">
                <v:imagedata r:id="rId617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5616BCD6" wp14:editId="41573E7A">
                <wp:simplePos x="0" y="0"/>
                <wp:positionH relativeFrom="column">
                  <wp:posOffset>3747031</wp:posOffset>
                </wp:positionH>
                <wp:positionV relativeFrom="paragraph">
                  <wp:posOffset>192858</wp:posOffset>
                </wp:positionV>
                <wp:extent cx="103320" cy="74880"/>
                <wp:effectExtent l="38100" t="38100" r="49530" b="4000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033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3C62B" id="Ink 217" o:spid="_x0000_s1026" type="#_x0000_t75" style="position:absolute;margin-left:294.05pt;margin-top:14.2pt;width:10.15pt;height:7.9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">
                <v:imagedata r:id="rId619" o:title=""/>
              </v:shape>
            </w:pict>
          </mc:Fallback>
        </mc:AlternateContent>
      </w:r>
      <w:r w:rsidR="000E4816"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4B0494E7" wp14:editId="09D13FCF">
                <wp:simplePos x="0" y="0"/>
                <wp:positionH relativeFrom="column">
                  <wp:posOffset>3519511</wp:posOffset>
                </wp:positionH>
                <wp:positionV relativeFrom="paragraph">
                  <wp:posOffset>126618</wp:posOffset>
                </wp:positionV>
                <wp:extent cx="166320" cy="211680"/>
                <wp:effectExtent l="38100" t="38100" r="43815" b="5524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663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01062" id="Ink 216" o:spid="_x0000_s1026" type="#_x0000_t75" style="position:absolute;margin-left:276.15pt;margin-top:8.95pt;width:15.1pt;height:18.6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">
                <v:imagedata r:id="rId621" o:title=""/>
              </v:shape>
            </w:pict>
          </mc:Fallback>
        </mc:AlternateContent>
      </w:r>
      <w:r w:rsidR="000A2164" w:rsidRPr="00A446AF">
        <w:rPr>
          <w:lang w:val="el-GR"/>
        </w:rPr>
        <w:t>Εκτίμηση</w:t>
      </w:r>
      <w:r w:rsidR="000A2164" w:rsidRPr="002724D7">
        <w:rPr>
          <w:lang w:val="el-GR"/>
        </w:rPr>
        <w:t xml:space="preserve"> </w:t>
      </w:r>
      <w:r w:rsidR="000A2164" w:rsidRPr="00BB7812">
        <w:rPr>
          <w:lang w:val="el-GR"/>
        </w:rPr>
        <w:t>στα</w:t>
      </w:r>
      <w:r w:rsidR="000A2164" w:rsidRPr="002724D7">
        <w:rPr>
          <w:lang w:val="el-GR"/>
        </w:rPr>
        <w:t xml:space="preserve"> </w:t>
      </w:r>
      <w:r w:rsidR="000A2164" w:rsidRPr="00BB7812">
        <w:t>regression</w:t>
      </w:r>
      <w:r w:rsidR="000A2164" w:rsidRPr="002724D7">
        <w:rPr>
          <w:lang w:val="el-GR"/>
        </w:rPr>
        <w:t xml:space="preserve"> </w:t>
      </w:r>
      <w:r w:rsidR="000A2164">
        <w:t>splines</w:t>
      </w:r>
      <w:bookmarkEnd w:id="2"/>
    </w:p>
    <w:p w14:paraId="228736C4" w14:textId="1DF7CA09" w:rsidR="000A2164" w:rsidRPr="000A2164" w:rsidRDefault="002724D7" w:rsidP="000A2164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2DEC1C9C" wp14:editId="460E8F1D">
                <wp:simplePos x="0" y="0"/>
                <wp:positionH relativeFrom="column">
                  <wp:posOffset>6410311</wp:posOffset>
                </wp:positionH>
                <wp:positionV relativeFrom="paragraph">
                  <wp:posOffset>551802</wp:posOffset>
                </wp:positionV>
                <wp:extent cx="50760" cy="86040"/>
                <wp:effectExtent l="95250" t="171450" r="121285" b="18097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507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372D8" id="Ink 661" o:spid="_x0000_s1026" type="#_x0000_t75" style="position:absolute;margin-left:499.05pt;margin-top:32.25pt;width:15.45pt;height:29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">
                <v:imagedata r:id="rId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164A96EF" wp14:editId="468D181B">
                <wp:simplePos x="0" y="0"/>
                <wp:positionH relativeFrom="column">
                  <wp:posOffset>5324911</wp:posOffset>
                </wp:positionH>
                <wp:positionV relativeFrom="paragraph">
                  <wp:posOffset>829362</wp:posOffset>
                </wp:positionV>
                <wp:extent cx="33480" cy="69480"/>
                <wp:effectExtent l="95250" t="171450" r="119380" b="17843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33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0D52E" id="Ink 658" o:spid="_x0000_s1026" type="#_x0000_t75" style="position:absolute;margin-left:413.75pt;margin-top:54pt;width:13.75pt;height:28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">
                <v:imagedata r:id="rId62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2DE29003" wp14:editId="67BB9283">
                <wp:simplePos x="0" y="0"/>
                <wp:positionH relativeFrom="column">
                  <wp:posOffset>6287911</wp:posOffset>
                </wp:positionH>
                <wp:positionV relativeFrom="paragraph">
                  <wp:posOffset>-386277</wp:posOffset>
                </wp:positionV>
                <wp:extent cx="395640" cy="1091160"/>
                <wp:effectExtent l="38100" t="38100" r="42545" b="3302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395640" cy="10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94AAF" id="Ink 321" o:spid="_x0000_s1026" type="#_x0000_t75" style="position:absolute;margin-left:494.1pt;margin-top:-31.4pt;width:33.1pt;height:87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">
                <v:imagedata r:id="rId62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21F09A1C" wp14:editId="2654FAF1">
                <wp:simplePos x="0" y="0"/>
                <wp:positionH relativeFrom="column">
                  <wp:posOffset>6488071</wp:posOffset>
                </wp:positionH>
                <wp:positionV relativeFrom="paragraph">
                  <wp:posOffset>465843</wp:posOffset>
                </wp:positionV>
                <wp:extent cx="128880" cy="172800"/>
                <wp:effectExtent l="38100" t="38100" r="43180" b="3683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288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149AB" id="Ink 320" o:spid="_x0000_s1026" type="#_x0000_t75" style="position:absolute;margin-left:509.85pt;margin-top:35.7pt;width:12.15pt;height:15.5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">
                <v:imagedata r:id="rId62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52BB011" wp14:editId="180E3EB7">
                <wp:simplePos x="0" y="0"/>
                <wp:positionH relativeFrom="column">
                  <wp:posOffset>6306271</wp:posOffset>
                </wp:positionH>
                <wp:positionV relativeFrom="paragraph">
                  <wp:posOffset>494283</wp:posOffset>
                </wp:positionV>
                <wp:extent cx="67320" cy="188640"/>
                <wp:effectExtent l="38100" t="38100" r="46990" b="4000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673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A4D0C" id="Ink 319" o:spid="_x0000_s1026" type="#_x0000_t75" style="position:absolute;margin-left:495.55pt;margin-top:37.9pt;width:7.25pt;height:16.8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">
                <v:imagedata r:id="rId63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7588B158" wp14:editId="18086605">
                <wp:simplePos x="0" y="0"/>
                <wp:positionH relativeFrom="column">
                  <wp:posOffset>6440191</wp:posOffset>
                </wp:positionH>
                <wp:positionV relativeFrom="paragraph">
                  <wp:posOffset>580323</wp:posOffset>
                </wp:positionV>
                <wp:extent cx="81360" cy="63720"/>
                <wp:effectExtent l="38100" t="38100" r="33020" b="5080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813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3F70D" id="Ink 318" o:spid="_x0000_s1026" type="#_x0000_t75" style="position:absolute;margin-left:506.1pt;margin-top:44.7pt;width:8.35pt;height:6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">
                <v:imagedata r:id="rId63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153E9AC5" wp14:editId="1DC43FF3">
                <wp:simplePos x="0" y="0"/>
                <wp:positionH relativeFrom="column">
                  <wp:posOffset>6431191</wp:posOffset>
                </wp:positionH>
                <wp:positionV relativeFrom="paragraph">
                  <wp:posOffset>591123</wp:posOffset>
                </wp:positionV>
                <wp:extent cx="360" cy="1800"/>
                <wp:effectExtent l="0" t="0" r="0" b="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1BCF6" id="Ink 317" o:spid="_x0000_s1026" type="#_x0000_t75" style="position:absolute;margin-left:505.9pt;margin-top:45.55pt;width:1.05pt;height:2.1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">
                <v:imagedata r:id="rId63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0CD61297" wp14:editId="0B93DF02">
                <wp:simplePos x="0" y="0"/>
                <wp:positionH relativeFrom="column">
                  <wp:posOffset>6358111</wp:posOffset>
                </wp:positionH>
                <wp:positionV relativeFrom="paragraph">
                  <wp:posOffset>500763</wp:posOffset>
                </wp:positionV>
                <wp:extent cx="28800" cy="151200"/>
                <wp:effectExtent l="38100" t="38100" r="47625" b="3937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88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582DB" id="Ink 316" o:spid="_x0000_s1026" type="#_x0000_t75" style="position:absolute;margin-left:499.65pt;margin-top:38.45pt;width:4.2pt;height:13.8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">
                <v:imagedata r:id="rId63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42DF1363" wp14:editId="02F797A2">
                <wp:simplePos x="0" y="0"/>
                <wp:positionH relativeFrom="column">
                  <wp:posOffset>6333991</wp:posOffset>
                </wp:positionH>
                <wp:positionV relativeFrom="paragraph">
                  <wp:posOffset>513723</wp:posOffset>
                </wp:positionV>
                <wp:extent cx="80640" cy="90360"/>
                <wp:effectExtent l="38100" t="38100" r="53340" b="4318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80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E0C05" id="Ink 315" o:spid="_x0000_s1026" type="#_x0000_t75" style="position:absolute;margin-left:497.75pt;margin-top:39.45pt;width:8.35pt;height:9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">
                <v:imagedata r:id="rId63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6F80CD15" wp14:editId="3B48976B">
                <wp:simplePos x="0" y="0"/>
                <wp:positionH relativeFrom="column">
                  <wp:posOffset>6241111</wp:posOffset>
                </wp:positionH>
                <wp:positionV relativeFrom="paragraph">
                  <wp:posOffset>610923</wp:posOffset>
                </wp:positionV>
                <wp:extent cx="84600" cy="201600"/>
                <wp:effectExtent l="38100" t="38100" r="48895" b="4635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846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0AB27" id="Ink 314" o:spid="_x0000_s1026" type="#_x0000_t75" style="position:absolute;margin-left:490.45pt;margin-top:47.1pt;width:8.6pt;height:17.8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">
                <v:imagedata r:id="rId64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6AE5A6EE" wp14:editId="0741E81C">
                <wp:simplePos x="0" y="0"/>
                <wp:positionH relativeFrom="column">
                  <wp:posOffset>6070831</wp:posOffset>
                </wp:positionH>
                <wp:positionV relativeFrom="paragraph">
                  <wp:posOffset>408963</wp:posOffset>
                </wp:positionV>
                <wp:extent cx="165960" cy="287640"/>
                <wp:effectExtent l="38100" t="38100" r="24765" b="3683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659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2F20B" id="Ink 313" o:spid="_x0000_s1026" type="#_x0000_t75" style="position:absolute;margin-left:477pt;margin-top:31.2pt;width:15.05pt;height:24.6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">
                <v:imagedata r:id="rId64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0672202A" wp14:editId="6348A241">
                <wp:simplePos x="0" y="0"/>
                <wp:positionH relativeFrom="column">
                  <wp:posOffset>5757271</wp:posOffset>
                </wp:positionH>
                <wp:positionV relativeFrom="paragraph">
                  <wp:posOffset>-326877</wp:posOffset>
                </wp:positionV>
                <wp:extent cx="453960" cy="1137600"/>
                <wp:effectExtent l="38100" t="38100" r="41910" b="2476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453960" cy="11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F7125" id="Ink 312" o:spid="_x0000_s1026" type="#_x0000_t75" style="position:absolute;margin-left:452.35pt;margin-top:-26.75pt;width:37.75pt;height:91.5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">
                <v:imagedata r:id="rId64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74857DE3" wp14:editId="403B6B58">
                <wp:simplePos x="0" y="0"/>
                <wp:positionH relativeFrom="column">
                  <wp:posOffset>5962471</wp:posOffset>
                </wp:positionH>
                <wp:positionV relativeFrom="paragraph">
                  <wp:posOffset>317163</wp:posOffset>
                </wp:positionV>
                <wp:extent cx="5040" cy="26640"/>
                <wp:effectExtent l="38100" t="38100" r="33655" b="3111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0143B" id="Ink 311" o:spid="_x0000_s1026" type="#_x0000_t75" style="position:absolute;margin-left:468.25pt;margin-top:23.95pt;width:2.95pt;height:4.1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">
                <v:imagedata r:id="rId64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4291EECD" wp14:editId="73831486">
                <wp:simplePos x="0" y="0"/>
                <wp:positionH relativeFrom="column">
                  <wp:posOffset>5710831</wp:posOffset>
                </wp:positionH>
                <wp:positionV relativeFrom="paragraph">
                  <wp:posOffset>373323</wp:posOffset>
                </wp:positionV>
                <wp:extent cx="92160" cy="18360"/>
                <wp:effectExtent l="38100" t="38100" r="41275" b="3937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92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09EC3" id="Ink 310" o:spid="_x0000_s1026" type="#_x0000_t75" style="position:absolute;margin-left:448.7pt;margin-top:28.35pt;width:9.2pt;height:3.5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">
                <v:imagedata r:id="rId64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06B741A8" wp14:editId="3F5E8FF1">
                <wp:simplePos x="0" y="0"/>
                <wp:positionH relativeFrom="column">
                  <wp:posOffset>5712991</wp:posOffset>
                </wp:positionH>
                <wp:positionV relativeFrom="paragraph">
                  <wp:posOffset>309243</wp:posOffset>
                </wp:positionV>
                <wp:extent cx="30600" cy="127080"/>
                <wp:effectExtent l="38100" t="38100" r="45720" b="4445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306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F6E3E" id="Ink 309" o:spid="_x0000_s1026" type="#_x0000_t75" style="position:absolute;margin-left:448.85pt;margin-top:23.35pt;width:4.35pt;height:11.9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">
                <v:imagedata r:id="rId65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29C4D616" wp14:editId="7F55D30B">
                <wp:simplePos x="0" y="0"/>
                <wp:positionH relativeFrom="column">
                  <wp:posOffset>5891551</wp:posOffset>
                </wp:positionH>
                <wp:positionV relativeFrom="paragraph">
                  <wp:posOffset>401403</wp:posOffset>
                </wp:positionV>
                <wp:extent cx="91800" cy="181080"/>
                <wp:effectExtent l="38100" t="38100" r="41910" b="4762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91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2DC29" id="Ink 308" o:spid="_x0000_s1026" type="#_x0000_t75" style="position:absolute;margin-left:462.9pt;margin-top:30.6pt;width:9.25pt;height:16.2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">
                <v:imagedata r:id="rId65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1A8E5106" wp14:editId="60C708C0">
                <wp:simplePos x="0" y="0"/>
                <wp:positionH relativeFrom="column">
                  <wp:posOffset>5793271</wp:posOffset>
                </wp:positionH>
                <wp:positionV relativeFrom="paragraph">
                  <wp:posOffset>215283</wp:posOffset>
                </wp:positionV>
                <wp:extent cx="51840" cy="235440"/>
                <wp:effectExtent l="19050" t="38100" r="43815" b="5080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518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89ED3" id="Ink 307" o:spid="_x0000_s1026" type="#_x0000_t75" style="position:absolute;margin-left:455.15pt;margin-top:15.95pt;width:6.1pt;height:20.5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">
                <v:imagedata r:id="rId65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4EA7A915" wp14:editId="110E63B9">
                <wp:simplePos x="0" y="0"/>
                <wp:positionH relativeFrom="column">
                  <wp:posOffset>6114031</wp:posOffset>
                </wp:positionH>
                <wp:positionV relativeFrom="paragraph">
                  <wp:posOffset>444243</wp:posOffset>
                </wp:positionV>
                <wp:extent cx="720" cy="2880"/>
                <wp:effectExtent l="19050" t="19050" r="37465" b="3556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1EC28" id="Ink 306" o:spid="_x0000_s1026" type="#_x0000_t75" style="position:absolute;margin-left:480.4pt;margin-top:34pt;width:2pt;height:2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">
                <v:imagedata r:id="rId65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7014628E" wp14:editId="5915E42F">
                <wp:simplePos x="0" y="0"/>
                <wp:positionH relativeFrom="column">
                  <wp:posOffset>6085231</wp:posOffset>
                </wp:positionH>
                <wp:positionV relativeFrom="paragraph">
                  <wp:posOffset>275763</wp:posOffset>
                </wp:positionV>
                <wp:extent cx="8640" cy="43920"/>
                <wp:effectExtent l="38100" t="38100" r="48895" b="3238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86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E29C0" id="Ink 305" o:spid="_x0000_s1026" type="#_x0000_t75" style="position:absolute;margin-left:478.1pt;margin-top:20.7pt;width:2.75pt;height:5.4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">
                <v:imagedata r:id="rId65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37DFCFFE" wp14:editId="203B12D9">
                <wp:simplePos x="0" y="0"/>
                <wp:positionH relativeFrom="column">
                  <wp:posOffset>6037711</wp:posOffset>
                </wp:positionH>
                <wp:positionV relativeFrom="paragraph">
                  <wp:posOffset>123843</wp:posOffset>
                </wp:positionV>
                <wp:extent cx="18720" cy="25200"/>
                <wp:effectExtent l="38100" t="38100" r="38735" b="3238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8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9DFF9" id="Ink 304" o:spid="_x0000_s1026" type="#_x0000_t75" style="position:absolute;margin-left:474.4pt;margin-top:8.75pt;width:3.45pt;height:4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">
                <v:imagedata r:id="rId66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154EE4ED" wp14:editId="0EB126A0">
                <wp:simplePos x="0" y="0"/>
                <wp:positionH relativeFrom="column">
                  <wp:posOffset>5788591</wp:posOffset>
                </wp:positionH>
                <wp:positionV relativeFrom="paragraph">
                  <wp:posOffset>373323</wp:posOffset>
                </wp:positionV>
                <wp:extent cx="73080" cy="9360"/>
                <wp:effectExtent l="38100" t="38100" r="41275" b="4826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73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C64AF" id="Ink 296" o:spid="_x0000_s1026" type="#_x0000_t75" style="position:absolute;margin-left:454.8pt;margin-top:28.35pt;width:7.7pt;height:2.8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">
                <v:imagedata r:id="rId66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3D238963" wp14:editId="175A7CD3">
                <wp:simplePos x="0" y="0"/>
                <wp:positionH relativeFrom="column">
                  <wp:posOffset>5810911</wp:posOffset>
                </wp:positionH>
                <wp:positionV relativeFrom="paragraph">
                  <wp:posOffset>312123</wp:posOffset>
                </wp:positionV>
                <wp:extent cx="14760" cy="102600"/>
                <wp:effectExtent l="38100" t="38100" r="42545" b="3111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4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5D584" id="Ink 295" o:spid="_x0000_s1026" type="#_x0000_t75" style="position:absolute;margin-left:456.6pt;margin-top:23.6pt;width:3.05pt;height:10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">
                <v:imagedata r:id="rId66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057366AC" wp14:editId="37369AEB">
                <wp:simplePos x="0" y="0"/>
                <wp:positionH relativeFrom="column">
                  <wp:posOffset>5728471</wp:posOffset>
                </wp:positionH>
                <wp:positionV relativeFrom="paragraph">
                  <wp:posOffset>379443</wp:posOffset>
                </wp:positionV>
                <wp:extent cx="1440" cy="6120"/>
                <wp:effectExtent l="38100" t="38100" r="36830" b="3238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EBAB0" id="Ink 294" o:spid="_x0000_s1026" type="#_x0000_t75" style="position:absolute;margin-left:450.4pt;margin-top:28.95pt;width:1.4pt;height:2.4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">
                <v:imagedata r:id="rId66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44E1F952" wp14:editId="2C26915D">
                <wp:simplePos x="0" y="0"/>
                <wp:positionH relativeFrom="column">
                  <wp:posOffset>5656111</wp:posOffset>
                </wp:positionH>
                <wp:positionV relativeFrom="paragraph">
                  <wp:posOffset>402843</wp:posOffset>
                </wp:positionV>
                <wp:extent cx="30960" cy="11520"/>
                <wp:effectExtent l="38100" t="38100" r="26670" b="4572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30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206E2" id="Ink 293" o:spid="_x0000_s1026" type="#_x0000_t75" style="position:absolute;margin-left:444.35pt;margin-top:30.7pt;width:4.45pt;height:2.8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">
                <v:imagedata r:id="rId66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5EA356B4" wp14:editId="3B4220E4">
                <wp:simplePos x="0" y="0"/>
                <wp:positionH relativeFrom="column">
                  <wp:posOffset>5577991</wp:posOffset>
                </wp:positionH>
                <wp:positionV relativeFrom="paragraph">
                  <wp:posOffset>403923</wp:posOffset>
                </wp:positionV>
                <wp:extent cx="28080" cy="27000"/>
                <wp:effectExtent l="38100" t="38100" r="29210" b="3048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280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BA2E0" id="Ink 292" o:spid="_x0000_s1026" type="#_x0000_t75" style="position:absolute;margin-left:438.2pt;margin-top:30.85pt;width:4.15pt;height:4.1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">
                <v:imagedata r:id="rId67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2F49B13" wp14:editId="2CEE1659">
                <wp:simplePos x="0" y="0"/>
                <wp:positionH relativeFrom="column">
                  <wp:posOffset>5427511</wp:posOffset>
                </wp:positionH>
                <wp:positionV relativeFrom="paragraph">
                  <wp:posOffset>425523</wp:posOffset>
                </wp:positionV>
                <wp:extent cx="116280" cy="26640"/>
                <wp:effectExtent l="38100" t="38100" r="36195" b="5016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16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54162" id="Ink 291" o:spid="_x0000_s1026" type="#_x0000_t75" style="position:absolute;margin-left:426.35pt;margin-top:32.5pt;width:11.1pt;height:4.1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">
                <v:imagedata r:id="rId67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44DC2448" wp14:editId="4C68B0BA">
                <wp:simplePos x="0" y="0"/>
                <wp:positionH relativeFrom="column">
                  <wp:posOffset>5432191</wp:posOffset>
                </wp:positionH>
                <wp:positionV relativeFrom="paragraph">
                  <wp:posOffset>368643</wp:posOffset>
                </wp:positionV>
                <wp:extent cx="68400" cy="151560"/>
                <wp:effectExtent l="38100" t="38100" r="46355" b="3937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68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46D81" id="Ink 290" o:spid="_x0000_s1026" type="#_x0000_t75" style="position:absolute;margin-left:426.75pt;margin-top:28.05pt;width:7.4pt;height:1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">
                <v:imagedata r:id="rId67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125D8EC0" wp14:editId="2A3A0FE7">
                <wp:simplePos x="0" y="0"/>
                <wp:positionH relativeFrom="column">
                  <wp:posOffset>5083351</wp:posOffset>
                </wp:positionH>
                <wp:positionV relativeFrom="paragraph">
                  <wp:posOffset>-217437</wp:posOffset>
                </wp:positionV>
                <wp:extent cx="340200" cy="1217160"/>
                <wp:effectExtent l="38100" t="38100" r="41275" b="4064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340200" cy="12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826A6" id="Ink 289" o:spid="_x0000_s1026" type="#_x0000_t75" style="position:absolute;margin-left:399.25pt;margin-top:-18.1pt;width:28.8pt;height:97.8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">
                <v:imagedata r:id="rId67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6750AFDA" wp14:editId="1D7727B2">
                <wp:simplePos x="0" y="0"/>
                <wp:positionH relativeFrom="column">
                  <wp:posOffset>5342191</wp:posOffset>
                </wp:positionH>
                <wp:positionV relativeFrom="paragraph">
                  <wp:posOffset>723603</wp:posOffset>
                </wp:positionV>
                <wp:extent cx="65880" cy="181440"/>
                <wp:effectExtent l="38100" t="38100" r="29845" b="2857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658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90723" id="Ink 288" o:spid="_x0000_s1026" type="#_x0000_t75" style="position:absolute;margin-left:419.65pt;margin-top:56pt;width:7.2pt;height:16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">
                <v:imagedata r:id="rId67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7F3AA7E9" wp14:editId="08488418">
                <wp:simplePos x="0" y="0"/>
                <wp:positionH relativeFrom="column">
                  <wp:posOffset>5194231</wp:posOffset>
                </wp:positionH>
                <wp:positionV relativeFrom="paragraph">
                  <wp:posOffset>688683</wp:posOffset>
                </wp:positionV>
                <wp:extent cx="84960" cy="257760"/>
                <wp:effectExtent l="38100" t="38100" r="48895" b="2857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849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AEBCA" id="Ink 287" o:spid="_x0000_s1026" type="#_x0000_t75" style="position:absolute;margin-left:408pt;margin-top:53.25pt;width:8.7pt;height:22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">
                <v:imagedata r:id="rId68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6100364D" wp14:editId="603020E8">
                <wp:simplePos x="0" y="0"/>
                <wp:positionH relativeFrom="column">
                  <wp:posOffset>5284591</wp:posOffset>
                </wp:positionH>
                <wp:positionV relativeFrom="paragraph">
                  <wp:posOffset>821163</wp:posOffset>
                </wp:positionV>
                <wp:extent cx="83880" cy="57600"/>
                <wp:effectExtent l="38100" t="38100" r="49530" b="3810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83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49EF6" id="Ink 286" o:spid="_x0000_s1026" type="#_x0000_t75" style="position:absolute;margin-left:415.1pt;margin-top:63.65pt;width:8.55pt;height:6.5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">
                <v:imagedata r:id="rId68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316B4491" wp14:editId="7B3231CF">
                <wp:simplePos x="0" y="0"/>
                <wp:positionH relativeFrom="column">
                  <wp:posOffset>5227351</wp:posOffset>
                </wp:positionH>
                <wp:positionV relativeFrom="paragraph">
                  <wp:posOffset>758883</wp:posOffset>
                </wp:positionV>
                <wp:extent cx="39960" cy="109440"/>
                <wp:effectExtent l="38100" t="38100" r="36830" b="4318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39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20235" id="Ink 285" o:spid="_x0000_s1026" type="#_x0000_t75" style="position:absolute;margin-left:410.6pt;margin-top:58.75pt;width:5.2pt;height:10.5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">
                <v:imagedata r:id="rId68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FADC8CF" wp14:editId="58FD9BB8">
                <wp:simplePos x="0" y="0"/>
                <wp:positionH relativeFrom="column">
                  <wp:posOffset>5205751</wp:posOffset>
                </wp:positionH>
                <wp:positionV relativeFrom="paragraph">
                  <wp:posOffset>755283</wp:posOffset>
                </wp:positionV>
                <wp:extent cx="59760" cy="96480"/>
                <wp:effectExtent l="38100" t="38100" r="54610" b="3746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597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8BBA6" id="Ink 284" o:spid="_x0000_s1026" type="#_x0000_t75" style="position:absolute;margin-left:408.9pt;margin-top:58.45pt;width:6.65pt;height:9.6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">
                <v:imagedata r:id="rId68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144BB89D" wp14:editId="37F61F8D">
                <wp:simplePos x="0" y="0"/>
                <wp:positionH relativeFrom="column">
                  <wp:posOffset>5095591</wp:posOffset>
                </wp:positionH>
                <wp:positionV relativeFrom="paragraph">
                  <wp:posOffset>880563</wp:posOffset>
                </wp:positionV>
                <wp:extent cx="61200" cy="115200"/>
                <wp:effectExtent l="38100" t="38100" r="34290" b="5651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61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6EB60" id="Ink 283" o:spid="_x0000_s1026" type="#_x0000_t75" style="position:absolute;margin-left:400.25pt;margin-top:68.35pt;width:6.75pt;height:11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">
                <v:imagedata r:id="rId68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782526C2" wp14:editId="444CC5B4">
                <wp:simplePos x="0" y="0"/>
                <wp:positionH relativeFrom="column">
                  <wp:posOffset>4977151</wp:posOffset>
                </wp:positionH>
                <wp:positionV relativeFrom="paragraph">
                  <wp:posOffset>758163</wp:posOffset>
                </wp:positionV>
                <wp:extent cx="112680" cy="209520"/>
                <wp:effectExtent l="38100" t="38100" r="40005" b="3873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126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B32AD" id="Ink 282" o:spid="_x0000_s1026" type="#_x0000_t75" style="position:absolute;margin-left:390.9pt;margin-top:58.7pt;width:10.85pt;height:18.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">
                <v:imagedata r:id="rId69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50497384" wp14:editId="2CE162B9">
                <wp:simplePos x="0" y="0"/>
                <wp:positionH relativeFrom="column">
                  <wp:posOffset>5051671</wp:posOffset>
                </wp:positionH>
                <wp:positionV relativeFrom="paragraph">
                  <wp:posOffset>786603</wp:posOffset>
                </wp:positionV>
                <wp:extent cx="7200" cy="13320"/>
                <wp:effectExtent l="38100" t="19050" r="31115" b="2540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7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8272A" id="Ink 281" o:spid="_x0000_s1026" type="#_x0000_t75" style="position:absolute;margin-left:396.75pt;margin-top:60.9pt;width:2.5pt;height:3.1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">
                <v:imagedata r:id="rId69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5D952FE4" wp14:editId="3F5B321E">
                <wp:simplePos x="0" y="0"/>
                <wp:positionH relativeFrom="column">
                  <wp:posOffset>5028271</wp:posOffset>
                </wp:positionH>
                <wp:positionV relativeFrom="paragraph">
                  <wp:posOffset>607683</wp:posOffset>
                </wp:positionV>
                <wp:extent cx="3960" cy="43200"/>
                <wp:effectExtent l="38100" t="38100" r="34290" b="3302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39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E6FA6" id="Ink 280" o:spid="_x0000_s1026" type="#_x0000_t75" style="position:absolute;margin-left:394.95pt;margin-top:46.85pt;width:2.25pt;height:5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">
                <v:imagedata r:id="rId69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289E7F25" wp14:editId="6380648A">
                <wp:simplePos x="0" y="0"/>
                <wp:positionH relativeFrom="column">
                  <wp:posOffset>5006311</wp:posOffset>
                </wp:positionH>
                <wp:positionV relativeFrom="paragraph">
                  <wp:posOffset>385563</wp:posOffset>
                </wp:positionV>
                <wp:extent cx="720" cy="13320"/>
                <wp:effectExtent l="38100" t="38100" r="37465" b="2540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B72DD" id="Ink 279" o:spid="_x0000_s1026" type="#_x0000_t75" style="position:absolute;margin-left:393.2pt;margin-top:29.3pt;width:2pt;height:3.1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">
                <v:imagedata r:id="rId69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4F9DE184" wp14:editId="76E1678E">
                <wp:simplePos x="0" y="0"/>
                <wp:positionH relativeFrom="column">
                  <wp:posOffset>4973191</wp:posOffset>
                </wp:positionH>
                <wp:positionV relativeFrom="paragraph">
                  <wp:posOffset>136803</wp:posOffset>
                </wp:positionV>
                <wp:extent cx="17640" cy="47880"/>
                <wp:effectExtent l="38100" t="38100" r="40005" b="2857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76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859C3" id="Ink 278" o:spid="_x0000_s1026" type="#_x0000_t75" style="position:absolute;margin-left:390.6pt;margin-top:9.75pt;width:3.45pt;height:5.7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">
                <v:imagedata r:id="rId69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404EB44A" wp14:editId="26673E8C">
                <wp:simplePos x="0" y="0"/>
                <wp:positionH relativeFrom="column">
                  <wp:posOffset>4894711</wp:posOffset>
                </wp:positionH>
                <wp:positionV relativeFrom="paragraph">
                  <wp:posOffset>-2877</wp:posOffset>
                </wp:positionV>
                <wp:extent cx="42120" cy="81360"/>
                <wp:effectExtent l="38100" t="38100" r="34290" b="5207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421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A2D5A" id="Ink 272" o:spid="_x0000_s1026" type="#_x0000_t75" style="position:absolute;margin-left:384.75pt;margin-top:-1.15pt;width:4.65pt;height:8.2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">
                <v:imagedata r:id="rId70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61D73528" wp14:editId="181F377F">
                <wp:simplePos x="0" y="0"/>
                <wp:positionH relativeFrom="column">
                  <wp:posOffset>4714351</wp:posOffset>
                </wp:positionH>
                <wp:positionV relativeFrom="paragraph">
                  <wp:posOffset>-203037</wp:posOffset>
                </wp:positionV>
                <wp:extent cx="240480" cy="1335600"/>
                <wp:effectExtent l="38100" t="38100" r="45720" b="3619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240480" cy="13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7789E" id="Ink 270" o:spid="_x0000_s1026" type="#_x0000_t75" style="position:absolute;margin-left:370.2pt;margin-top:-17pt;width:20.95pt;height:107.1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">
                <v:imagedata r:id="rId70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00A0AF33" wp14:editId="2F6DE383">
                <wp:simplePos x="0" y="0"/>
                <wp:positionH relativeFrom="column">
                  <wp:posOffset>4653511</wp:posOffset>
                </wp:positionH>
                <wp:positionV relativeFrom="paragraph">
                  <wp:posOffset>522363</wp:posOffset>
                </wp:positionV>
                <wp:extent cx="23760" cy="160200"/>
                <wp:effectExtent l="38100" t="38100" r="52705" b="4953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23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1870C" id="Ink 269" o:spid="_x0000_s1026" type="#_x0000_t75" style="position:absolute;margin-left:365.4pt;margin-top:40.15pt;width:3.85pt;height:14.5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">
                <v:imagedata r:id="rId70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25BDE3F9" wp14:editId="00DF7C19">
                <wp:simplePos x="0" y="0"/>
                <wp:positionH relativeFrom="column">
                  <wp:posOffset>4537231</wp:posOffset>
                </wp:positionH>
                <wp:positionV relativeFrom="paragraph">
                  <wp:posOffset>312843</wp:posOffset>
                </wp:positionV>
                <wp:extent cx="65880" cy="312120"/>
                <wp:effectExtent l="38100" t="38100" r="48895" b="5016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658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5CDBB" id="Ink 268" o:spid="_x0000_s1026" type="#_x0000_t75" style="position:absolute;margin-left:356.25pt;margin-top:23.65pt;width:7.2pt;height:26.6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">
                <v:imagedata r:id="rId70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18A8827F" wp14:editId="13A2EED6">
                <wp:simplePos x="0" y="0"/>
                <wp:positionH relativeFrom="column">
                  <wp:posOffset>4392151</wp:posOffset>
                </wp:positionH>
                <wp:positionV relativeFrom="paragraph">
                  <wp:posOffset>560523</wp:posOffset>
                </wp:positionV>
                <wp:extent cx="67680" cy="20160"/>
                <wp:effectExtent l="38100" t="38100" r="46990" b="3746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676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54BB5" id="Ink 267" o:spid="_x0000_s1026" type="#_x0000_t75" style="position:absolute;margin-left:344.85pt;margin-top:43.15pt;width:7.35pt;height:3.6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">
                <v:imagedata r:id="rId70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6CB140E9" wp14:editId="67141B2F">
                <wp:simplePos x="0" y="0"/>
                <wp:positionH relativeFrom="column">
                  <wp:posOffset>4355431</wp:posOffset>
                </wp:positionH>
                <wp:positionV relativeFrom="paragraph">
                  <wp:posOffset>521283</wp:posOffset>
                </wp:positionV>
                <wp:extent cx="86760" cy="9720"/>
                <wp:effectExtent l="38100" t="38100" r="46990" b="4762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86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F33F4" id="Ink 266" o:spid="_x0000_s1026" type="#_x0000_t75" style="position:absolute;margin-left:341.95pt;margin-top:40pt;width:8.85pt;height:2.8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">
                <v:imagedata r:id="rId71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0963D3B0" wp14:editId="55BCB2D8">
                <wp:simplePos x="0" y="0"/>
                <wp:positionH relativeFrom="column">
                  <wp:posOffset>4105951</wp:posOffset>
                </wp:positionH>
                <wp:positionV relativeFrom="paragraph">
                  <wp:posOffset>-167757</wp:posOffset>
                </wp:positionV>
                <wp:extent cx="240480" cy="1405080"/>
                <wp:effectExtent l="38100" t="38100" r="45720" b="4318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240480" cy="14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16ABF" id="Ink 265" o:spid="_x0000_s1026" type="#_x0000_t75" style="position:absolute;margin-left:322.3pt;margin-top:-14.2pt;width:20.95pt;height:112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">
                <v:imagedata r:id="rId71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4325F33E" wp14:editId="21F16525">
                <wp:simplePos x="0" y="0"/>
                <wp:positionH relativeFrom="column">
                  <wp:posOffset>3583951</wp:posOffset>
                </wp:positionH>
                <wp:positionV relativeFrom="paragraph">
                  <wp:posOffset>-34197</wp:posOffset>
                </wp:positionV>
                <wp:extent cx="166680" cy="1288440"/>
                <wp:effectExtent l="38100" t="38100" r="43180" b="4508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66680" cy="12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96843" id="Ink 264" o:spid="_x0000_s1026" type="#_x0000_t75" style="position:absolute;margin-left:281.2pt;margin-top:-3.7pt;width:15.1pt;height:103.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">
                <v:imagedata r:id="rId71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44C20B31" wp14:editId="63342CF7">
                <wp:simplePos x="0" y="0"/>
                <wp:positionH relativeFrom="column">
                  <wp:posOffset>4140151</wp:posOffset>
                </wp:positionH>
                <wp:positionV relativeFrom="paragraph">
                  <wp:posOffset>803883</wp:posOffset>
                </wp:positionV>
                <wp:extent cx="93240" cy="246960"/>
                <wp:effectExtent l="38100" t="38100" r="40640" b="3937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932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2B214" id="Ink 263" o:spid="_x0000_s1026" type="#_x0000_t75" style="position:absolute;margin-left:325pt;margin-top:62.3pt;width:9.35pt;height:21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">
                <v:imagedata r:id="rId71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63ADFB96" wp14:editId="24998D00">
                <wp:simplePos x="0" y="0"/>
                <wp:positionH relativeFrom="column">
                  <wp:posOffset>3887791</wp:posOffset>
                </wp:positionH>
                <wp:positionV relativeFrom="paragraph">
                  <wp:posOffset>825123</wp:posOffset>
                </wp:positionV>
                <wp:extent cx="72000" cy="260640"/>
                <wp:effectExtent l="38100" t="38100" r="42545" b="4445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720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B127F" id="Ink 262" o:spid="_x0000_s1026" type="#_x0000_t75" style="position:absolute;margin-left:305.15pt;margin-top:63.95pt;width:7.6pt;height:22.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">
                <v:imagedata r:id="rId71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31C2F4DE" wp14:editId="1F38C783">
                <wp:simplePos x="0" y="0"/>
                <wp:positionH relativeFrom="column">
                  <wp:posOffset>4034311</wp:posOffset>
                </wp:positionH>
                <wp:positionV relativeFrom="paragraph">
                  <wp:posOffset>988203</wp:posOffset>
                </wp:positionV>
                <wp:extent cx="96840" cy="45720"/>
                <wp:effectExtent l="38100" t="38100" r="36830" b="4953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968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E2410" id="Ink 261" o:spid="_x0000_s1026" type="#_x0000_t75" style="position:absolute;margin-left:316.65pt;margin-top:76.8pt;width:9.65pt;height:5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">
                <v:imagedata r:id="rId72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604A9E6A" wp14:editId="29AC40B2">
                <wp:simplePos x="0" y="0"/>
                <wp:positionH relativeFrom="column">
                  <wp:posOffset>3980671</wp:posOffset>
                </wp:positionH>
                <wp:positionV relativeFrom="paragraph">
                  <wp:posOffset>914403</wp:posOffset>
                </wp:positionV>
                <wp:extent cx="31320" cy="101880"/>
                <wp:effectExtent l="38100" t="38100" r="45085" b="3175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313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294FB" id="Ink 260" o:spid="_x0000_s1026" type="#_x0000_t75" style="position:absolute;margin-left:312.45pt;margin-top:71pt;width:4.4pt;height:10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">
                <v:imagedata r:id="rId72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503AADA0" wp14:editId="7623BF78">
                <wp:simplePos x="0" y="0"/>
                <wp:positionH relativeFrom="column">
                  <wp:posOffset>3959071</wp:posOffset>
                </wp:positionH>
                <wp:positionV relativeFrom="paragraph">
                  <wp:posOffset>910083</wp:posOffset>
                </wp:positionV>
                <wp:extent cx="51840" cy="106560"/>
                <wp:effectExtent l="38100" t="38100" r="43815" b="4635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51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F4171" id="Ink 259" o:spid="_x0000_s1026" type="#_x0000_t75" style="position:absolute;margin-left:310.75pt;margin-top:70.65pt;width:6.1pt;height:10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">
                <v:imagedata r:id="rId72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54755175" wp14:editId="33C2E0E1">
                <wp:simplePos x="0" y="0"/>
                <wp:positionH relativeFrom="column">
                  <wp:posOffset>3711751</wp:posOffset>
                </wp:positionH>
                <wp:positionV relativeFrom="paragraph">
                  <wp:posOffset>927003</wp:posOffset>
                </wp:positionV>
                <wp:extent cx="135360" cy="164880"/>
                <wp:effectExtent l="38100" t="38100" r="36195" b="4508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35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DF6B0" id="Ink 258" o:spid="_x0000_s1026" type="#_x0000_t75" style="position:absolute;margin-left:291.25pt;margin-top:1in;width:12.6pt;height:1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">
                <v:imagedata r:id="rId72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5639D661" wp14:editId="03E21B63">
                <wp:simplePos x="0" y="0"/>
                <wp:positionH relativeFrom="column">
                  <wp:posOffset>3862231</wp:posOffset>
                </wp:positionH>
                <wp:positionV relativeFrom="paragraph">
                  <wp:posOffset>744843</wp:posOffset>
                </wp:positionV>
                <wp:extent cx="14040" cy="33120"/>
                <wp:effectExtent l="38100" t="38100" r="43180" b="4318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4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331CA" id="Ink 257" o:spid="_x0000_s1026" type="#_x0000_t75" style="position:absolute;margin-left:303.1pt;margin-top:57.65pt;width:3.05pt;height:4.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">
                <v:imagedata r:id="rId72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144157C5" wp14:editId="29D0D9E3">
                <wp:simplePos x="0" y="0"/>
                <wp:positionH relativeFrom="column">
                  <wp:posOffset>3881671</wp:posOffset>
                </wp:positionH>
                <wp:positionV relativeFrom="paragraph">
                  <wp:posOffset>528123</wp:posOffset>
                </wp:positionV>
                <wp:extent cx="16920" cy="9360"/>
                <wp:effectExtent l="38100" t="38100" r="40640" b="2921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6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2AB45" id="Ink 256" o:spid="_x0000_s1026" type="#_x0000_t75" style="position:absolute;margin-left:304.65pt;margin-top:40.55pt;width:3.4pt;height:2.8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">
                <v:imagedata r:id="rId73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4C43B195" wp14:editId="5C006BFB">
                <wp:simplePos x="0" y="0"/>
                <wp:positionH relativeFrom="column">
                  <wp:posOffset>3854671</wp:posOffset>
                </wp:positionH>
                <wp:positionV relativeFrom="paragraph">
                  <wp:posOffset>330123</wp:posOffset>
                </wp:positionV>
                <wp:extent cx="19080" cy="37440"/>
                <wp:effectExtent l="38100" t="38100" r="38100" b="3937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90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710C7" id="Ink 255" o:spid="_x0000_s1026" type="#_x0000_t75" style="position:absolute;margin-left:302.5pt;margin-top:25.05pt;width:3.45pt;height:4.9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">
                <v:imagedata r:id="rId73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173B67A2" wp14:editId="5D037775">
                <wp:simplePos x="0" y="0"/>
                <wp:positionH relativeFrom="column">
                  <wp:posOffset>3932791</wp:posOffset>
                </wp:positionH>
                <wp:positionV relativeFrom="paragraph">
                  <wp:posOffset>66963</wp:posOffset>
                </wp:positionV>
                <wp:extent cx="24840" cy="216720"/>
                <wp:effectExtent l="38100" t="38100" r="32385" b="3111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248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CBF37" id="Ink 253" o:spid="_x0000_s1026" type="#_x0000_t75" style="position:absolute;margin-left:308.65pt;margin-top:4.25pt;width:3.9pt;height:19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">
                <v:imagedata r:id="rId73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690AB9E3" wp14:editId="5B8A395E">
                <wp:simplePos x="0" y="0"/>
                <wp:positionH relativeFrom="column">
                  <wp:posOffset>4052671</wp:posOffset>
                </wp:positionH>
                <wp:positionV relativeFrom="paragraph">
                  <wp:posOffset>142203</wp:posOffset>
                </wp:positionV>
                <wp:extent cx="28800" cy="87840"/>
                <wp:effectExtent l="38100" t="38100" r="47625" b="4572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28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3FD7A" id="Ink 252" o:spid="_x0000_s1026" type="#_x0000_t75" style="position:absolute;margin-left:318.1pt;margin-top:10.2pt;width:4.2pt;height:8.8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">
                <v:imagedata r:id="rId73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60C7A74F" wp14:editId="666A6B92">
                <wp:simplePos x="0" y="0"/>
                <wp:positionH relativeFrom="column">
                  <wp:posOffset>3942151</wp:posOffset>
                </wp:positionH>
                <wp:positionV relativeFrom="paragraph">
                  <wp:posOffset>95763</wp:posOffset>
                </wp:positionV>
                <wp:extent cx="100800" cy="93600"/>
                <wp:effectExtent l="38100" t="38100" r="33020" b="4000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00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1F4ED" id="Ink 250" o:spid="_x0000_s1026" type="#_x0000_t75" style="position:absolute;margin-left:309.4pt;margin-top:6.6pt;width:9.95pt;height:9.2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">
                <v:imagedata r:id="rId73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1BADB322" wp14:editId="71BDD2D3">
                <wp:simplePos x="0" y="0"/>
                <wp:positionH relativeFrom="column">
                  <wp:posOffset>3714991</wp:posOffset>
                </wp:positionH>
                <wp:positionV relativeFrom="paragraph">
                  <wp:posOffset>81363</wp:posOffset>
                </wp:positionV>
                <wp:extent cx="131400" cy="158760"/>
                <wp:effectExtent l="38100" t="38100" r="40640" b="5080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1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2CBE1" id="Ink 249" o:spid="_x0000_s1026" type="#_x0000_t75" style="position:absolute;margin-left:291.5pt;margin-top:5.4pt;width:12.35pt;height:14.4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">
                <v:imagedata r:id="rId741" o:title=""/>
              </v:shape>
            </w:pict>
          </mc:Fallback>
        </mc:AlternateContent>
      </w:r>
      <w:r w:rsidR="000A2164">
        <w:t xml:space="preserve">Θέτω </w:t>
      </w:r>
      <w:r w:rsidR="000A2164" w:rsidRPr="009F4015">
        <w:rPr>
          <w:position w:val="-58"/>
          <w:highlight w:val="yellow"/>
        </w:rPr>
        <w:object w:dxaOrig="2940" w:dyaOrig="1300" w14:anchorId="1A4DE0B1">
          <v:shape id="_x0000_i1082" type="#_x0000_t75" style="width:147.45pt;height:66.25pt" o:ole="">
            <v:imagedata r:id="rId742" o:title=""/>
          </v:shape>
          <o:OLEObject Type="Embed" ProgID="Equation.DSMT4" ShapeID="_x0000_i1082" DrawAspect="Content" ObjectID="_1840265980" r:id="rId743"/>
        </w:object>
      </w:r>
      <w:r w:rsidR="000A2164" w:rsidRPr="00BB7812">
        <w:t xml:space="preserve"> </w:t>
      </w:r>
      <w:r w:rsidR="000A2164">
        <w:t>ο πίνακας σχεδιασμού και</w:t>
      </w:r>
    </w:p>
    <w:p w14:paraId="384CBDF1" w14:textId="77777777" w:rsidR="000A2164" w:rsidRPr="000A2164" w:rsidRDefault="002724D7" w:rsidP="000A2164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38B1997A" wp14:editId="1059B97C">
                <wp:simplePos x="0" y="0"/>
                <wp:positionH relativeFrom="column">
                  <wp:posOffset>3768991</wp:posOffset>
                </wp:positionH>
                <wp:positionV relativeFrom="paragraph">
                  <wp:posOffset>50022</wp:posOffset>
                </wp:positionV>
                <wp:extent cx="450720" cy="122400"/>
                <wp:effectExtent l="38100" t="38100" r="26035" b="3048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450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D076E" id="Ink 654" o:spid="_x0000_s1026" type="#_x0000_t75" style="position:absolute;margin-left:295.75pt;margin-top:2.95pt;width:37.5pt;height:11.6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">
                <v:imagedata r:id="rId74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5D2D8D8E" wp14:editId="379C73AD">
                <wp:simplePos x="0" y="0"/>
                <wp:positionH relativeFrom="column">
                  <wp:posOffset>3372271</wp:posOffset>
                </wp:positionH>
                <wp:positionV relativeFrom="paragraph">
                  <wp:posOffset>-120970</wp:posOffset>
                </wp:positionV>
                <wp:extent cx="391680" cy="906840"/>
                <wp:effectExtent l="38100" t="38100" r="46990" b="4572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391680" cy="90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DA6DC" id="Ink 342" o:spid="_x0000_s1026" type="#_x0000_t75" style="position:absolute;margin-left:264.55pt;margin-top:-10.55pt;width:32.85pt;height:73.3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">
                <v:imagedata r:id="rId74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080E8DB1" wp14:editId="315E6A9C">
                <wp:simplePos x="0" y="0"/>
                <wp:positionH relativeFrom="column">
                  <wp:posOffset>3824431</wp:posOffset>
                </wp:positionH>
                <wp:positionV relativeFrom="paragraph">
                  <wp:posOffset>-96490</wp:posOffset>
                </wp:positionV>
                <wp:extent cx="2243880" cy="1155600"/>
                <wp:effectExtent l="57150" t="38100" r="61595" b="4508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2243880" cy="11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33ABB" id="Ink 341" o:spid="_x0000_s1026" type="#_x0000_t75" style="position:absolute;margin-left:300.15pt;margin-top:-8.6pt;width:178.7pt;height:9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">
                <v:imagedata r:id="rId74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0E2CBC11" wp14:editId="65378009">
                <wp:simplePos x="0" y="0"/>
                <wp:positionH relativeFrom="column">
                  <wp:posOffset>5691391</wp:posOffset>
                </wp:positionH>
                <wp:positionV relativeFrom="paragraph">
                  <wp:posOffset>10790</wp:posOffset>
                </wp:positionV>
                <wp:extent cx="246600" cy="1040760"/>
                <wp:effectExtent l="38100" t="38100" r="39370" b="4572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46600" cy="10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4C67D" id="Ink 340" o:spid="_x0000_s1026" type="#_x0000_t75" style="position:absolute;margin-left:447.15pt;margin-top:-.15pt;width:21.4pt;height:83.9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">
                <v:imagedata r:id="rId75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D37CB63" wp14:editId="008260F2">
                <wp:simplePos x="0" y="0"/>
                <wp:positionH relativeFrom="column">
                  <wp:posOffset>5237431</wp:posOffset>
                </wp:positionH>
                <wp:positionV relativeFrom="paragraph">
                  <wp:posOffset>69470</wp:posOffset>
                </wp:positionV>
                <wp:extent cx="353880" cy="995400"/>
                <wp:effectExtent l="38100" t="38100" r="46355" b="3365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353880" cy="9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D0C0D" id="Ink 339" o:spid="_x0000_s1026" type="#_x0000_t75" style="position:absolute;margin-left:411.4pt;margin-top:4.45pt;width:29.8pt;height:80.4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">
                <v:imagedata r:id="rId75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24CDDE6F" wp14:editId="08DB1CD9">
                <wp:simplePos x="0" y="0"/>
                <wp:positionH relativeFrom="column">
                  <wp:posOffset>5550271</wp:posOffset>
                </wp:positionH>
                <wp:positionV relativeFrom="paragraph">
                  <wp:posOffset>593630</wp:posOffset>
                </wp:positionV>
                <wp:extent cx="21240" cy="8280"/>
                <wp:effectExtent l="38100" t="38100" r="36195" b="2984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21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2692B" id="Ink 335" o:spid="_x0000_s1026" type="#_x0000_t75" style="position:absolute;margin-left:436.05pt;margin-top:45.75pt;width:3.65pt;height:2.6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">
                <v:imagedata r:id="rId75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58EE6B9D" wp14:editId="4DA33FC3">
                <wp:simplePos x="0" y="0"/>
                <wp:positionH relativeFrom="column">
                  <wp:posOffset>5512111</wp:posOffset>
                </wp:positionH>
                <wp:positionV relativeFrom="paragraph">
                  <wp:posOffset>456110</wp:posOffset>
                </wp:positionV>
                <wp:extent cx="7560" cy="12960"/>
                <wp:effectExtent l="38100" t="38100" r="31115" b="4445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7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75C84" id="Ink 334" o:spid="_x0000_s1026" type="#_x0000_t75" style="position:absolute;margin-left:432.9pt;margin-top:34.9pt;width:2.8pt;height:3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">
                <v:imagedata r:id="rId75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0AD1F635" wp14:editId="33DF04FB">
                <wp:simplePos x="0" y="0"/>
                <wp:positionH relativeFrom="column">
                  <wp:posOffset>5457031</wp:posOffset>
                </wp:positionH>
                <wp:positionV relativeFrom="paragraph">
                  <wp:posOffset>351710</wp:posOffset>
                </wp:positionV>
                <wp:extent cx="2160" cy="4680"/>
                <wp:effectExtent l="38100" t="38100" r="36195" b="3365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2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50A08" id="Ink 333" o:spid="_x0000_s1026" type="#_x0000_t75" style="position:absolute;margin-left:428.7pt;margin-top:26.7pt;width:2.15pt;height:2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">
                <v:imagedata r:id="rId75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0DCECDBB" wp14:editId="51B7296B">
                <wp:simplePos x="0" y="0"/>
                <wp:positionH relativeFrom="column">
                  <wp:posOffset>5453071</wp:posOffset>
                </wp:positionH>
                <wp:positionV relativeFrom="paragraph">
                  <wp:posOffset>187910</wp:posOffset>
                </wp:positionV>
                <wp:extent cx="59040" cy="94320"/>
                <wp:effectExtent l="38100" t="38100" r="36830" b="3937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590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67E5A" id="Ink 332" o:spid="_x0000_s1026" type="#_x0000_t75" style="position:absolute;margin-left:428.4pt;margin-top:13.8pt;width:6.7pt;height:9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">
                <v:imagedata r:id="rId76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7ABCC755" wp14:editId="37380370">
                <wp:simplePos x="0" y="0"/>
                <wp:positionH relativeFrom="column">
                  <wp:posOffset>5340751</wp:posOffset>
                </wp:positionH>
                <wp:positionV relativeFrom="paragraph">
                  <wp:posOffset>71270</wp:posOffset>
                </wp:positionV>
                <wp:extent cx="75600" cy="212400"/>
                <wp:effectExtent l="38100" t="38100" r="38735" b="3556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756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E1656" id="Ink 331" o:spid="_x0000_s1026" type="#_x0000_t75" style="position:absolute;margin-left:419.55pt;margin-top:4.6pt;width:7.9pt;height:18.7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">
                <v:imagedata r:id="rId76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7AE8A764" wp14:editId="4A6AA103">
                <wp:simplePos x="0" y="0"/>
                <wp:positionH relativeFrom="column">
                  <wp:posOffset>5159671</wp:posOffset>
                </wp:positionH>
                <wp:positionV relativeFrom="paragraph">
                  <wp:posOffset>564470</wp:posOffset>
                </wp:positionV>
                <wp:extent cx="16920" cy="5040"/>
                <wp:effectExtent l="38100" t="38100" r="40640" b="3365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6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70493" id="Ink 330" o:spid="_x0000_s1026" type="#_x0000_t75" style="position:absolute;margin-left:405.3pt;margin-top:43.45pt;width:3.3pt;height:2.4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">
                <v:imagedata r:id="rId76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77AFC954" wp14:editId="2DCB822B">
                <wp:simplePos x="0" y="0"/>
                <wp:positionH relativeFrom="column">
                  <wp:posOffset>4914511</wp:posOffset>
                </wp:positionH>
                <wp:positionV relativeFrom="paragraph">
                  <wp:posOffset>532790</wp:posOffset>
                </wp:positionV>
                <wp:extent cx="7200" cy="5040"/>
                <wp:effectExtent l="38100" t="38100" r="31115" b="3365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7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29134" id="Ink 327" o:spid="_x0000_s1026" type="#_x0000_t75" style="position:absolute;margin-left:385.9pt;margin-top:40.8pt;width:2.65pt;height:2.7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">
                <v:imagedata r:id="rId76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734D7FC3" wp14:editId="7F2B5B5D">
                <wp:simplePos x="0" y="0"/>
                <wp:positionH relativeFrom="column">
                  <wp:posOffset>4387831</wp:posOffset>
                </wp:positionH>
                <wp:positionV relativeFrom="paragraph">
                  <wp:posOffset>541790</wp:posOffset>
                </wp:positionV>
                <wp:extent cx="91080" cy="15480"/>
                <wp:effectExtent l="38100" t="38100" r="42545" b="4191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91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88299" id="Ink 326" o:spid="_x0000_s1026" type="#_x0000_t75" style="position:absolute;margin-left:344.5pt;margin-top:41.65pt;width:9.1pt;height:3.2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">
                <v:imagedata r:id="rId76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3D5D04FB" wp14:editId="3494F750">
                <wp:simplePos x="0" y="0"/>
                <wp:positionH relativeFrom="column">
                  <wp:posOffset>4323031</wp:posOffset>
                </wp:positionH>
                <wp:positionV relativeFrom="paragraph">
                  <wp:posOffset>448550</wp:posOffset>
                </wp:positionV>
                <wp:extent cx="156600" cy="26640"/>
                <wp:effectExtent l="38100" t="38100" r="34290" b="5016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566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DBCD1" id="Ink 325" o:spid="_x0000_s1026" type="#_x0000_t75" style="position:absolute;margin-left:339.4pt;margin-top:34.3pt;width:14.35pt;height:4.1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">
                <v:imagedata r:id="rId77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51E081A4" wp14:editId="2CDA58A8">
                <wp:simplePos x="0" y="0"/>
                <wp:positionH relativeFrom="column">
                  <wp:posOffset>3993991</wp:posOffset>
                </wp:positionH>
                <wp:positionV relativeFrom="paragraph">
                  <wp:posOffset>347390</wp:posOffset>
                </wp:positionV>
                <wp:extent cx="235440" cy="278280"/>
                <wp:effectExtent l="38100" t="38100" r="31750" b="4572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2354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69090" id="Ink 323" o:spid="_x0000_s1026" type="#_x0000_t75" style="position:absolute;margin-left:313.5pt;margin-top:26.35pt;width:20.55pt;height:23.8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">
                <v:imagedata r:id="rId773" o:title=""/>
              </v:shape>
            </w:pict>
          </mc:Fallback>
        </mc:AlternateContent>
      </w:r>
      <w:r w:rsidR="000A2164">
        <w:t xml:space="preserve"> </w:t>
      </w:r>
      <w:r w:rsidR="000A2164" w:rsidRPr="009F4015">
        <w:rPr>
          <w:position w:val="-18"/>
          <w:highlight w:val="yellow"/>
        </w:rPr>
        <w:object w:dxaOrig="2040" w:dyaOrig="560" w14:anchorId="4F87E3F8">
          <v:shape id="_x0000_i1083" type="#_x0000_t75" style="width:101.95pt;height:27.65pt" o:ole="">
            <v:imagedata r:id="rId774" o:title=""/>
          </v:shape>
          <o:OLEObject Type="Embed" ProgID="Equation.DSMT4" ShapeID="_x0000_i1083" DrawAspect="Content" ObjectID="_1840265981" r:id="rId775"/>
        </w:object>
      </w:r>
      <w:r w:rsidR="000A2164">
        <w:t xml:space="preserve"> ο πίνακας προβολής . </w:t>
      </w:r>
    </w:p>
    <w:p w14:paraId="731F9DFD" w14:textId="77777777" w:rsidR="000A2164" w:rsidRDefault="000E4816" w:rsidP="000A2164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2B41911D" wp14:editId="0D68CE38">
                <wp:simplePos x="0" y="0"/>
                <wp:positionH relativeFrom="column">
                  <wp:posOffset>3380911</wp:posOffset>
                </wp:positionH>
                <wp:positionV relativeFrom="paragraph">
                  <wp:posOffset>-61650</wp:posOffset>
                </wp:positionV>
                <wp:extent cx="447120" cy="214560"/>
                <wp:effectExtent l="38100" t="38100" r="0" b="5270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4471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F7379" id="Ink 343" o:spid="_x0000_s1026" type="#_x0000_t75" style="position:absolute;margin-left:265.2pt;margin-top:-5.85pt;width:37.15pt;height:18.9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">
                <v:imagedata r:id="rId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08BBF52B" wp14:editId="2DB9164A">
                <wp:simplePos x="0" y="0"/>
                <wp:positionH relativeFrom="column">
                  <wp:posOffset>5705431</wp:posOffset>
                </wp:positionH>
                <wp:positionV relativeFrom="paragraph">
                  <wp:posOffset>196110</wp:posOffset>
                </wp:positionV>
                <wp:extent cx="156240" cy="182880"/>
                <wp:effectExtent l="38100" t="38100" r="34290" b="4572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562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53BFD" id="Ink 338" o:spid="_x0000_s1026" type="#_x0000_t75" style="position:absolute;margin-left:448.25pt;margin-top:14.45pt;width:14.25pt;height:16.3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">
                <v:imagedata r:id="rId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3098DA0B" wp14:editId="72F1A492">
                <wp:simplePos x="0" y="0"/>
                <wp:positionH relativeFrom="column">
                  <wp:posOffset>5558191</wp:posOffset>
                </wp:positionH>
                <wp:positionV relativeFrom="paragraph">
                  <wp:posOffset>-32130</wp:posOffset>
                </wp:positionV>
                <wp:extent cx="145080" cy="352440"/>
                <wp:effectExtent l="38100" t="38100" r="45720" b="4762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4508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ADED1" id="Ink 337" o:spid="_x0000_s1026" type="#_x0000_t75" style="position:absolute;margin-left:436.65pt;margin-top:-3.55pt;width:13.4pt;height:29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">
                <v:imagedata r:id="rId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3B43674E" wp14:editId="23DEF554">
                <wp:simplePos x="0" y="0"/>
                <wp:positionH relativeFrom="column">
                  <wp:posOffset>5481511</wp:posOffset>
                </wp:positionH>
                <wp:positionV relativeFrom="paragraph">
                  <wp:posOffset>77310</wp:posOffset>
                </wp:positionV>
                <wp:extent cx="182160" cy="203040"/>
                <wp:effectExtent l="38100" t="38100" r="46990" b="4508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821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2CDFB" id="Ink 336" o:spid="_x0000_s1026" type="#_x0000_t75" style="position:absolute;margin-left:430.6pt;margin-top:5.1pt;width:16.35pt;height:1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">
                <v:imagedata r:id="rId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3B7650C3" wp14:editId="450519FD">
                <wp:simplePos x="0" y="0"/>
                <wp:positionH relativeFrom="column">
                  <wp:posOffset>4838551</wp:posOffset>
                </wp:positionH>
                <wp:positionV relativeFrom="paragraph">
                  <wp:posOffset>-317970</wp:posOffset>
                </wp:positionV>
                <wp:extent cx="67320" cy="694800"/>
                <wp:effectExtent l="38100" t="38100" r="46990" b="4826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67320" cy="69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665DE" id="Ink 329" o:spid="_x0000_s1026" type="#_x0000_t75" style="position:absolute;margin-left:380pt;margin-top:-26.05pt;width:7.25pt;height:56.6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">
                <v:imagedata r:id="rId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6FC2CDE2" wp14:editId="1F61422D">
                <wp:simplePos x="0" y="0"/>
                <wp:positionH relativeFrom="column">
                  <wp:posOffset>4621471</wp:posOffset>
                </wp:positionH>
                <wp:positionV relativeFrom="paragraph">
                  <wp:posOffset>-308970</wp:posOffset>
                </wp:positionV>
                <wp:extent cx="548280" cy="642240"/>
                <wp:effectExtent l="57150" t="38100" r="61595" b="4381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54828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834C2" id="Ink 328" o:spid="_x0000_s1026" type="#_x0000_t75" style="position:absolute;margin-left:362.9pt;margin-top:-25.35pt;width:45.15pt;height:52.5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">
                <v:imagedata r:id="rId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7134818D" wp14:editId="065AE9D3">
                <wp:simplePos x="0" y="0"/>
                <wp:positionH relativeFrom="column">
                  <wp:posOffset>4131871</wp:posOffset>
                </wp:positionH>
                <wp:positionV relativeFrom="paragraph">
                  <wp:posOffset>122310</wp:posOffset>
                </wp:positionV>
                <wp:extent cx="102960" cy="74880"/>
                <wp:effectExtent l="38100" t="38100" r="11430" b="4000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029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17B29" id="Ink 324" o:spid="_x0000_s1026" type="#_x0000_t75" style="position:absolute;margin-left:324.35pt;margin-top:8.65pt;width:10.05pt;height:7.9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">
                <v:imagedata r:id="rId789" o:title=""/>
              </v:shape>
            </w:pict>
          </mc:Fallback>
        </mc:AlternateContent>
      </w:r>
      <w:r w:rsidR="000A2164">
        <w:t>Άρα  οι εκτιμήτριες ελαχίστων τετραγώνων δίνονται από:</w:t>
      </w:r>
    </w:p>
    <w:p w14:paraId="1EFCF224" w14:textId="77777777" w:rsidR="000A2164" w:rsidRPr="00A446AF" w:rsidRDefault="002724D7" w:rsidP="000A2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8C8F0D5" wp14:editId="7FCC0985">
                <wp:simplePos x="0" y="0"/>
                <wp:positionH relativeFrom="column">
                  <wp:posOffset>3311071</wp:posOffset>
                </wp:positionH>
                <wp:positionV relativeFrom="paragraph">
                  <wp:posOffset>157920</wp:posOffset>
                </wp:positionV>
                <wp:extent cx="661320" cy="601200"/>
                <wp:effectExtent l="38100" t="19050" r="43815" b="2794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661320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B47D3" id="Ink 673" o:spid="_x0000_s1026" type="#_x0000_t75" style="position:absolute;margin-left:259.7pt;margin-top:11.45pt;width:54.05pt;height:49.3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">
                <v:imagedata r:id="rId79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519633F8" wp14:editId="0A54864A">
                <wp:simplePos x="0" y="0"/>
                <wp:positionH relativeFrom="column">
                  <wp:posOffset>4166071</wp:posOffset>
                </wp:positionH>
                <wp:positionV relativeFrom="paragraph">
                  <wp:posOffset>552480</wp:posOffset>
                </wp:positionV>
                <wp:extent cx="105120" cy="509400"/>
                <wp:effectExtent l="38100" t="38100" r="47625" b="4318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05120" cy="50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FE13E" id="Ink 671" o:spid="_x0000_s1026" type="#_x0000_t75" style="position:absolute;margin-left:327.05pt;margin-top:42.5pt;width:10.3pt;height:42.0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">
                <v:imagedata r:id="rId79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67B08C83" wp14:editId="7B0B704D">
                <wp:simplePos x="0" y="0"/>
                <wp:positionH relativeFrom="column">
                  <wp:posOffset>6170551</wp:posOffset>
                </wp:positionH>
                <wp:positionV relativeFrom="paragraph">
                  <wp:posOffset>339598</wp:posOffset>
                </wp:positionV>
                <wp:extent cx="65160" cy="585360"/>
                <wp:effectExtent l="38100" t="38100" r="49530" b="4381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65160" cy="5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72369" id="Ink 664" o:spid="_x0000_s1026" type="#_x0000_t75" style="position:absolute;margin-left:484.85pt;margin-top:25.75pt;width:7.15pt;height:48.1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">
                <v:imagedata r:id="rId79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00E03DB3" wp14:editId="35ABBC18">
                <wp:simplePos x="0" y="0"/>
                <wp:positionH relativeFrom="column">
                  <wp:posOffset>4314751</wp:posOffset>
                </wp:positionH>
                <wp:positionV relativeFrom="paragraph">
                  <wp:posOffset>477050</wp:posOffset>
                </wp:positionV>
                <wp:extent cx="244800" cy="169560"/>
                <wp:effectExtent l="38100" t="38100" r="41275" b="5905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2448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B72DD" id="Ink 378" o:spid="_x0000_s1026" type="#_x0000_t75" style="position:absolute;margin-left:338.75pt;margin-top:36.55pt;width:21.3pt;height:15.3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">
                <v:imagedata r:id="rId79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185BA3D0" wp14:editId="0EA81F42">
                <wp:simplePos x="0" y="0"/>
                <wp:positionH relativeFrom="column">
                  <wp:posOffset>5570791</wp:posOffset>
                </wp:positionH>
                <wp:positionV relativeFrom="paragraph">
                  <wp:posOffset>429645</wp:posOffset>
                </wp:positionV>
                <wp:extent cx="115200" cy="139320"/>
                <wp:effectExtent l="38100" t="38100" r="37465" b="3238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152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B3C43" id="Ink 370" o:spid="_x0000_s1026" type="#_x0000_t75" style="position:absolute;margin-left:437.65pt;margin-top:32.85pt;width:11.05pt;height:12.9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">
                <v:imagedata r:id="rId79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62C3DF65" wp14:editId="0F5E1D48">
                <wp:simplePos x="0" y="0"/>
                <wp:positionH relativeFrom="column">
                  <wp:posOffset>5468911</wp:posOffset>
                </wp:positionH>
                <wp:positionV relativeFrom="paragraph">
                  <wp:posOffset>606405</wp:posOffset>
                </wp:positionV>
                <wp:extent cx="102600" cy="294120"/>
                <wp:effectExtent l="38100" t="38100" r="31115" b="4889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0260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E51A" id="Ink 369" o:spid="_x0000_s1026" type="#_x0000_t75" style="position:absolute;margin-left:429.6pt;margin-top:46.75pt;width:10.1pt;height:25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">
                <v:imagedata r:id="rId80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289602BD" wp14:editId="1DF3CD40">
                <wp:simplePos x="0" y="0"/>
                <wp:positionH relativeFrom="column">
                  <wp:posOffset>5505631</wp:posOffset>
                </wp:positionH>
                <wp:positionV relativeFrom="paragraph">
                  <wp:posOffset>527565</wp:posOffset>
                </wp:positionV>
                <wp:extent cx="112320" cy="358200"/>
                <wp:effectExtent l="38100" t="38100" r="40640" b="4191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1232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C6B4E" id="Ink 368" o:spid="_x0000_s1026" type="#_x0000_t75" style="position:absolute;margin-left:432.5pt;margin-top:40.55pt;width:10.85pt;height:30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">
                <v:imagedata r:id="rId80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2D15D9C2" wp14:editId="3A4FA239">
                <wp:simplePos x="0" y="0"/>
                <wp:positionH relativeFrom="column">
                  <wp:posOffset>5416711</wp:posOffset>
                </wp:positionH>
                <wp:positionV relativeFrom="paragraph">
                  <wp:posOffset>312285</wp:posOffset>
                </wp:positionV>
                <wp:extent cx="34200" cy="125280"/>
                <wp:effectExtent l="38100" t="38100" r="42545" b="4635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342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E8347" id="Ink 367" o:spid="_x0000_s1026" type="#_x0000_t75" style="position:absolute;margin-left:425.5pt;margin-top:23.6pt;width:4.75pt;height:11.8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">
                <v:imagedata r:id="rId80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1C0F27C5" wp14:editId="0C7579DA">
                <wp:simplePos x="0" y="0"/>
                <wp:positionH relativeFrom="column">
                  <wp:posOffset>5318431</wp:posOffset>
                </wp:positionH>
                <wp:positionV relativeFrom="paragraph">
                  <wp:posOffset>349005</wp:posOffset>
                </wp:positionV>
                <wp:extent cx="87120" cy="7200"/>
                <wp:effectExtent l="38100" t="38100" r="46355" b="5016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87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5A651" id="Ink 366" o:spid="_x0000_s1026" type="#_x0000_t75" style="position:absolute;margin-left:417.75pt;margin-top:26.5pt;width:8.8pt;height:2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">
                <v:imagedata r:id="rId80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11D0460A" wp14:editId="7E1B96B1">
                <wp:simplePos x="0" y="0"/>
                <wp:positionH relativeFrom="column">
                  <wp:posOffset>5303311</wp:posOffset>
                </wp:positionH>
                <wp:positionV relativeFrom="paragraph">
                  <wp:posOffset>417045</wp:posOffset>
                </wp:positionV>
                <wp:extent cx="111600" cy="595800"/>
                <wp:effectExtent l="38100" t="38100" r="41275" b="5207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11600" cy="59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453D8" id="Ink 365" o:spid="_x0000_s1026" type="#_x0000_t75" style="position:absolute;margin-left:416.6pt;margin-top:31.85pt;width:10.8pt;height:48.8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">
                <v:imagedata r:id="rId80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0370F2D3" wp14:editId="1F203922">
                <wp:simplePos x="0" y="0"/>
                <wp:positionH relativeFrom="column">
                  <wp:posOffset>4858351</wp:posOffset>
                </wp:positionH>
                <wp:positionV relativeFrom="paragraph">
                  <wp:posOffset>417405</wp:posOffset>
                </wp:positionV>
                <wp:extent cx="151920" cy="762120"/>
                <wp:effectExtent l="38100" t="38100" r="38735" b="3810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51920" cy="76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1D910" id="Ink 364" o:spid="_x0000_s1026" type="#_x0000_t75" style="position:absolute;margin-left:381.55pt;margin-top:31.85pt;width:13.9pt;height:61.9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">
                <v:imagedata r:id="rId81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323C94D6" wp14:editId="59269428">
                <wp:simplePos x="0" y="0"/>
                <wp:positionH relativeFrom="column">
                  <wp:posOffset>5019631</wp:posOffset>
                </wp:positionH>
                <wp:positionV relativeFrom="paragraph">
                  <wp:posOffset>526845</wp:posOffset>
                </wp:positionV>
                <wp:extent cx="170640" cy="117360"/>
                <wp:effectExtent l="38100" t="38100" r="39370" b="3556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706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6C015" id="Ink 362" o:spid="_x0000_s1026" type="#_x0000_t75" style="position:absolute;margin-left:394.25pt;margin-top:40.5pt;width:15.45pt;height:11.2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">
                <v:imagedata r:id="rId81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380EA823" wp14:editId="255505E2">
                <wp:simplePos x="0" y="0"/>
                <wp:positionH relativeFrom="column">
                  <wp:posOffset>4916311</wp:posOffset>
                </wp:positionH>
                <wp:positionV relativeFrom="paragraph">
                  <wp:posOffset>556725</wp:posOffset>
                </wp:positionV>
                <wp:extent cx="720" cy="360"/>
                <wp:effectExtent l="0" t="0" r="0" b="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85677" id="Ink 361" o:spid="_x0000_s1026" type="#_x0000_t75" style="position:absolute;margin-left:386.1pt;margin-top:42.85pt;width:2pt;height:2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">
                <v:imagedata r:id="rId81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49CF674C" wp14:editId="34BAB14A">
                <wp:simplePos x="0" y="0"/>
                <wp:positionH relativeFrom="column">
                  <wp:posOffset>4916671</wp:posOffset>
                </wp:positionH>
                <wp:positionV relativeFrom="paragraph">
                  <wp:posOffset>558885</wp:posOffset>
                </wp:positionV>
                <wp:extent cx="8280" cy="1080"/>
                <wp:effectExtent l="38100" t="38100" r="29845" b="3746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82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66754" id="Ink 360" o:spid="_x0000_s1026" type="#_x0000_t75" style="position:absolute;margin-left:386.15pt;margin-top:43pt;width:2.6pt;height:2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">
                <v:imagedata r:id="rId81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79304630" wp14:editId="4C018544">
                <wp:simplePos x="0" y="0"/>
                <wp:positionH relativeFrom="column">
                  <wp:posOffset>4908751</wp:posOffset>
                </wp:positionH>
                <wp:positionV relativeFrom="paragraph">
                  <wp:posOffset>622245</wp:posOffset>
                </wp:positionV>
                <wp:extent cx="190080" cy="344160"/>
                <wp:effectExtent l="38100" t="38100" r="57785" b="3746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900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DD0F5" id="Ink 358" o:spid="_x0000_s1026" type="#_x0000_t75" style="position:absolute;margin-left:385.5pt;margin-top:48pt;width:16.9pt;height:29.1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">
                <v:imagedata r:id="rId81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716255D8" wp14:editId="64843EFF">
                <wp:simplePos x="0" y="0"/>
                <wp:positionH relativeFrom="column">
                  <wp:posOffset>4633711</wp:posOffset>
                </wp:positionH>
                <wp:positionV relativeFrom="paragraph">
                  <wp:posOffset>758325</wp:posOffset>
                </wp:positionV>
                <wp:extent cx="79200" cy="21960"/>
                <wp:effectExtent l="38100" t="38100" r="54610" b="5461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79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B7C35" id="Ink 356" o:spid="_x0000_s1026" type="#_x0000_t75" style="position:absolute;margin-left:363.85pt;margin-top:58.7pt;width:8.25pt;height:3.7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">
                <v:imagedata r:id="rId82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40719C78" wp14:editId="618C8DA5">
                <wp:simplePos x="0" y="0"/>
                <wp:positionH relativeFrom="column">
                  <wp:posOffset>3610231</wp:posOffset>
                </wp:positionH>
                <wp:positionV relativeFrom="paragraph">
                  <wp:posOffset>562485</wp:posOffset>
                </wp:positionV>
                <wp:extent cx="88920" cy="31320"/>
                <wp:effectExtent l="38100" t="38100" r="25400" b="2603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889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8FED2" id="Ink 353" o:spid="_x0000_s1026" type="#_x0000_t75" style="position:absolute;margin-left:283.25pt;margin-top:43.3pt;width:8.95pt;height:4.4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">
                <v:imagedata r:id="rId82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6822DBEA" wp14:editId="1C5B8C35">
                <wp:simplePos x="0" y="0"/>
                <wp:positionH relativeFrom="column">
                  <wp:posOffset>3742351</wp:posOffset>
                </wp:positionH>
                <wp:positionV relativeFrom="paragraph">
                  <wp:posOffset>552045</wp:posOffset>
                </wp:positionV>
                <wp:extent cx="140400" cy="23040"/>
                <wp:effectExtent l="38100" t="38100" r="31115" b="3429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40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B176B" id="Ink 352" o:spid="_x0000_s1026" type="#_x0000_t75" style="position:absolute;margin-left:293.65pt;margin-top:42.45pt;width:13pt;height:3.7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">
                <v:imagedata r:id="rId82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7F1E8BD1" wp14:editId="51E6C477">
                <wp:simplePos x="0" y="0"/>
                <wp:positionH relativeFrom="column">
                  <wp:posOffset>858391</wp:posOffset>
                </wp:positionH>
                <wp:positionV relativeFrom="paragraph">
                  <wp:posOffset>562845</wp:posOffset>
                </wp:positionV>
                <wp:extent cx="125640" cy="389880"/>
                <wp:effectExtent l="38100" t="38100" r="46355" b="4889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2564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12D0E" id="Ink 350" o:spid="_x0000_s1026" type="#_x0000_t75" style="position:absolute;margin-left:66.6pt;margin-top:43.3pt;width:11.9pt;height:32.7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">
                <v:imagedata r:id="rId82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1D0BE6AB" wp14:editId="6C9CF500">
                <wp:simplePos x="0" y="0"/>
                <wp:positionH relativeFrom="column">
                  <wp:posOffset>391831</wp:posOffset>
                </wp:positionH>
                <wp:positionV relativeFrom="paragraph">
                  <wp:posOffset>516405</wp:posOffset>
                </wp:positionV>
                <wp:extent cx="307800" cy="542520"/>
                <wp:effectExtent l="38100" t="38100" r="54610" b="4826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307800" cy="54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B40FC" id="Ink 348" o:spid="_x0000_s1026" type="#_x0000_t75" style="position:absolute;margin-left:29.85pt;margin-top:39.65pt;width:26.25pt;height:44.7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">
                <v:imagedata r:id="rId829" o:title=""/>
              </v:shape>
            </w:pict>
          </mc:Fallback>
        </mc:AlternateContent>
      </w:r>
      <w:r w:rsidR="001F1F3B" w:rsidRPr="009F4015">
        <w:rPr>
          <w:position w:val="-36"/>
          <w:highlight w:val="yellow"/>
        </w:rPr>
        <w:object w:dxaOrig="1680" w:dyaOrig="820" w14:anchorId="5C6FFAC2">
          <v:shape id="_x0000_i1084" type="#_x0000_t75" style="width:84.1pt;height:40.9pt" o:ole="">
            <v:imagedata r:id="rId830" o:title=""/>
          </v:shape>
          <o:OLEObject Type="Embed" ProgID="Equation.DSMT4" ShapeID="_x0000_i1084" DrawAspect="Content" ObjectID="_1840265982" r:id="rId831"/>
        </w:object>
      </w:r>
      <w:r w:rsidR="000A2164" w:rsidRPr="009F4015">
        <w:rPr>
          <w:highlight w:val="yellow"/>
        </w:rPr>
        <w:t>:</w:t>
      </w:r>
      <w:r w:rsidR="000A2164" w:rsidRPr="009F4015">
        <w:rPr>
          <w:highlight w:val="yellow"/>
          <w:lang w:val="en-US"/>
        </w:rPr>
        <w:t xml:space="preserve"> </w:t>
      </w:r>
      <w:r w:rsidR="000A2164" w:rsidRPr="009F4015">
        <w:rPr>
          <w:position w:val="-18"/>
          <w:highlight w:val="yellow"/>
          <w:lang w:val="en-US"/>
        </w:rPr>
        <w:object w:dxaOrig="820" w:dyaOrig="440" w14:anchorId="4EF3C4C2">
          <v:shape id="_x0000_i1085" type="#_x0000_t75" style="width:40.9pt;height:21.9pt" o:ole="">
            <v:imagedata r:id="rId832" o:title=""/>
          </v:shape>
          <o:OLEObject Type="Embed" ProgID="Equation.DSMT4" ShapeID="_x0000_i1085" DrawAspect="Content" ObjectID="_1840265983" r:id="rId833"/>
        </w:object>
      </w:r>
    </w:p>
    <w:p w14:paraId="68E21309" w14:textId="77777777" w:rsidR="000A2164" w:rsidRDefault="002724D7" w:rsidP="000A2164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78D02FF9" wp14:editId="65CD5A11">
                <wp:simplePos x="0" y="0"/>
                <wp:positionH relativeFrom="column">
                  <wp:posOffset>4799311</wp:posOffset>
                </wp:positionH>
                <wp:positionV relativeFrom="paragraph">
                  <wp:posOffset>22983</wp:posOffset>
                </wp:positionV>
                <wp:extent cx="828360" cy="270000"/>
                <wp:effectExtent l="38100" t="38100" r="48260" b="5397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82836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5CB04" id="Ink 667" o:spid="_x0000_s1026" type="#_x0000_t75" style="position:absolute;margin-left:376.9pt;margin-top:.8pt;width:67.25pt;height:23.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">
                <v:imagedata r:id="rId83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12052CB3" wp14:editId="6B907F6E">
                <wp:simplePos x="0" y="0"/>
                <wp:positionH relativeFrom="column">
                  <wp:posOffset>-147809</wp:posOffset>
                </wp:positionH>
                <wp:positionV relativeFrom="paragraph">
                  <wp:posOffset>-382292</wp:posOffset>
                </wp:positionV>
                <wp:extent cx="1514880" cy="1001160"/>
                <wp:effectExtent l="38100" t="38100" r="47625" b="4699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514880" cy="10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6B46E" id="Ink 405" o:spid="_x0000_s1026" type="#_x0000_t75" style="position:absolute;margin-left:-12.65pt;margin-top:-31.1pt;width:121.3pt;height:80.8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">
                <v:imagedata r:id="rId83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217585D7" wp14:editId="349C4BB8">
                <wp:simplePos x="0" y="0"/>
                <wp:positionH relativeFrom="column">
                  <wp:posOffset>5663311</wp:posOffset>
                </wp:positionH>
                <wp:positionV relativeFrom="paragraph">
                  <wp:posOffset>410910</wp:posOffset>
                </wp:positionV>
                <wp:extent cx="118440" cy="63720"/>
                <wp:effectExtent l="38100" t="38100" r="53340" b="5080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18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55B01" id="Ink 398" o:spid="_x0000_s1026" type="#_x0000_t75" style="position:absolute;margin-left:444.95pt;margin-top:31.35pt;width:11.35pt;height:6.9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">
                <v:imagedata r:id="rId83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B1197AD" wp14:editId="1CF4ACC7">
                <wp:simplePos x="0" y="0"/>
                <wp:positionH relativeFrom="column">
                  <wp:posOffset>5489791</wp:posOffset>
                </wp:positionH>
                <wp:positionV relativeFrom="paragraph">
                  <wp:posOffset>316590</wp:posOffset>
                </wp:positionV>
                <wp:extent cx="13680" cy="104760"/>
                <wp:effectExtent l="38100" t="38100" r="43815" b="2921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36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38D1C" id="Ink 394" o:spid="_x0000_s1026" type="#_x0000_t75" style="position:absolute;margin-left:431.25pt;margin-top:23.95pt;width:3.15pt;height:10.2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">
                <v:imagedata r:id="rId84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71951B8B" wp14:editId="004E87C1">
                <wp:simplePos x="0" y="0"/>
                <wp:positionH relativeFrom="column">
                  <wp:posOffset>5395111</wp:posOffset>
                </wp:positionH>
                <wp:positionV relativeFrom="paragraph">
                  <wp:posOffset>352590</wp:posOffset>
                </wp:positionV>
                <wp:extent cx="42480" cy="4680"/>
                <wp:effectExtent l="57150" t="38100" r="53340" b="5270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42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61BF" id="Ink 393" o:spid="_x0000_s1026" type="#_x0000_t75" style="position:absolute;margin-left:423.8pt;margin-top:26.75pt;width:5.4pt;height:2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">
                <v:imagedata r:id="rId84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5FBAAC16" wp14:editId="1768B1F2">
                <wp:simplePos x="0" y="0"/>
                <wp:positionH relativeFrom="column">
                  <wp:posOffset>4035751</wp:posOffset>
                </wp:positionH>
                <wp:positionV relativeFrom="paragraph">
                  <wp:posOffset>366630</wp:posOffset>
                </wp:positionV>
                <wp:extent cx="203760" cy="130320"/>
                <wp:effectExtent l="38100" t="38100" r="44450" b="412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03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CBDD1" id="Ink 380" o:spid="_x0000_s1026" type="#_x0000_t75" style="position:absolute;margin-left:316.8pt;margin-top:27.85pt;width:18.05pt;height:12.2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">
                <v:imagedata r:id="rId84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267F4CA2" wp14:editId="7CABB3C5">
                <wp:simplePos x="0" y="0"/>
                <wp:positionH relativeFrom="column">
                  <wp:posOffset>5999911</wp:posOffset>
                </wp:positionH>
                <wp:positionV relativeFrom="paragraph">
                  <wp:posOffset>39505</wp:posOffset>
                </wp:positionV>
                <wp:extent cx="27360" cy="30960"/>
                <wp:effectExtent l="38100" t="38100" r="48895" b="4572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27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14ADF" id="Ink 372" o:spid="_x0000_s1026" type="#_x0000_t75" style="position:absolute;margin-left:471.45pt;margin-top:2.1pt;width:4.1pt;height:4.4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">
                <v:imagedata r:id="rId84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621C935C" wp14:editId="7D4E27EE">
                <wp:simplePos x="0" y="0"/>
                <wp:positionH relativeFrom="column">
                  <wp:posOffset>5759431</wp:posOffset>
                </wp:positionH>
                <wp:positionV relativeFrom="paragraph">
                  <wp:posOffset>-131495</wp:posOffset>
                </wp:positionV>
                <wp:extent cx="273960" cy="358200"/>
                <wp:effectExtent l="38100" t="38100" r="31115" b="6096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7396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F1820" id="Ink 371" o:spid="_x0000_s1026" type="#_x0000_t75" style="position:absolute;margin-left:452.5pt;margin-top:-11.35pt;width:23.55pt;height:30.1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">
                <v:imagedata r:id="rId84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3A5ECACD" wp14:editId="6196DF54">
                <wp:simplePos x="0" y="0"/>
                <wp:positionH relativeFrom="column">
                  <wp:posOffset>5096671</wp:posOffset>
                </wp:positionH>
                <wp:positionV relativeFrom="paragraph">
                  <wp:posOffset>-141575</wp:posOffset>
                </wp:positionV>
                <wp:extent cx="196560" cy="352080"/>
                <wp:effectExtent l="38100" t="38100" r="51435" b="4826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9656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9CCEB" id="Ink 363" o:spid="_x0000_s1026" type="#_x0000_t75" style="position:absolute;margin-left:400.3pt;margin-top:-12.15pt;width:17.5pt;height:29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">
                <v:imagedata r:id="rId85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740296F1" wp14:editId="22659E4E">
                <wp:simplePos x="0" y="0"/>
                <wp:positionH relativeFrom="column">
                  <wp:posOffset>4899031</wp:posOffset>
                </wp:positionH>
                <wp:positionV relativeFrom="paragraph">
                  <wp:posOffset>-167495</wp:posOffset>
                </wp:positionV>
                <wp:extent cx="158400" cy="340560"/>
                <wp:effectExtent l="38100" t="38100" r="32385" b="4064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5840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CB1C6" id="Ink 359" o:spid="_x0000_s1026" type="#_x0000_t75" style="position:absolute;margin-left:384.75pt;margin-top:-14.2pt;width:14.45pt;height:28.7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">
                <v:imagedata r:id="rId85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F76C877" wp14:editId="7AF5448F">
                <wp:simplePos x="0" y="0"/>
                <wp:positionH relativeFrom="column">
                  <wp:posOffset>4586191</wp:posOffset>
                </wp:positionH>
                <wp:positionV relativeFrom="paragraph">
                  <wp:posOffset>23305</wp:posOffset>
                </wp:positionV>
                <wp:extent cx="124200" cy="29520"/>
                <wp:effectExtent l="38100" t="38100" r="47625" b="4699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242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CBB34" id="Ink 357" o:spid="_x0000_s1026" type="#_x0000_t75" style="position:absolute;margin-left:360.1pt;margin-top:.85pt;width:11.8pt;height:4.3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">
                <v:imagedata r:id="rId85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2E541F28" wp14:editId="6C3C0916">
                <wp:simplePos x="0" y="0"/>
                <wp:positionH relativeFrom="column">
                  <wp:posOffset>4430311</wp:posOffset>
                </wp:positionH>
                <wp:positionV relativeFrom="paragraph">
                  <wp:posOffset>233185</wp:posOffset>
                </wp:positionV>
                <wp:extent cx="116280" cy="83160"/>
                <wp:effectExtent l="38100" t="38100" r="36195" b="5080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162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3A0B1" id="Ink 355" o:spid="_x0000_s1026" type="#_x0000_t75" style="position:absolute;margin-left:347.85pt;margin-top:17.35pt;width:11.1pt;height:8.5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">
                <v:imagedata r:id="rId85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56357CBD" wp14:editId="5CFF404A">
                <wp:simplePos x="0" y="0"/>
                <wp:positionH relativeFrom="column">
                  <wp:posOffset>4425631</wp:posOffset>
                </wp:positionH>
                <wp:positionV relativeFrom="paragraph">
                  <wp:posOffset>-190175</wp:posOffset>
                </wp:positionV>
                <wp:extent cx="70920" cy="388800"/>
                <wp:effectExtent l="19050" t="38100" r="43815" b="4953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7092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DA4B0" id="Ink 354" o:spid="_x0000_s1026" type="#_x0000_t75" style="position:absolute;margin-left:347.45pt;margin-top:-15.95pt;width:7.55pt;height:32.5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">
                <v:imagedata r:id="rId85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47524AB9" wp14:editId="3B096E01">
                <wp:simplePos x="0" y="0"/>
                <wp:positionH relativeFrom="column">
                  <wp:posOffset>939391</wp:posOffset>
                </wp:positionH>
                <wp:positionV relativeFrom="paragraph">
                  <wp:posOffset>184945</wp:posOffset>
                </wp:positionV>
                <wp:extent cx="120960" cy="69840"/>
                <wp:effectExtent l="38100" t="38100" r="50800" b="4508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1209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43E77" id="Ink 351" o:spid="_x0000_s1026" type="#_x0000_t75" style="position:absolute;margin-left:72.95pt;margin-top:13.55pt;width:11.5pt;height:7.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">
                <v:imagedata r:id="rId86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73CDEB2F" wp14:editId="3DC46D93">
                <wp:simplePos x="0" y="0"/>
                <wp:positionH relativeFrom="column">
                  <wp:posOffset>477871</wp:posOffset>
                </wp:positionH>
                <wp:positionV relativeFrom="paragraph">
                  <wp:posOffset>-251375</wp:posOffset>
                </wp:positionV>
                <wp:extent cx="140760" cy="513360"/>
                <wp:effectExtent l="57150" t="38100" r="50165" b="3937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40760" cy="5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10E82" id="Ink 349" o:spid="_x0000_s1026" type="#_x0000_t75" style="position:absolute;margin-left:36.65pt;margin-top:-20.8pt;width:13.1pt;height:42.4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">
                <v:imagedata r:id="rId86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33AC71DA" wp14:editId="79987CAD">
                <wp:simplePos x="0" y="0"/>
                <wp:positionH relativeFrom="column">
                  <wp:posOffset>298591</wp:posOffset>
                </wp:positionH>
                <wp:positionV relativeFrom="paragraph">
                  <wp:posOffset>62185</wp:posOffset>
                </wp:positionV>
                <wp:extent cx="158400" cy="38880"/>
                <wp:effectExtent l="38100" t="38100" r="32385" b="3746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584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A7783" id="Ink 347" o:spid="_x0000_s1026" type="#_x0000_t75" style="position:absolute;margin-left:22.5pt;margin-top:3.9pt;width:14.45pt;height:5.0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">
                <v:imagedata r:id="rId86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69F3F9CC" wp14:editId="4FC2F82D">
                <wp:simplePos x="0" y="0"/>
                <wp:positionH relativeFrom="column">
                  <wp:posOffset>301831</wp:posOffset>
                </wp:positionH>
                <wp:positionV relativeFrom="paragraph">
                  <wp:posOffset>43825</wp:posOffset>
                </wp:positionV>
                <wp:extent cx="110880" cy="18720"/>
                <wp:effectExtent l="38100" t="38100" r="41910" b="3873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10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95439" id="Ink 346" o:spid="_x0000_s1026" type="#_x0000_t75" style="position:absolute;margin-left:22.75pt;margin-top:2.5pt;width:10.75pt;height:3.4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">
                <v:imagedata r:id="rId86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05B7B3DD" wp14:editId="737BCCC5">
                <wp:simplePos x="0" y="0"/>
                <wp:positionH relativeFrom="column">
                  <wp:posOffset>59191</wp:posOffset>
                </wp:positionH>
                <wp:positionV relativeFrom="paragraph">
                  <wp:posOffset>273145</wp:posOffset>
                </wp:positionV>
                <wp:extent cx="134640" cy="89640"/>
                <wp:effectExtent l="38100" t="38100" r="0" b="4381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346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ADF1E" id="Ink 345" o:spid="_x0000_s1026" type="#_x0000_t75" style="position:absolute;margin-left:3.65pt;margin-top:20.5pt;width:12.55pt;height:9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">
                <v:imagedata r:id="rId86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6F6B9734" wp14:editId="0D9486A0">
                <wp:simplePos x="0" y="0"/>
                <wp:positionH relativeFrom="column">
                  <wp:posOffset>78631</wp:posOffset>
                </wp:positionH>
                <wp:positionV relativeFrom="paragraph">
                  <wp:posOffset>-141575</wp:posOffset>
                </wp:positionV>
                <wp:extent cx="307800" cy="348480"/>
                <wp:effectExtent l="38100" t="38100" r="35560" b="5207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30780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048F5" id="Ink 344" o:spid="_x0000_s1026" type="#_x0000_t75" style="position:absolute;margin-left:5.2pt;margin-top:-12.15pt;width:26.25pt;height:29.4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">
                <v:imagedata r:id="rId871" o:title=""/>
              </v:shape>
            </w:pict>
          </mc:Fallback>
        </mc:AlternateContent>
      </w:r>
    </w:p>
    <w:p w14:paraId="440136CE" w14:textId="77777777" w:rsidR="000A2164" w:rsidRPr="00A446AF" w:rsidRDefault="002724D7" w:rsidP="00666ECD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15FD6EC9" wp14:editId="368FD383">
                <wp:simplePos x="0" y="0"/>
                <wp:positionH relativeFrom="column">
                  <wp:posOffset>4657471</wp:posOffset>
                </wp:positionH>
                <wp:positionV relativeFrom="paragraph">
                  <wp:posOffset>312800</wp:posOffset>
                </wp:positionV>
                <wp:extent cx="1115640" cy="222120"/>
                <wp:effectExtent l="38100" t="38100" r="46990" b="4508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1156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B83D1" id="Ink 670" o:spid="_x0000_s1026" type="#_x0000_t75" style="position:absolute;margin-left:365.75pt;margin-top:23.65pt;width:89.85pt;height:19.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">
                <v:imagedata r:id="rId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46B20ECC" wp14:editId="37EE8984">
                <wp:simplePos x="0" y="0"/>
                <wp:positionH relativeFrom="column">
                  <wp:posOffset>5034391</wp:posOffset>
                </wp:positionH>
                <wp:positionV relativeFrom="paragraph">
                  <wp:posOffset>212238</wp:posOffset>
                </wp:positionV>
                <wp:extent cx="1046160" cy="247680"/>
                <wp:effectExtent l="38100" t="38100" r="40005" b="3810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0461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746B9" id="Ink 669" o:spid="_x0000_s1026" type="#_x0000_t75" style="position:absolute;margin-left:395.4pt;margin-top:15.7pt;width:84.3pt;height:21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">
                <v:imagedata r:id="rId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551E6BE3" wp14:editId="0B1DC2A1">
                <wp:simplePos x="0" y="0"/>
                <wp:positionH relativeFrom="column">
                  <wp:posOffset>4690951</wp:posOffset>
                </wp:positionH>
                <wp:positionV relativeFrom="paragraph">
                  <wp:posOffset>316278</wp:posOffset>
                </wp:positionV>
                <wp:extent cx="210600" cy="52200"/>
                <wp:effectExtent l="38100" t="38100" r="37465" b="4318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2106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F4730" id="Ink 668" o:spid="_x0000_s1026" type="#_x0000_t75" style="position:absolute;margin-left:368.35pt;margin-top:23.9pt;width:18.6pt;height:6.0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">
                <v:imagedata r:id="rId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0FC041D4" wp14:editId="5DAA235A">
                <wp:simplePos x="0" y="0"/>
                <wp:positionH relativeFrom="column">
                  <wp:posOffset>3819751</wp:posOffset>
                </wp:positionH>
                <wp:positionV relativeFrom="paragraph">
                  <wp:posOffset>397278</wp:posOffset>
                </wp:positionV>
                <wp:extent cx="516960" cy="96840"/>
                <wp:effectExtent l="38100" t="38100" r="54610" b="5588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516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97EE6" id="Ink 666" o:spid="_x0000_s1026" type="#_x0000_t75" style="position:absolute;margin-left:299.75pt;margin-top:30.3pt;width:42.65pt;height:9.6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">
                <v:imagedata r:id="rId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631B1C85" wp14:editId="2221F894">
                <wp:simplePos x="0" y="0"/>
                <wp:positionH relativeFrom="column">
                  <wp:posOffset>6213391</wp:posOffset>
                </wp:positionH>
                <wp:positionV relativeFrom="paragraph">
                  <wp:posOffset>-170802</wp:posOffset>
                </wp:positionV>
                <wp:extent cx="104400" cy="437040"/>
                <wp:effectExtent l="38100" t="38100" r="48260" b="3937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0440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850B5" id="Ink 665" o:spid="_x0000_s1026" type="#_x0000_t75" style="position:absolute;margin-left:488.25pt;margin-top:-14.45pt;width:10.2pt;height:36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">
                <v:imagedata r:id="rId88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0C4A0C94" wp14:editId="0FD12FD5">
                <wp:simplePos x="0" y="0"/>
                <wp:positionH relativeFrom="column">
                  <wp:posOffset>3405751</wp:posOffset>
                </wp:positionH>
                <wp:positionV relativeFrom="paragraph">
                  <wp:posOffset>-9666</wp:posOffset>
                </wp:positionV>
                <wp:extent cx="259560" cy="139680"/>
                <wp:effectExtent l="57150" t="57150" r="0" b="7048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595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E1E08" id="Ink 409" o:spid="_x0000_s1026" type="#_x0000_t75" style="position:absolute;margin-left:267.15pt;margin-top:-1.75pt;width:22.45pt;height:13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">
                <v:imagedata r:id="rId88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724BC58" wp14:editId="075A5E21">
                <wp:simplePos x="0" y="0"/>
                <wp:positionH relativeFrom="column">
                  <wp:posOffset>3578551</wp:posOffset>
                </wp:positionH>
                <wp:positionV relativeFrom="paragraph">
                  <wp:posOffset>75654</wp:posOffset>
                </wp:positionV>
                <wp:extent cx="360" cy="360"/>
                <wp:effectExtent l="0" t="0" r="0" b="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45093" id="Ink 408" o:spid="_x0000_s1026" type="#_x0000_t75" style="position:absolute;margin-left:280.8pt;margin-top:4.95pt;width:2.05pt;height:2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">
                <v:imagedata r:id="rId88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30D9C984" wp14:editId="2E14A944">
                <wp:simplePos x="0" y="0"/>
                <wp:positionH relativeFrom="column">
                  <wp:posOffset>3529231</wp:posOffset>
                </wp:positionH>
                <wp:positionV relativeFrom="paragraph">
                  <wp:posOffset>28854</wp:posOffset>
                </wp:positionV>
                <wp:extent cx="107640" cy="84240"/>
                <wp:effectExtent l="57150" t="38100" r="64135" b="6858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076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AC2C3" id="Ink 407" o:spid="_x0000_s1026" type="#_x0000_t75" style="position:absolute;margin-left:276.9pt;margin-top:1.25pt;width:10.5pt;height:8.6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">
                <v:imagedata r:id="rId88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69AE6726" wp14:editId="62B807A7">
                <wp:simplePos x="0" y="0"/>
                <wp:positionH relativeFrom="column">
                  <wp:posOffset>5865271</wp:posOffset>
                </wp:positionH>
                <wp:positionV relativeFrom="paragraph">
                  <wp:posOffset>26325</wp:posOffset>
                </wp:positionV>
                <wp:extent cx="137520" cy="272160"/>
                <wp:effectExtent l="38100" t="38100" r="53340" b="5207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375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B95AC" id="Ink 399" o:spid="_x0000_s1026" type="#_x0000_t75" style="position:absolute;margin-left:460.85pt;margin-top:1.05pt;width:12.8pt;height:23.4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">
                <v:imagedata r:id="rId88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490A6C42" wp14:editId="2FE7EA9B">
                <wp:simplePos x="0" y="0"/>
                <wp:positionH relativeFrom="column">
                  <wp:posOffset>5743951</wp:posOffset>
                </wp:positionH>
                <wp:positionV relativeFrom="paragraph">
                  <wp:posOffset>-50715</wp:posOffset>
                </wp:positionV>
                <wp:extent cx="12600" cy="113400"/>
                <wp:effectExtent l="38100" t="38100" r="45085" b="3937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2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69B0F" id="Ink 397" o:spid="_x0000_s1026" type="#_x0000_t75" style="position:absolute;margin-left:451.3pt;margin-top:-5pt;width:3.05pt;height:10.9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">
                <v:imagedata r:id="rId89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6F2012D9" wp14:editId="3C80072B">
                <wp:simplePos x="0" y="0"/>
                <wp:positionH relativeFrom="column">
                  <wp:posOffset>5597791</wp:posOffset>
                </wp:positionH>
                <wp:positionV relativeFrom="paragraph">
                  <wp:posOffset>58005</wp:posOffset>
                </wp:positionV>
                <wp:extent cx="122760" cy="227880"/>
                <wp:effectExtent l="38100" t="38100" r="29845" b="3937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227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DD77C" id="Ink 396" o:spid="_x0000_s1026" type="#_x0000_t75" style="position:absolute;margin-left:439.75pt;margin-top:3.55pt;width:11.65pt;height:19.9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">
                <v:imagedata r:id="rId89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169FCBAC" wp14:editId="0B55512A">
                <wp:simplePos x="0" y="0"/>
                <wp:positionH relativeFrom="column">
                  <wp:posOffset>5598871</wp:posOffset>
                </wp:positionH>
                <wp:positionV relativeFrom="paragraph">
                  <wp:posOffset>69165</wp:posOffset>
                </wp:positionV>
                <wp:extent cx="141120" cy="201240"/>
                <wp:effectExtent l="38100" t="38100" r="30480" b="2794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411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CC77C" id="Ink 395" o:spid="_x0000_s1026" type="#_x0000_t75" style="position:absolute;margin-left:439.85pt;margin-top:4.45pt;width:13.05pt;height:17.8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">
                <v:imagedata r:id="rId89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63177D44" wp14:editId="172D7EB6">
                <wp:simplePos x="0" y="0"/>
                <wp:positionH relativeFrom="column">
                  <wp:posOffset>5372431</wp:posOffset>
                </wp:positionH>
                <wp:positionV relativeFrom="paragraph">
                  <wp:posOffset>-50715</wp:posOffset>
                </wp:positionV>
                <wp:extent cx="105120" cy="446400"/>
                <wp:effectExtent l="38100" t="38100" r="47625" b="4953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05120" cy="44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8535E" id="Ink 392" o:spid="_x0000_s1026" type="#_x0000_t75" style="position:absolute;margin-left:422.05pt;margin-top:-5pt;width:10.3pt;height:37.1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">
                <v:imagedata r:id="rId89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4762B9E6" wp14:editId="318285B8">
                <wp:simplePos x="0" y="0"/>
                <wp:positionH relativeFrom="column">
                  <wp:posOffset>5270911</wp:posOffset>
                </wp:positionH>
                <wp:positionV relativeFrom="paragraph">
                  <wp:posOffset>111645</wp:posOffset>
                </wp:positionV>
                <wp:extent cx="109800" cy="181080"/>
                <wp:effectExtent l="38100" t="38100" r="43180" b="4762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09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CF142" id="Ink 391" o:spid="_x0000_s1026" type="#_x0000_t75" style="position:absolute;margin-left:414.05pt;margin-top:7.8pt;width:10.65pt;height:16.2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">
                <v:imagedata r:id="rId89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7750C386" wp14:editId="7069EA28">
                <wp:simplePos x="0" y="0"/>
                <wp:positionH relativeFrom="column">
                  <wp:posOffset>5310511</wp:posOffset>
                </wp:positionH>
                <wp:positionV relativeFrom="paragraph">
                  <wp:posOffset>114885</wp:posOffset>
                </wp:positionV>
                <wp:extent cx="81360" cy="154800"/>
                <wp:effectExtent l="38100" t="38100" r="33020" b="3619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13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9568E" id="Ink 390" o:spid="_x0000_s1026" type="#_x0000_t75" style="position:absolute;margin-left:417.15pt;margin-top:8.05pt;width:8.35pt;height:14.2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">
                <v:imagedata r:id="rId90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2A48F1C0" wp14:editId="4B6F17E9">
                <wp:simplePos x="0" y="0"/>
                <wp:positionH relativeFrom="column">
                  <wp:posOffset>5137711</wp:posOffset>
                </wp:positionH>
                <wp:positionV relativeFrom="paragraph">
                  <wp:posOffset>13725</wp:posOffset>
                </wp:positionV>
                <wp:extent cx="97920" cy="16560"/>
                <wp:effectExtent l="38100" t="38100" r="54610" b="4064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97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F89CB" id="Ink 389" o:spid="_x0000_s1026" type="#_x0000_t75" style="position:absolute;margin-left:403.55pt;margin-top:.1pt;width:9.65pt;height:3.2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">
                <v:imagedata r:id="rId90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7FF51238" wp14:editId="77C8E09B">
                <wp:simplePos x="0" y="0"/>
                <wp:positionH relativeFrom="column">
                  <wp:posOffset>5206831</wp:posOffset>
                </wp:positionH>
                <wp:positionV relativeFrom="paragraph">
                  <wp:posOffset>7965</wp:posOffset>
                </wp:positionV>
                <wp:extent cx="18720" cy="96480"/>
                <wp:effectExtent l="38100" t="38100" r="38735" b="3746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8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34636" id="Ink 388" o:spid="_x0000_s1026" type="#_x0000_t75" style="position:absolute;margin-left:409pt;margin-top:-.35pt;width:3.45pt;height:9.6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">
                <v:imagedata r:id="rId90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705D9AA8" wp14:editId="52032514">
                <wp:simplePos x="0" y="0"/>
                <wp:positionH relativeFrom="column">
                  <wp:posOffset>5095231</wp:posOffset>
                </wp:positionH>
                <wp:positionV relativeFrom="paragraph">
                  <wp:posOffset>86085</wp:posOffset>
                </wp:positionV>
                <wp:extent cx="140040" cy="238320"/>
                <wp:effectExtent l="38100" t="38100" r="31750" b="4762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400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623D2" id="Ink 387" o:spid="_x0000_s1026" type="#_x0000_t75" style="position:absolute;margin-left:400.2pt;margin-top:5.8pt;width:13.05pt;height:20.7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">
                <v:imagedata r:id="rId90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5DB24874" wp14:editId="1B928254">
                <wp:simplePos x="0" y="0"/>
                <wp:positionH relativeFrom="column">
                  <wp:posOffset>5139151</wp:posOffset>
                </wp:positionH>
                <wp:positionV relativeFrom="paragraph">
                  <wp:posOffset>73845</wp:posOffset>
                </wp:positionV>
                <wp:extent cx="123120" cy="193680"/>
                <wp:effectExtent l="38100" t="38100" r="48895" b="5397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23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E5511" id="Ink 386" o:spid="_x0000_s1026" type="#_x0000_t75" style="position:absolute;margin-left:403.65pt;margin-top:4.8pt;width:11.7pt;height:17.2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">
                <v:imagedata r:id="rId90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5E9E917A" wp14:editId="043FE1AC">
                <wp:simplePos x="0" y="0"/>
                <wp:positionH relativeFrom="column">
                  <wp:posOffset>5010631</wp:posOffset>
                </wp:positionH>
                <wp:positionV relativeFrom="paragraph">
                  <wp:posOffset>-2115</wp:posOffset>
                </wp:positionV>
                <wp:extent cx="110520" cy="430560"/>
                <wp:effectExtent l="38100" t="38100" r="41910" b="4572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1052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45DB9" id="Ink 385" o:spid="_x0000_s1026" type="#_x0000_t75" style="position:absolute;margin-left:393.55pt;margin-top:-1.15pt;width:10.65pt;height:35.8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">
                <v:imagedata r:id="rId91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21C129A0" wp14:editId="0A66A410">
                <wp:simplePos x="0" y="0"/>
                <wp:positionH relativeFrom="column">
                  <wp:posOffset>4721551</wp:posOffset>
                </wp:positionH>
                <wp:positionV relativeFrom="paragraph">
                  <wp:posOffset>54405</wp:posOffset>
                </wp:positionV>
                <wp:extent cx="138600" cy="241200"/>
                <wp:effectExtent l="38100" t="38100" r="52070" b="6413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386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E6165" id="Ink 384" o:spid="_x0000_s1026" type="#_x0000_t75" style="position:absolute;margin-left:370.8pt;margin-top:3.3pt;width:12.85pt;height:21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">
                <v:imagedata r:id="rId91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EB0B17D" wp14:editId="7B95BA4F">
                <wp:simplePos x="0" y="0"/>
                <wp:positionH relativeFrom="column">
                  <wp:posOffset>4708231</wp:posOffset>
                </wp:positionH>
                <wp:positionV relativeFrom="paragraph">
                  <wp:posOffset>63405</wp:posOffset>
                </wp:positionV>
                <wp:extent cx="127440" cy="234720"/>
                <wp:effectExtent l="57150" t="38100" r="44450" b="5143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2744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9749C" id="Ink 383" o:spid="_x0000_s1026" type="#_x0000_t75" style="position:absolute;margin-left:369.75pt;margin-top:4pt;width:12.05pt;height:20.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">
                <v:imagedata r:id="rId91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3A1967DA" wp14:editId="7BB1F979">
                <wp:simplePos x="0" y="0"/>
                <wp:positionH relativeFrom="column">
                  <wp:posOffset>4355791</wp:posOffset>
                </wp:positionH>
                <wp:positionV relativeFrom="paragraph">
                  <wp:posOffset>254925</wp:posOffset>
                </wp:positionV>
                <wp:extent cx="113040" cy="18360"/>
                <wp:effectExtent l="38100" t="38100" r="39370" b="3937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13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1BE4F" id="Ink 382" o:spid="_x0000_s1026" type="#_x0000_t75" style="position:absolute;margin-left:342pt;margin-top:19pt;width:10.85pt;height:3.5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">
                <v:imagedata r:id="rId91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75BC8AA5" wp14:editId="5D1FC72A">
                <wp:simplePos x="0" y="0"/>
                <wp:positionH relativeFrom="column">
                  <wp:posOffset>4307911</wp:posOffset>
                </wp:positionH>
                <wp:positionV relativeFrom="paragraph">
                  <wp:posOffset>192645</wp:posOffset>
                </wp:positionV>
                <wp:extent cx="151920" cy="16560"/>
                <wp:effectExtent l="38100" t="38100" r="38735" b="4064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51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E5001" id="Ink 381" o:spid="_x0000_s1026" type="#_x0000_t75" style="position:absolute;margin-left:338.2pt;margin-top:14.2pt;width:13.9pt;height:3.2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">
                <v:imagedata r:id="rId91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27286D67" wp14:editId="54F9C569">
                <wp:simplePos x="0" y="0"/>
                <wp:positionH relativeFrom="column">
                  <wp:posOffset>4106671</wp:posOffset>
                </wp:positionH>
                <wp:positionV relativeFrom="paragraph">
                  <wp:posOffset>27405</wp:posOffset>
                </wp:positionV>
                <wp:extent cx="104040" cy="342720"/>
                <wp:effectExtent l="19050" t="38100" r="48895" b="5778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040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3C904" id="Ink 379" o:spid="_x0000_s1026" type="#_x0000_t75" style="position:absolute;margin-left:322.35pt;margin-top:1.15pt;width:10.25pt;height:29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">
                <v:imagedata r:id="rId92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0D172171" wp14:editId="4B6AACCA">
                <wp:simplePos x="0" y="0"/>
                <wp:positionH relativeFrom="column">
                  <wp:posOffset>3839551</wp:posOffset>
                </wp:positionH>
                <wp:positionV relativeFrom="paragraph">
                  <wp:posOffset>50445</wp:posOffset>
                </wp:positionV>
                <wp:extent cx="146880" cy="348120"/>
                <wp:effectExtent l="38100" t="38100" r="43815" b="3302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4688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6587E" id="Ink 377" o:spid="_x0000_s1026" type="#_x0000_t75" style="position:absolute;margin-left:301.35pt;margin-top:2.95pt;width:13.5pt;height:29.3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">
                <v:imagedata r:id="rId92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567398D3" wp14:editId="2BBAAF85">
                <wp:simplePos x="0" y="0"/>
                <wp:positionH relativeFrom="column">
                  <wp:posOffset>3833791</wp:posOffset>
                </wp:positionH>
                <wp:positionV relativeFrom="paragraph">
                  <wp:posOffset>56205</wp:posOffset>
                </wp:positionV>
                <wp:extent cx="158760" cy="281880"/>
                <wp:effectExtent l="38100" t="38100" r="50800" b="4254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587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71560" id="Ink 376" o:spid="_x0000_s1026" type="#_x0000_t75" style="position:absolute;margin-left:300.85pt;margin-top:3.45pt;width:14.45pt;height:24.2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">
                <v:imagedata r:id="rId92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33EC4521" wp14:editId="0A24C53A">
                <wp:simplePos x="0" y="0"/>
                <wp:positionH relativeFrom="column">
                  <wp:posOffset>3659911</wp:posOffset>
                </wp:positionH>
                <wp:positionV relativeFrom="paragraph">
                  <wp:posOffset>302805</wp:posOffset>
                </wp:positionV>
                <wp:extent cx="106200" cy="32400"/>
                <wp:effectExtent l="38100" t="38100" r="46355" b="4381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06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FDC0F" id="Ink 375" o:spid="_x0000_s1026" type="#_x0000_t75" style="position:absolute;margin-left:287.2pt;margin-top:22.85pt;width:10.3pt;height:4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">
                <v:imagedata r:id="rId92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3FAF0B6D" wp14:editId="395627C5">
                <wp:simplePos x="0" y="0"/>
                <wp:positionH relativeFrom="column">
                  <wp:posOffset>3645151</wp:posOffset>
                </wp:positionH>
                <wp:positionV relativeFrom="paragraph">
                  <wp:posOffset>259605</wp:posOffset>
                </wp:positionV>
                <wp:extent cx="99360" cy="19800"/>
                <wp:effectExtent l="38100" t="38100" r="53340" b="3746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99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F2088" id="Ink 374" o:spid="_x0000_s1026" type="#_x0000_t75" style="position:absolute;margin-left:286pt;margin-top:19.45pt;width:9.75pt;height:3.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">
                <v:imagedata r:id="rId92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39407BDF" wp14:editId="79DCE28A">
                <wp:simplePos x="0" y="0"/>
                <wp:positionH relativeFrom="column">
                  <wp:posOffset>3451831</wp:posOffset>
                </wp:positionH>
                <wp:positionV relativeFrom="paragraph">
                  <wp:posOffset>176805</wp:posOffset>
                </wp:positionV>
                <wp:extent cx="209880" cy="235440"/>
                <wp:effectExtent l="38100" t="38100" r="38100" b="3175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098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EE7D6" id="Ink 373" o:spid="_x0000_s1026" type="#_x0000_t75" style="position:absolute;margin-left:270.8pt;margin-top:12.9pt;width:18.55pt;height:20.5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">
                <v:imagedata r:id="rId931" o:title=""/>
              </v:shape>
            </w:pict>
          </mc:Fallback>
        </mc:AlternateContent>
      </w:r>
      <w:r w:rsidR="000A2164">
        <w:t>Παίρνουμε:</w:t>
      </w:r>
    </w:p>
    <w:p w14:paraId="7DA0644F" w14:textId="77777777" w:rsidR="000A2164" w:rsidRDefault="002724D7" w:rsidP="00666ECD">
      <w:pPr>
        <w:pStyle w:val="ListParagraph"/>
        <w:numPr>
          <w:ilvl w:val="0"/>
          <w:numId w:val="6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29EBC1BE" wp14:editId="5474685E">
                <wp:simplePos x="0" y="0"/>
                <wp:positionH relativeFrom="column">
                  <wp:posOffset>5494831</wp:posOffset>
                </wp:positionH>
                <wp:positionV relativeFrom="paragraph">
                  <wp:posOffset>416375</wp:posOffset>
                </wp:positionV>
                <wp:extent cx="531360" cy="158400"/>
                <wp:effectExtent l="38100" t="38100" r="40640" b="5143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5313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EDC36" id="Ink 672" o:spid="_x0000_s1026" type="#_x0000_t75" style="position:absolute;margin-left:431.65pt;margin-top:31.8pt;width:43.85pt;height:14.4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">
                <v:imagedata r:id="rId93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10D4CFE5" wp14:editId="4F382D54">
                <wp:simplePos x="0" y="0"/>
                <wp:positionH relativeFrom="column">
                  <wp:posOffset>5438311</wp:posOffset>
                </wp:positionH>
                <wp:positionV relativeFrom="paragraph">
                  <wp:posOffset>439509</wp:posOffset>
                </wp:positionV>
                <wp:extent cx="507600" cy="160920"/>
                <wp:effectExtent l="38100" t="38100" r="45085" b="4889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5076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B3E40" id="Ink 406" o:spid="_x0000_s1026" type="#_x0000_t75" style="position:absolute;margin-left:427.2pt;margin-top:33.6pt;width:41.9pt;height:14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">
                <v:imagedata r:id="rId93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392FBEA4" wp14:editId="77B16C39">
                <wp:simplePos x="0" y="0"/>
                <wp:positionH relativeFrom="column">
                  <wp:posOffset>5568631</wp:posOffset>
                </wp:positionH>
                <wp:positionV relativeFrom="paragraph">
                  <wp:posOffset>116940</wp:posOffset>
                </wp:positionV>
                <wp:extent cx="6840" cy="27000"/>
                <wp:effectExtent l="38100" t="38100" r="50800" b="4953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68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49B98" id="Ink 404" o:spid="_x0000_s1026" type="#_x0000_t75" style="position:absolute;margin-left:437.55pt;margin-top:8.2pt;width:2.35pt;height:4.1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">
                <v:imagedata r:id="rId93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6C91ADF5" wp14:editId="2BCB7589">
                <wp:simplePos x="0" y="0"/>
                <wp:positionH relativeFrom="column">
                  <wp:posOffset>5706511</wp:posOffset>
                </wp:positionH>
                <wp:positionV relativeFrom="paragraph">
                  <wp:posOffset>-11220</wp:posOffset>
                </wp:positionV>
                <wp:extent cx="256320" cy="384120"/>
                <wp:effectExtent l="57150" t="38100" r="48895" b="5461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25632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7D87B" id="Ink 403" o:spid="_x0000_s1026" type="#_x0000_t75" style="position:absolute;margin-left:448.35pt;margin-top:-1.9pt;width:22.2pt;height:32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">
                <v:imagedata r:id="rId93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3768C10B" wp14:editId="48C28648">
                <wp:simplePos x="0" y="0"/>
                <wp:positionH relativeFrom="column">
                  <wp:posOffset>5300431</wp:posOffset>
                </wp:positionH>
                <wp:positionV relativeFrom="paragraph">
                  <wp:posOffset>-21300</wp:posOffset>
                </wp:positionV>
                <wp:extent cx="374760" cy="281520"/>
                <wp:effectExtent l="57150" t="38100" r="25400" b="6159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747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13C05" id="Ink 402" o:spid="_x0000_s1026" type="#_x0000_t75" style="position:absolute;margin-left:416.35pt;margin-top:-2.7pt;width:31.45pt;height:24.1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">
                <v:imagedata r:id="rId94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69A65657" wp14:editId="2D4B2DCF">
                <wp:simplePos x="0" y="0"/>
                <wp:positionH relativeFrom="column">
                  <wp:posOffset>4934311</wp:posOffset>
                </wp:positionH>
                <wp:positionV relativeFrom="paragraph">
                  <wp:posOffset>165900</wp:posOffset>
                </wp:positionV>
                <wp:extent cx="199440" cy="23400"/>
                <wp:effectExtent l="38100" t="38100" r="48260" b="5334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994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F9A0C" id="Ink 401" o:spid="_x0000_s1026" type="#_x0000_t75" style="position:absolute;margin-left:387.55pt;margin-top:12.05pt;width:17.65pt;height:3.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">
                <v:imagedata r:id="rId94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38292EBF" wp14:editId="1EF33958">
                <wp:simplePos x="0" y="0"/>
                <wp:positionH relativeFrom="column">
                  <wp:posOffset>4922431</wp:posOffset>
                </wp:positionH>
                <wp:positionV relativeFrom="paragraph">
                  <wp:posOffset>105420</wp:posOffset>
                </wp:positionV>
                <wp:extent cx="198720" cy="16920"/>
                <wp:effectExtent l="38100" t="38100" r="49530" b="4064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98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139BE" id="Ink 400" o:spid="_x0000_s1026" type="#_x0000_t75" style="position:absolute;margin-left:386.6pt;margin-top:7.3pt;width:17.65pt;height:3.4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">
                <v:imagedata r:id="rId945" o:title=""/>
              </v:shape>
            </w:pict>
          </mc:Fallback>
        </mc:AlternateContent>
      </w:r>
      <w:r w:rsidR="000A2164">
        <w:t xml:space="preserve"> </w:t>
      </w:r>
      <w:r w:rsidR="000A2164" w:rsidRPr="009F4015">
        <w:rPr>
          <w:position w:val="-14"/>
          <w:highlight w:val="lightGray"/>
        </w:rPr>
        <w:object w:dxaOrig="1380" w:dyaOrig="420" w14:anchorId="73EBA448">
          <v:shape id="_x0000_i1086" type="#_x0000_t75" style="width:67.95pt;height:21.9pt" o:ole="">
            <v:imagedata r:id="rId946" o:title=""/>
          </v:shape>
          <o:OLEObject Type="Embed" ProgID="Equation.DSMT4" ShapeID="_x0000_i1086" DrawAspect="Content" ObjectID="_1840265984" r:id="rId947"/>
        </w:object>
      </w:r>
      <w:r w:rsidR="000A2164">
        <w:t xml:space="preserve"> </w:t>
      </w:r>
      <w:proofErr w:type="gramStart"/>
      <w:r w:rsidR="000A2164">
        <w:rPr>
          <w:lang w:val="en-US"/>
        </w:rPr>
        <w:t>,</w:t>
      </w:r>
      <w:r w:rsidR="000A2164">
        <w:t>όπου</w:t>
      </w:r>
      <w:proofErr w:type="gramEnd"/>
      <w:r w:rsidR="000A2164">
        <w:t xml:space="preserve"> </w:t>
      </w:r>
      <w:r w:rsidR="000A2164" w:rsidRPr="00A446AF">
        <w:rPr>
          <w:position w:val="-16"/>
        </w:rPr>
        <w:object w:dxaOrig="2799" w:dyaOrig="520" w14:anchorId="320A4AA7">
          <v:shape id="_x0000_i1087" type="#_x0000_t75" style="width:139.95pt;height:26.5pt" o:ole="">
            <v:imagedata r:id="rId948" o:title=""/>
          </v:shape>
          <o:OLEObject Type="Embed" ProgID="Equation.DSMT4" ShapeID="_x0000_i1087" DrawAspect="Content" ObjectID="_1840265985" r:id="rId949"/>
        </w:object>
      </w:r>
    </w:p>
    <w:p w14:paraId="0D3524FC" w14:textId="77777777" w:rsidR="000A2164" w:rsidRPr="0045675D" w:rsidRDefault="002724D7" w:rsidP="00666ECD">
      <w:pPr>
        <w:pStyle w:val="ListParagraph"/>
        <w:numPr>
          <w:ilvl w:val="0"/>
          <w:numId w:val="6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4FDEC31B" wp14:editId="2FEFC5DD">
                <wp:simplePos x="0" y="0"/>
                <wp:positionH relativeFrom="column">
                  <wp:posOffset>456991</wp:posOffset>
                </wp:positionH>
                <wp:positionV relativeFrom="paragraph">
                  <wp:posOffset>-149353</wp:posOffset>
                </wp:positionV>
                <wp:extent cx="1277640" cy="617040"/>
                <wp:effectExtent l="38100" t="38100" r="36830" b="5016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277640" cy="61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B7BA1" id="Ink 678" o:spid="_x0000_s1026" type="#_x0000_t75" style="position:absolute;margin-left:35pt;margin-top:-12.75pt;width:102.55pt;height:50.6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">
                <v:imagedata r:id="rId95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1C868E12" wp14:editId="710519C2">
                <wp:simplePos x="0" y="0"/>
                <wp:positionH relativeFrom="column">
                  <wp:posOffset>2868271</wp:posOffset>
                </wp:positionH>
                <wp:positionV relativeFrom="paragraph">
                  <wp:posOffset>286124</wp:posOffset>
                </wp:positionV>
                <wp:extent cx="128520" cy="44640"/>
                <wp:effectExtent l="38100" t="38100" r="43180" b="5080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285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D0905" id="Ink 676" o:spid="_x0000_s1026" type="#_x0000_t75" style="position:absolute;margin-left:224.85pt;margin-top:21.55pt;width:12.1pt;height:5.4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">
                <v:imagedata r:id="rId95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6BBA23C8" wp14:editId="5EFB96AE">
                <wp:simplePos x="0" y="0"/>
                <wp:positionH relativeFrom="column">
                  <wp:posOffset>3010471</wp:posOffset>
                </wp:positionH>
                <wp:positionV relativeFrom="paragraph">
                  <wp:posOffset>460364</wp:posOffset>
                </wp:positionV>
                <wp:extent cx="1164240" cy="644400"/>
                <wp:effectExtent l="38100" t="38100" r="36195" b="4191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164240" cy="64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C3E29" id="Ink 675" o:spid="_x0000_s1026" type="#_x0000_t75" style="position:absolute;margin-left:236.05pt;margin-top:35.25pt;width:93.65pt;height:52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">
                <v:imagedata r:id="rId95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74D0881F" wp14:editId="7F02F136">
                <wp:simplePos x="0" y="0"/>
                <wp:positionH relativeFrom="column">
                  <wp:posOffset>2976631</wp:posOffset>
                </wp:positionH>
                <wp:positionV relativeFrom="paragraph">
                  <wp:posOffset>397004</wp:posOffset>
                </wp:positionV>
                <wp:extent cx="1192320" cy="788400"/>
                <wp:effectExtent l="19050" t="38100" r="8255" b="3111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192320" cy="78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3B027" id="Ink 674" o:spid="_x0000_s1026" type="#_x0000_t75" style="position:absolute;margin-left:233.4pt;margin-top:30.25pt;width:95.9pt;height:64.1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">
                <v:imagedata r:id="rId95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2EECB0CF" wp14:editId="4947C958">
                <wp:simplePos x="0" y="0"/>
                <wp:positionH relativeFrom="column">
                  <wp:posOffset>3758191</wp:posOffset>
                </wp:positionH>
                <wp:positionV relativeFrom="paragraph">
                  <wp:posOffset>404222</wp:posOffset>
                </wp:positionV>
                <wp:extent cx="79920" cy="94320"/>
                <wp:effectExtent l="38100" t="38100" r="53975" b="3937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79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A1F18" id="Ink 504" o:spid="_x0000_s1026" type="#_x0000_t75" style="position:absolute;margin-left:294.9pt;margin-top:30.85pt;width:8.3pt;height:9.4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">
                <v:imagedata r:id="rId95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62040E22" wp14:editId="509F0E09">
                <wp:simplePos x="0" y="0"/>
                <wp:positionH relativeFrom="column">
                  <wp:posOffset>3429871</wp:posOffset>
                </wp:positionH>
                <wp:positionV relativeFrom="paragraph">
                  <wp:posOffset>785822</wp:posOffset>
                </wp:positionV>
                <wp:extent cx="8280" cy="10080"/>
                <wp:effectExtent l="38100" t="38100" r="29845" b="2857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8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00DCA" id="Ink 503" o:spid="_x0000_s1026" type="#_x0000_t75" style="position:absolute;margin-left:269.05pt;margin-top:60.85pt;width:2.6pt;height:2.9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">
                <v:imagedata r:id="rId96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00EA4764" wp14:editId="36C16BD2">
                <wp:simplePos x="0" y="0"/>
                <wp:positionH relativeFrom="column">
                  <wp:posOffset>3880591</wp:posOffset>
                </wp:positionH>
                <wp:positionV relativeFrom="paragraph">
                  <wp:posOffset>609062</wp:posOffset>
                </wp:positionV>
                <wp:extent cx="2880" cy="360"/>
                <wp:effectExtent l="0" t="0" r="0" b="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9E440" id="Ink 501" o:spid="_x0000_s1026" type="#_x0000_t75" style="position:absolute;margin-left:304.55pt;margin-top:46.95pt;width:2.25pt;height:2.0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">
                <v:imagedata r:id="rId96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35521C60" wp14:editId="2A175FF3">
                <wp:simplePos x="0" y="0"/>
                <wp:positionH relativeFrom="column">
                  <wp:posOffset>3834511</wp:posOffset>
                </wp:positionH>
                <wp:positionV relativeFrom="paragraph">
                  <wp:posOffset>658382</wp:posOffset>
                </wp:positionV>
                <wp:extent cx="38520" cy="117000"/>
                <wp:effectExtent l="19050" t="38100" r="38100" b="3556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385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8383F" id="Ink 500" o:spid="_x0000_s1026" type="#_x0000_t75" style="position:absolute;margin-left:300.95pt;margin-top:50.85pt;width:5.05pt;height:11.1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">
                <v:imagedata r:id="rId96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5DC8B548" wp14:editId="77DF7A59">
                <wp:simplePos x="0" y="0"/>
                <wp:positionH relativeFrom="column">
                  <wp:posOffset>3806791</wp:posOffset>
                </wp:positionH>
                <wp:positionV relativeFrom="paragraph">
                  <wp:posOffset>584582</wp:posOffset>
                </wp:positionV>
                <wp:extent cx="6480" cy="14400"/>
                <wp:effectExtent l="38100" t="38100" r="31750" b="4318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6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AC86B" id="Ink 499" o:spid="_x0000_s1026" type="#_x0000_t75" style="position:absolute;margin-left:298.8pt;margin-top:45.1pt;width:2.35pt;height:3.1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">
                <v:imagedata r:id="rId96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53659773" wp14:editId="7B6FFF00">
                <wp:simplePos x="0" y="0"/>
                <wp:positionH relativeFrom="column">
                  <wp:posOffset>3761791</wp:posOffset>
                </wp:positionH>
                <wp:positionV relativeFrom="paragraph">
                  <wp:posOffset>656942</wp:posOffset>
                </wp:positionV>
                <wp:extent cx="62640" cy="58320"/>
                <wp:effectExtent l="38100" t="38100" r="52070" b="3746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626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D3397" id="Ink 498" o:spid="_x0000_s1026" type="#_x0000_t75" style="position:absolute;margin-left:295.2pt;margin-top:50.75pt;width:6.95pt;height:6.6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">
                <v:imagedata r:id="rId96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1296963E" wp14:editId="360E8A16">
                <wp:simplePos x="0" y="0"/>
                <wp:positionH relativeFrom="column">
                  <wp:posOffset>5616151</wp:posOffset>
                </wp:positionH>
                <wp:positionV relativeFrom="paragraph">
                  <wp:posOffset>714542</wp:posOffset>
                </wp:positionV>
                <wp:extent cx="324720" cy="72720"/>
                <wp:effectExtent l="38100" t="38100" r="37465" b="419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3247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6A756" id="Ink 497" o:spid="_x0000_s1026" type="#_x0000_t75" style="position:absolute;margin-left:441.2pt;margin-top:55.25pt;width:27.5pt;height:7.7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">
                <v:imagedata r:id="rId97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66D4455B" wp14:editId="7875AC51">
                <wp:simplePos x="0" y="0"/>
                <wp:positionH relativeFrom="column">
                  <wp:posOffset>3684391</wp:posOffset>
                </wp:positionH>
                <wp:positionV relativeFrom="paragraph">
                  <wp:posOffset>443102</wp:posOffset>
                </wp:positionV>
                <wp:extent cx="76680" cy="235800"/>
                <wp:effectExtent l="38100" t="38100" r="38100" b="5016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766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0B727" id="Ink 496" o:spid="_x0000_s1026" type="#_x0000_t75" style="position:absolute;margin-left:289.1pt;margin-top:33.9pt;width:8.05pt;height:20.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">
                <v:imagedata r:id="rId97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55608DB8" wp14:editId="7429B411">
                <wp:simplePos x="0" y="0"/>
                <wp:positionH relativeFrom="column">
                  <wp:posOffset>3395311</wp:posOffset>
                </wp:positionH>
                <wp:positionV relativeFrom="paragraph">
                  <wp:posOffset>499262</wp:posOffset>
                </wp:positionV>
                <wp:extent cx="214920" cy="244800"/>
                <wp:effectExtent l="38100" t="38100" r="52070" b="4127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2149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C9769" id="Ink 495" o:spid="_x0000_s1026" type="#_x0000_t75" style="position:absolute;margin-left:266.35pt;margin-top:38.3pt;width:18.9pt;height:21.3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">
                <v:imagedata r:id="rId97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7EEDE369" wp14:editId="073A4170">
                <wp:simplePos x="0" y="0"/>
                <wp:positionH relativeFrom="column">
                  <wp:posOffset>3435271</wp:posOffset>
                </wp:positionH>
                <wp:positionV relativeFrom="paragraph">
                  <wp:posOffset>484862</wp:posOffset>
                </wp:positionV>
                <wp:extent cx="166680" cy="23400"/>
                <wp:effectExtent l="38100" t="38100" r="43180" b="3429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66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9D1F3" id="Ink 494" o:spid="_x0000_s1026" type="#_x0000_t75" style="position:absolute;margin-left:269.5pt;margin-top:37.2pt;width:15.1pt;height:3.9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">
                <v:imagedata r:id="rId97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60ED16C4" wp14:editId="028F3612">
                <wp:simplePos x="0" y="0"/>
                <wp:positionH relativeFrom="column">
                  <wp:posOffset>3268231</wp:posOffset>
                </wp:positionH>
                <wp:positionV relativeFrom="paragraph">
                  <wp:posOffset>470822</wp:posOffset>
                </wp:positionV>
                <wp:extent cx="66240" cy="70920"/>
                <wp:effectExtent l="38100" t="38100" r="48260" b="4381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662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B96E9" id="Ink 493" o:spid="_x0000_s1026" type="#_x0000_t75" style="position:absolute;margin-left:256.35pt;margin-top:36.05pt;width:7.15pt;height:7.6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">
                <v:imagedata r:id="rId97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4B1A1459" wp14:editId="428B82EF">
                <wp:simplePos x="0" y="0"/>
                <wp:positionH relativeFrom="column">
                  <wp:posOffset>3153031</wp:posOffset>
                </wp:positionH>
                <wp:positionV relativeFrom="paragraph">
                  <wp:posOffset>551822</wp:posOffset>
                </wp:positionV>
                <wp:extent cx="129240" cy="168480"/>
                <wp:effectExtent l="38100" t="38100" r="42545" b="4127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292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2B768" id="Ink 492" o:spid="_x0000_s1026" type="#_x0000_t75" style="position:absolute;margin-left:247.25pt;margin-top:42.45pt;width:12.2pt;height:15.2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">
                <v:imagedata r:id="rId98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7D2AEB2E" wp14:editId="728D342D">
                <wp:simplePos x="0" y="0"/>
                <wp:positionH relativeFrom="column">
                  <wp:posOffset>3273991</wp:posOffset>
                </wp:positionH>
                <wp:positionV relativeFrom="paragraph">
                  <wp:posOffset>316382</wp:posOffset>
                </wp:positionV>
                <wp:extent cx="739080" cy="151200"/>
                <wp:effectExtent l="38100" t="38100" r="42545" b="3937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739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43F60" id="Ink 491" o:spid="_x0000_s1026" type="#_x0000_t75" style="position:absolute;margin-left:256.8pt;margin-top:23.9pt;width:60.2pt;height:13.8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">
                <v:imagedata r:id="rId98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2E1794EA" wp14:editId="59B8A481">
                <wp:simplePos x="0" y="0"/>
                <wp:positionH relativeFrom="column">
                  <wp:posOffset>1102471</wp:posOffset>
                </wp:positionH>
                <wp:positionV relativeFrom="paragraph">
                  <wp:posOffset>288302</wp:posOffset>
                </wp:positionV>
                <wp:extent cx="485280" cy="76680"/>
                <wp:effectExtent l="38100" t="38100" r="29210" b="3810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4852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0FC2F" id="Ink 490" o:spid="_x0000_s1026" type="#_x0000_t75" style="position:absolute;margin-left:85.8pt;margin-top:21.7pt;width:40.15pt;height:8.0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">
                <v:imagedata r:id="rId98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1B8BDE5A" wp14:editId="5FDDF557">
                <wp:simplePos x="0" y="0"/>
                <wp:positionH relativeFrom="column">
                  <wp:posOffset>1098151</wp:posOffset>
                </wp:positionH>
                <wp:positionV relativeFrom="paragraph">
                  <wp:posOffset>228182</wp:posOffset>
                </wp:positionV>
                <wp:extent cx="83520" cy="55440"/>
                <wp:effectExtent l="38100" t="38100" r="31115" b="4000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835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A1D6" id="Ink 489" o:spid="_x0000_s1026" type="#_x0000_t75" style="position:absolute;margin-left:85.45pt;margin-top:16.95pt;width:8.6pt;height:6.3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">
                <v:imagedata r:id="rId98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6119F1DB" wp14:editId="3B6043F0">
                <wp:simplePos x="0" y="0"/>
                <wp:positionH relativeFrom="column">
                  <wp:posOffset>1297591</wp:posOffset>
                </wp:positionH>
                <wp:positionV relativeFrom="paragraph">
                  <wp:posOffset>326462</wp:posOffset>
                </wp:positionV>
                <wp:extent cx="360" cy="360"/>
                <wp:effectExtent l="0" t="0" r="0" b="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6E17D" id="Ink 488" o:spid="_x0000_s1026" type="#_x0000_t75" style="position:absolute;margin-left:101.15pt;margin-top:24.7pt;width:2.05pt;height:2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">
                <v:imagedata r:id="rId98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771B1ECF" wp14:editId="6679D61F">
                <wp:simplePos x="0" y="0"/>
                <wp:positionH relativeFrom="column">
                  <wp:posOffset>5678071</wp:posOffset>
                </wp:positionH>
                <wp:positionV relativeFrom="paragraph">
                  <wp:posOffset>727854</wp:posOffset>
                </wp:positionV>
                <wp:extent cx="270720" cy="58320"/>
                <wp:effectExtent l="38100" t="38100" r="53340" b="5651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2707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298D0" id="Ink 434" o:spid="_x0000_s1026" type="#_x0000_t75" style="position:absolute;margin-left:446.1pt;margin-top:56.3pt;width:23.25pt;height:6.6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">
                <v:imagedata r:id="rId99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6B1844E4" wp14:editId="1D17D2AB">
                <wp:simplePos x="0" y="0"/>
                <wp:positionH relativeFrom="column">
                  <wp:posOffset>5629831</wp:posOffset>
                </wp:positionH>
                <wp:positionV relativeFrom="paragraph">
                  <wp:posOffset>723174</wp:posOffset>
                </wp:positionV>
                <wp:extent cx="309600" cy="61560"/>
                <wp:effectExtent l="38100" t="38100" r="52705" b="5334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309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EB0AE" id="Ink 433" o:spid="_x0000_s1026" type="#_x0000_t75" style="position:absolute;margin-left:442.3pt;margin-top:55.95pt;width:26.4pt;height:6.8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">
                <v:imagedata r:id="rId99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35F9BD11" wp14:editId="48D711F0">
                <wp:simplePos x="0" y="0"/>
                <wp:positionH relativeFrom="column">
                  <wp:posOffset>5568271</wp:posOffset>
                </wp:positionH>
                <wp:positionV relativeFrom="paragraph">
                  <wp:posOffset>721014</wp:posOffset>
                </wp:positionV>
                <wp:extent cx="309600" cy="28800"/>
                <wp:effectExtent l="38100" t="38100" r="52705" b="4762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3096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C70BD" id="Ink 432" o:spid="_x0000_s1026" type="#_x0000_t75" style="position:absolute;margin-left:437.45pt;margin-top:55.75pt;width:26.35pt;height:4.2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">
                <v:imagedata r:id="rId99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7DD7F914" wp14:editId="617B6CC0">
                <wp:simplePos x="0" y="0"/>
                <wp:positionH relativeFrom="column">
                  <wp:posOffset>6241471</wp:posOffset>
                </wp:positionH>
                <wp:positionV relativeFrom="paragraph">
                  <wp:posOffset>371814</wp:posOffset>
                </wp:positionV>
                <wp:extent cx="2880" cy="1440"/>
                <wp:effectExtent l="38100" t="38100" r="54610" b="5588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12066" id="Ink 431" o:spid="_x0000_s1026" type="#_x0000_t75" style="position:absolute;margin-left:490.45pt;margin-top:28.3pt;width:2.25pt;height:2.0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">
                <v:imagedata r:id="rId99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5707DE96" wp14:editId="63F2FC5A">
                <wp:simplePos x="0" y="0"/>
                <wp:positionH relativeFrom="column">
                  <wp:posOffset>6205831</wp:posOffset>
                </wp:positionH>
                <wp:positionV relativeFrom="paragraph">
                  <wp:posOffset>451374</wp:posOffset>
                </wp:positionV>
                <wp:extent cx="55800" cy="107280"/>
                <wp:effectExtent l="38100" t="38100" r="40005" b="4572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558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58513" id="Ink 430" o:spid="_x0000_s1026" type="#_x0000_t75" style="position:absolute;margin-left:487.65pt;margin-top:34.55pt;width:6.45pt;height:10.4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">
                <v:imagedata r:id="rId99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7BC7FD0E" wp14:editId="424405A9">
                <wp:simplePos x="0" y="0"/>
                <wp:positionH relativeFrom="column">
                  <wp:posOffset>6038791</wp:posOffset>
                </wp:positionH>
                <wp:positionV relativeFrom="paragraph">
                  <wp:posOffset>224934</wp:posOffset>
                </wp:positionV>
                <wp:extent cx="114120" cy="354240"/>
                <wp:effectExtent l="38100" t="38100" r="38735" b="4635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1412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9564C" id="Ink 429" o:spid="_x0000_s1026" type="#_x0000_t75" style="position:absolute;margin-left:474.5pt;margin-top:16.7pt;width:11pt;height:29.9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">
                <v:imagedata r:id="rId100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4699FCBC" wp14:editId="1C81980F">
                <wp:simplePos x="0" y="0"/>
                <wp:positionH relativeFrom="column">
                  <wp:posOffset>5872471</wp:posOffset>
                </wp:positionH>
                <wp:positionV relativeFrom="paragraph">
                  <wp:posOffset>359934</wp:posOffset>
                </wp:positionV>
                <wp:extent cx="1440" cy="5040"/>
                <wp:effectExtent l="57150" t="38100" r="55880" b="5270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1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A5266" id="Ink 428" o:spid="_x0000_s1026" type="#_x0000_t75" style="position:absolute;margin-left:461.75pt;margin-top:27.3pt;width:1.4pt;height:2.5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">
                <v:imagedata r:id="rId100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32B3302C" wp14:editId="1F4BCEB8">
                <wp:simplePos x="0" y="0"/>
                <wp:positionH relativeFrom="column">
                  <wp:posOffset>5849431</wp:posOffset>
                </wp:positionH>
                <wp:positionV relativeFrom="paragraph">
                  <wp:posOffset>417534</wp:posOffset>
                </wp:positionV>
                <wp:extent cx="74880" cy="286560"/>
                <wp:effectExtent l="38100" t="38100" r="40005" b="5651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7488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1247F" id="Ink 427" o:spid="_x0000_s1026" type="#_x0000_t75" style="position:absolute;margin-left:459.6pt;margin-top:31.9pt;width:7.9pt;height:24.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">
                <v:imagedata r:id="rId100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3A462E4E" wp14:editId="316B286D">
                <wp:simplePos x="0" y="0"/>
                <wp:positionH relativeFrom="column">
                  <wp:posOffset>5371351</wp:posOffset>
                </wp:positionH>
                <wp:positionV relativeFrom="paragraph">
                  <wp:posOffset>665214</wp:posOffset>
                </wp:positionV>
                <wp:extent cx="720" cy="360"/>
                <wp:effectExtent l="0" t="0" r="0" b="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CD01C" id="Ink 426" o:spid="_x0000_s1026" type="#_x0000_t75" style="position:absolute;margin-left:422.45pt;margin-top:51.4pt;width:1.05pt;height:2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">
                <v:imagedata r:id="rId100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76FA9903" wp14:editId="06CD09DF">
                <wp:simplePos x="0" y="0"/>
                <wp:positionH relativeFrom="column">
                  <wp:posOffset>5333551</wp:posOffset>
                </wp:positionH>
                <wp:positionV relativeFrom="paragraph">
                  <wp:posOffset>705174</wp:posOffset>
                </wp:positionV>
                <wp:extent cx="50400" cy="148320"/>
                <wp:effectExtent l="38100" t="38100" r="45085" b="4254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50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7AB47" id="Ink 425" o:spid="_x0000_s1026" type="#_x0000_t75" style="position:absolute;margin-left:418.95pt;margin-top:54.55pt;width:5.95pt;height:13.7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">
                <v:imagedata r:id="rId100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03005435" wp14:editId="3EAB1E77">
                <wp:simplePos x="0" y="0"/>
                <wp:positionH relativeFrom="column">
                  <wp:posOffset>5739271</wp:posOffset>
                </wp:positionH>
                <wp:positionV relativeFrom="paragraph">
                  <wp:posOffset>377574</wp:posOffset>
                </wp:positionV>
                <wp:extent cx="15480" cy="9360"/>
                <wp:effectExtent l="38100" t="38100" r="41910" b="4826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5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DDBA3" id="Ink 424" o:spid="_x0000_s1026" type="#_x0000_t75" style="position:absolute;margin-left:450.9pt;margin-top:28.7pt;width:3.2pt;height:2.8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">
                <v:imagedata r:id="rId101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45BC9153" wp14:editId="6E2002AD">
                <wp:simplePos x="0" y="0"/>
                <wp:positionH relativeFrom="column">
                  <wp:posOffset>5748631</wp:posOffset>
                </wp:positionH>
                <wp:positionV relativeFrom="paragraph">
                  <wp:posOffset>448134</wp:posOffset>
                </wp:positionV>
                <wp:extent cx="55800" cy="89280"/>
                <wp:effectExtent l="38100" t="38100" r="40005" b="4445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55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EB322" id="Ink 423" o:spid="_x0000_s1026" type="#_x0000_t75" style="position:absolute;margin-left:451.65pt;margin-top:34.3pt;width:6.45pt;height:9.0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">
                <v:imagedata r:id="rId101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5D13ABC5" wp14:editId="56B18765">
                <wp:simplePos x="0" y="0"/>
                <wp:positionH relativeFrom="column">
                  <wp:posOffset>5584111</wp:posOffset>
                </wp:positionH>
                <wp:positionV relativeFrom="paragraph">
                  <wp:posOffset>162294</wp:posOffset>
                </wp:positionV>
                <wp:extent cx="128880" cy="369720"/>
                <wp:effectExtent l="38100" t="38100" r="43180" b="4953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2888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9B8FB" id="Ink 422" o:spid="_x0000_s1026" type="#_x0000_t75" style="position:absolute;margin-left:438.7pt;margin-top:11.8pt;width:12.15pt;height:31.0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">
                <v:imagedata r:id="rId101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73A41DEE" wp14:editId="7A1D3768">
                <wp:simplePos x="0" y="0"/>
                <wp:positionH relativeFrom="column">
                  <wp:posOffset>5179831</wp:posOffset>
                </wp:positionH>
                <wp:positionV relativeFrom="paragraph">
                  <wp:posOffset>273174</wp:posOffset>
                </wp:positionV>
                <wp:extent cx="317520" cy="358920"/>
                <wp:effectExtent l="57150" t="38100" r="44450" b="4127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31752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0478C" id="Ink 421" o:spid="_x0000_s1026" type="#_x0000_t75" style="position:absolute;margin-left:406.85pt;margin-top:20.5pt;width:26.95pt;height:30.2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">
                <v:imagedata r:id="rId101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DE38C0A" wp14:editId="2D802DD5">
                <wp:simplePos x="0" y="0"/>
                <wp:positionH relativeFrom="column">
                  <wp:posOffset>5195311</wp:posOffset>
                </wp:positionH>
                <wp:positionV relativeFrom="paragraph">
                  <wp:posOffset>226374</wp:posOffset>
                </wp:positionV>
                <wp:extent cx="208800" cy="43920"/>
                <wp:effectExtent l="38100" t="38100" r="39370" b="3238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2088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270D4" id="Ink 420" o:spid="_x0000_s1026" type="#_x0000_t75" style="position:absolute;margin-left:408.1pt;margin-top:16.8pt;width:18.45pt;height:5.4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">
                <v:imagedata r:id="rId101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296B01D2" wp14:editId="0931AD09">
                <wp:simplePos x="0" y="0"/>
                <wp:positionH relativeFrom="column">
                  <wp:posOffset>5022151</wp:posOffset>
                </wp:positionH>
                <wp:positionV relativeFrom="paragraph">
                  <wp:posOffset>529494</wp:posOffset>
                </wp:positionV>
                <wp:extent cx="89280" cy="19800"/>
                <wp:effectExtent l="38100" t="38100" r="44450" b="3746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89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4B7B8" id="Ink 419" o:spid="_x0000_s1026" type="#_x0000_t75" style="position:absolute;margin-left:394.45pt;margin-top:40.75pt;width:9.05pt;height:3.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">
                <v:imagedata r:id="rId102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51C7DA48" wp14:editId="7B0DD5D8">
                <wp:simplePos x="0" y="0"/>
                <wp:positionH relativeFrom="column">
                  <wp:posOffset>5046631</wp:posOffset>
                </wp:positionH>
                <wp:positionV relativeFrom="paragraph">
                  <wp:posOffset>466134</wp:posOffset>
                </wp:positionV>
                <wp:extent cx="87120" cy="10440"/>
                <wp:effectExtent l="38100" t="38100" r="46355" b="4699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87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0FD59" id="Ink 418" o:spid="_x0000_s1026" type="#_x0000_t75" style="position:absolute;margin-left:396.35pt;margin-top:35.7pt;width:8.8pt;height:2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">
                <v:imagedata r:id="rId102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5CD1A991" wp14:editId="7263014E">
                <wp:simplePos x="0" y="0"/>
                <wp:positionH relativeFrom="column">
                  <wp:posOffset>4846471</wp:posOffset>
                </wp:positionH>
                <wp:positionV relativeFrom="paragraph">
                  <wp:posOffset>417894</wp:posOffset>
                </wp:positionV>
                <wp:extent cx="126000" cy="285120"/>
                <wp:effectExtent l="38100" t="38100" r="45720" b="3873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2600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247AF" id="Ink 417" o:spid="_x0000_s1026" type="#_x0000_t75" style="position:absolute;margin-left:380.6pt;margin-top:31.9pt;width:11.85pt;height:24.4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">
                <v:imagedata r:id="rId102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5B36012C" wp14:editId="41D7EE4B">
                <wp:simplePos x="0" y="0"/>
                <wp:positionH relativeFrom="column">
                  <wp:posOffset>4677631</wp:posOffset>
                </wp:positionH>
                <wp:positionV relativeFrom="paragraph">
                  <wp:posOffset>417894</wp:posOffset>
                </wp:positionV>
                <wp:extent cx="105120" cy="357480"/>
                <wp:effectExtent l="38100" t="38100" r="47625" b="4318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0512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C8452" id="Ink 416" o:spid="_x0000_s1026" type="#_x0000_t75" style="position:absolute;margin-left:367.3pt;margin-top:31.9pt;width:10.3pt;height:30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">
                <v:imagedata r:id="rId102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13DD9003" wp14:editId="35EA719F">
                <wp:simplePos x="0" y="0"/>
                <wp:positionH relativeFrom="column">
                  <wp:posOffset>4869151</wp:posOffset>
                </wp:positionH>
                <wp:positionV relativeFrom="paragraph">
                  <wp:posOffset>540294</wp:posOffset>
                </wp:positionV>
                <wp:extent cx="5400" cy="360"/>
                <wp:effectExtent l="0" t="0" r="0" b="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9EAE8" id="Ink 415" o:spid="_x0000_s1026" type="#_x0000_t75" style="position:absolute;margin-left:382.5pt;margin-top:42.35pt;width:2.2pt;height: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">
                <v:imagedata r:id="rId1029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E15B2E1" wp14:editId="217C64F1">
                <wp:simplePos x="0" y="0"/>
                <wp:positionH relativeFrom="column">
                  <wp:posOffset>4842151</wp:posOffset>
                </wp:positionH>
                <wp:positionV relativeFrom="paragraph">
                  <wp:posOffset>574134</wp:posOffset>
                </wp:positionV>
                <wp:extent cx="50040" cy="60120"/>
                <wp:effectExtent l="38100" t="38100" r="26670" b="3556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500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BE40B" id="Ink 414" o:spid="_x0000_s1026" type="#_x0000_t75" style="position:absolute;margin-left:380.25pt;margin-top:44.2pt;width:5.95pt;height:6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">
                <v:imagedata r:id="rId1031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3C392720" wp14:editId="779ECB97">
                <wp:simplePos x="0" y="0"/>
                <wp:positionH relativeFrom="column">
                  <wp:posOffset>4721911</wp:posOffset>
                </wp:positionH>
                <wp:positionV relativeFrom="paragraph">
                  <wp:posOffset>483414</wp:posOffset>
                </wp:positionV>
                <wp:extent cx="58680" cy="135360"/>
                <wp:effectExtent l="38100" t="38100" r="36830" b="3619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58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F743A" id="Ink 413" o:spid="_x0000_s1026" type="#_x0000_t75" style="position:absolute;margin-left:370.8pt;margin-top:37.05pt;width:6.6pt;height:12.6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">
                <v:imagedata r:id="rId1033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21F55F50" wp14:editId="5D56327D">
                <wp:simplePos x="0" y="0"/>
                <wp:positionH relativeFrom="column">
                  <wp:posOffset>4719391</wp:posOffset>
                </wp:positionH>
                <wp:positionV relativeFrom="paragraph">
                  <wp:posOffset>497814</wp:posOffset>
                </wp:positionV>
                <wp:extent cx="78840" cy="101160"/>
                <wp:effectExtent l="38100" t="38100" r="54610" b="3238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8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F58FE" id="Ink 412" o:spid="_x0000_s1026" type="#_x0000_t75" style="position:absolute;margin-left:370.6pt;margin-top:38.2pt;width:8.2pt;height:9.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">
                <v:imagedata r:id="rId1035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4EDBC89D" wp14:editId="60AC1BC1">
                <wp:simplePos x="0" y="0"/>
                <wp:positionH relativeFrom="column">
                  <wp:posOffset>4490791</wp:posOffset>
                </wp:positionH>
                <wp:positionV relativeFrom="paragraph">
                  <wp:posOffset>330774</wp:posOffset>
                </wp:positionV>
                <wp:extent cx="182880" cy="65160"/>
                <wp:effectExtent l="38100" t="38100" r="45720" b="4953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828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5EB19" id="Ink 411" o:spid="_x0000_s1026" type="#_x0000_t75" style="position:absolute;margin-left:352.6pt;margin-top:25.05pt;width:16.35pt;height:7.1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">
                <v:imagedata r:id="rId1037" o:title=""/>
              </v:shape>
            </w:pict>
          </mc:Fallback>
        </mc:AlternateContent>
      </w:r>
      <w:r w:rsidR="000E4816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45B1AA75" wp14:editId="4BE52132">
                <wp:simplePos x="0" y="0"/>
                <wp:positionH relativeFrom="column">
                  <wp:posOffset>4494391</wp:posOffset>
                </wp:positionH>
                <wp:positionV relativeFrom="paragraph">
                  <wp:posOffset>431934</wp:posOffset>
                </wp:positionV>
                <wp:extent cx="177840" cy="206280"/>
                <wp:effectExtent l="38100" t="38100" r="50800" b="4191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778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2E675" id="Ink 410" o:spid="_x0000_s1026" type="#_x0000_t75" style="position:absolute;margin-left:352.9pt;margin-top:33pt;width:15.95pt;height:18.2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">
                <v:imagedata r:id="rId1039" o:title=""/>
              </v:shape>
            </w:pict>
          </mc:Fallback>
        </mc:AlternateContent>
      </w:r>
      <w:r w:rsidR="000A2164" w:rsidRPr="0045675D">
        <w:rPr>
          <w:position w:val="-14"/>
          <w:lang w:val="en-US"/>
        </w:rPr>
        <w:object w:dxaOrig="1820" w:dyaOrig="440" w14:anchorId="30375B13">
          <v:shape id="_x0000_i1088" type="#_x0000_t75" style="width:91.6pt;height:21.9pt" o:ole="">
            <v:imagedata r:id="rId1040" o:title=""/>
          </v:shape>
          <o:OLEObject Type="Embed" ProgID="Equation.DSMT4" ShapeID="_x0000_i1088" DrawAspect="Content" ObjectID="_1840265986" r:id="rId1041"/>
        </w:object>
      </w:r>
      <w:r w:rsidR="000A2164">
        <w:rPr>
          <w:lang w:val="en-US"/>
        </w:rPr>
        <w:t xml:space="preserve"> , </w:t>
      </w:r>
      <w:r w:rsidR="000A2164">
        <w:t xml:space="preserve">δηλαδή </w:t>
      </w:r>
      <w:r w:rsidR="000A2164" w:rsidRPr="009F4015">
        <w:rPr>
          <w:position w:val="-18"/>
          <w:highlight w:val="lightGray"/>
        </w:rPr>
        <w:object w:dxaOrig="2720" w:dyaOrig="540" w14:anchorId="56ADAE8F">
          <v:shape id="_x0000_i1089" type="#_x0000_t75" style="width:134.8pt;height:27.05pt" o:ole="">
            <v:imagedata r:id="rId1042" o:title=""/>
          </v:shape>
          <o:OLEObject Type="Embed" ProgID="Equation.DSMT4" ShapeID="_x0000_i1089" DrawAspect="Content" ObjectID="_1840265987" r:id="rId1043"/>
        </w:object>
      </w:r>
      <w:r w:rsidR="000A2164">
        <w:t xml:space="preserve"> με </w:t>
      </w:r>
      <w:r w:rsidR="000A2164" w:rsidRPr="0045675D">
        <w:rPr>
          <w:position w:val="-14"/>
          <w:lang w:val="en-US"/>
        </w:rPr>
        <w:object w:dxaOrig="3500" w:dyaOrig="420" w14:anchorId="600E88CD">
          <v:shape id="_x0000_i1090" type="#_x0000_t75" style="width:175.1pt;height:21.9pt" o:ole="">
            <v:imagedata r:id="rId1044" o:title=""/>
          </v:shape>
          <o:OLEObject Type="Embed" ProgID="Equation.DSMT4" ShapeID="_x0000_i1090" DrawAspect="Content" ObjectID="_1840265988" r:id="rId1045"/>
        </w:object>
      </w:r>
    </w:p>
    <w:p w14:paraId="4AD89BCE" w14:textId="77777777" w:rsidR="000A2164" w:rsidRDefault="002724D7" w:rsidP="00666ECD">
      <w:pPr>
        <w:pStyle w:val="ListParagraph"/>
        <w:numPr>
          <w:ilvl w:val="0"/>
          <w:numId w:val="6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28A30D0C" wp14:editId="12384068">
                <wp:simplePos x="0" y="0"/>
                <wp:positionH relativeFrom="column">
                  <wp:posOffset>3748831</wp:posOffset>
                </wp:positionH>
                <wp:positionV relativeFrom="paragraph">
                  <wp:posOffset>675087</wp:posOffset>
                </wp:positionV>
                <wp:extent cx="672120" cy="39240"/>
                <wp:effectExtent l="38100" t="38100" r="33020" b="3746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6721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FC7FE" id="Ink 681" o:spid="_x0000_s1026" type="#_x0000_t75" style="position:absolute;margin-left:294.2pt;margin-top:52.15pt;width:54.9pt;height:5.1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">
                <v:imagedata r:id="rId104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130B8E5B" wp14:editId="3D60F1DB">
                <wp:simplePos x="0" y="0"/>
                <wp:positionH relativeFrom="column">
                  <wp:posOffset>1673431</wp:posOffset>
                </wp:positionH>
                <wp:positionV relativeFrom="paragraph">
                  <wp:posOffset>-525513</wp:posOffset>
                </wp:positionV>
                <wp:extent cx="1894680" cy="1412280"/>
                <wp:effectExtent l="38100" t="38100" r="29845" b="3556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894680" cy="14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142D2" id="Ink 679" o:spid="_x0000_s1026" type="#_x0000_t75" style="position:absolute;margin-left:130.75pt;margin-top:-42.4pt;width:151.2pt;height:113.1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">
                <v:imagedata r:id="rId104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4B2B2C42" wp14:editId="524DC7AD">
                <wp:simplePos x="0" y="0"/>
                <wp:positionH relativeFrom="column">
                  <wp:posOffset>1437991</wp:posOffset>
                </wp:positionH>
                <wp:positionV relativeFrom="paragraph">
                  <wp:posOffset>593007</wp:posOffset>
                </wp:positionV>
                <wp:extent cx="308160" cy="24840"/>
                <wp:effectExtent l="38100" t="38100" r="34925" b="3238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3081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6DDAF" id="Ink 506" o:spid="_x0000_s1026" type="#_x0000_t75" style="position:absolute;margin-left:112.25pt;margin-top:45.7pt;width:26.2pt;height:3.9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">
                <v:imagedata r:id="rId105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0CF220AD" wp14:editId="3FDC44BF">
                <wp:simplePos x="0" y="0"/>
                <wp:positionH relativeFrom="column">
                  <wp:posOffset>1401271</wp:posOffset>
                </wp:positionH>
                <wp:positionV relativeFrom="paragraph">
                  <wp:posOffset>589407</wp:posOffset>
                </wp:positionV>
                <wp:extent cx="402120" cy="29880"/>
                <wp:effectExtent l="38100" t="38100" r="36195" b="4635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402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3B6DC" id="Ink 505" o:spid="_x0000_s1026" type="#_x0000_t75" style="position:absolute;margin-left:109.4pt;margin-top:45.4pt;width:33.55pt;height:4.3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">
                <v:imagedata r:id="rId105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00461A33" wp14:editId="1C67BC98">
                <wp:simplePos x="0" y="0"/>
                <wp:positionH relativeFrom="column">
                  <wp:posOffset>3390271</wp:posOffset>
                </wp:positionH>
                <wp:positionV relativeFrom="paragraph">
                  <wp:posOffset>16647</wp:posOffset>
                </wp:positionV>
                <wp:extent cx="27720" cy="106920"/>
                <wp:effectExtent l="38100" t="38100" r="48895" b="4572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27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3370A" id="Ink 502" o:spid="_x0000_s1026" type="#_x0000_t75" style="position:absolute;margin-left:265.95pt;margin-top:.3pt;width:4.2pt;height:10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">
                <v:imagedata r:id="rId105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2BAD12F" wp14:editId="63F7E89D">
                <wp:simplePos x="0" y="0"/>
                <wp:positionH relativeFrom="column">
                  <wp:posOffset>6255871</wp:posOffset>
                </wp:positionH>
                <wp:positionV relativeFrom="paragraph">
                  <wp:posOffset>123682</wp:posOffset>
                </wp:positionV>
                <wp:extent cx="142920" cy="511200"/>
                <wp:effectExtent l="38100" t="38100" r="47625" b="4127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42920" cy="51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4D184" id="Ink 463" o:spid="_x0000_s1026" type="#_x0000_t75" style="position:absolute;margin-left:491.6pt;margin-top:8.75pt;width:13.2pt;height:42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">
                <v:imagedata r:id="rId105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38A3C87F" wp14:editId="7E4F7478">
                <wp:simplePos x="0" y="0"/>
                <wp:positionH relativeFrom="column">
                  <wp:posOffset>5921791</wp:posOffset>
                </wp:positionH>
                <wp:positionV relativeFrom="paragraph">
                  <wp:posOffset>140242</wp:posOffset>
                </wp:positionV>
                <wp:extent cx="113400" cy="523440"/>
                <wp:effectExtent l="38100" t="38100" r="39370" b="2921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1340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F4198" id="Ink 462" o:spid="_x0000_s1026" type="#_x0000_t75" style="position:absolute;margin-left:465.3pt;margin-top:10.05pt;width:10.95pt;height:43.1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">
                <v:imagedata r:id="rId105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4934129C" wp14:editId="6DBABD9D">
                <wp:simplePos x="0" y="0"/>
                <wp:positionH relativeFrom="column">
                  <wp:posOffset>6239311</wp:posOffset>
                </wp:positionH>
                <wp:positionV relativeFrom="paragraph">
                  <wp:posOffset>338962</wp:posOffset>
                </wp:positionV>
                <wp:extent cx="114840" cy="139680"/>
                <wp:effectExtent l="38100" t="38100" r="19050" b="5143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1148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2B4CD" id="Ink 461" o:spid="_x0000_s1026" type="#_x0000_t75" style="position:absolute;margin-left:490.3pt;margin-top:25.7pt;width:11.05pt;height:13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">
                <v:imagedata r:id="rId106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30093329" wp14:editId="6BFC80F0">
                <wp:simplePos x="0" y="0"/>
                <wp:positionH relativeFrom="column">
                  <wp:posOffset>6000991</wp:posOffset>
                </wp:positionH>
                <wp:positionV relativeFrom="paragraph">
                  <wp:posOffset>236722</wp:posOffset>
                </wp:positionV>
                <wp:extent cx="201960" cy="312120"/>
                <wp:effectExtent l="57150" t="38100" r="45720" b="5016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20196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B4D60" id="Ink 460" o:spid="_x0000_s1026" type="#_x0000_t75" style="position:absolute;margin-left:471.5pt;margin-top:17.65pt;width:17.85pt;height:26.5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">
                <v:imagedata r:id="rId106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50EB573F" wp14:editId="6F7EE0A1">
                <wp:simplePos x="0" y="0"/>
                <wp:positionH relativeFrom="column">
                  <wp:posOffset>5778151</wp:posOffset>
                </wp:positionH>
                <wp:positionV relativeFrom="paragraph">
                  <wp:posOffset>390802</wp:posOffset>
                </wp:positionV>
                <wp:extent cx="114120" cy="94680"/>
                <wp:effectExtent l="57150" t="38100" r="57785" b="3873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14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C6C5E" id="Ink 459" o:spid="_x0000_s1026" type="#_x0000_t75" style="position:absolute;margin-left:453.95pt;margin-top:29.8pt;width:11pt;height:9.3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">
                <v:imagedata r:id="rId106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717C6B09" wp14:editId="4D231D7F">
                <wp:simplePos x="0" y="0"/>
                <wp:positionH relativeFrom="column">
                  <wp:posOffset>5653951</wp:posOffset>
                </wp:positionH>
                <wp:positionV relativeFrom="paragraph">
                  <wp:posOffset>373162</wp:posOffset>
                </wp:positionV>
                <wp:extent cx="64440" cy="97920"/>
                <wp:effectExtent l="57150" t="38100" r="50165" b="5461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64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E5F05" id="Ink 458" o:spid="_x0000_s1026" type="#_x0000_t75" style="position:absolute;margin-left:444.2pt;margin-top:28.4pt;width:7pt;height:9.6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">
                <v:imagedata r:id="rId106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72F7A43" wp14:editId="5372301C">
                <wp:simplePos x="0" y="0"/>
                <wp:positionH relativeFrom="column">
                  <wp:posOffset>5459551</wp:posOffset>
                </wp:positionH>
                <wp:positionV relativeFrom="paragraph">
                  <wp:posOffset>468922</wp:posOffset>
                </wp:positionV>
                <wp:extent cx="124560" cy="15120"/>
                <wp:effectExtent l="38100" t="38100" r="46990" b="4254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24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ADF2F" id="Ink 457" o:spid="_x0000_s1026" type="#_x0000_t75" style="position:absolute;margin-left:428.9pt;margin-top:35.9pt;width:11.75pt;height:3.2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">
                <v:imagedata r:id="rId106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5EAC7EDB" wp14:editId="1A8B8BDA">
                <wp:simplePos x="0" y="0"/>
                <wp:positionH relativeFrom="column">
                  <wp:posOffset>5451991</wp:posOffset>
                </wp:positionH>
                <wp:positionV relativeFrom="paragraph">
                  <wp:posOffset>422842</wp:posOffset>
                </wp:positionV>
                <wp:extent cx="119520" cy="14760"/>
                <wp:effectExtent l="38100" t="38100" r="52070" b="6159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19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949A" id="Ink 456" o:spid="_x0000_s1026" type="#_x0000_t75" style="position:absolute;margin-left:428.3pt;margin-top:32.3pt;width:11.35pt;height:3.1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">
                <v:imagedata r:id="rId107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7680DA12" wp14:editId="483AE75D">
                <wp:simplePos x="0" y="0"/>
                <wp:positionH relativeFrom="column">
                  <wp:posOffset>5307631</wp:posOffset>
                </wp:positionH>
                <wp:positionV relativeFrom="paragraph">
                  <wp:posOffset>191722</wp:posOffset>
                </wp:positionV>
                <wp:extent cx="110160" cy="505800"/>
                <wp:effectExtent l="38100" t="38100" r="42545" b="4699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1016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B9EC8" id="Ink 455" o:spid="_x0000_s1026" type="#_x0000_t75" style="position:absolute;margin-left:416.9pt;margin-top:14.1pt;width:10.6pt;height:41.8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">
                <v:imagedata r:id="rId107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16CABA52" wp14:editId="7A5AA5F7">
                <wp:simplePos x="0" y="0"/>
                <wp:positionH relativeFrom="column">
                  <wp:posOffset>4924951</wp:posOffset>
                </wp:positionH>
                <wp:positionV relativeFrom="paragraph">
                  <wp:posOffset>202162</wp:posOffset>
                </wp:positionV>
                <wp:extent cx="100080" cy="513720"/>
                <wp:effectExtent l="38100" t="38100" r="52705" b="3873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008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EB28A" id="Ink 454" o:spid="_x0000_s1026" type="#_x0000_t75" style="position:absolute;margin-left:386.8pt;margin-top:14.9pt;width:9.9pt;height:42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">
                <v:imagedata r:id="rId107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029DEE31" wp14:editId="7FC79235">
                <wp:simplePos x="0" y="0"/>
                <wp:positionH relativeFrom="column">
                  <wp:posOffset>5267311</wp:posOffset>
                </wp:positionH>
                <wp:positionV relativeFrom="paragraph">
                  <wp:posOffset>374242</wp:posOffset>
                </wp:positionV>
                <wp:extent cx="115920" cy="216000"/>
                <wp:effectExtent l="38100" t="38100" r="55880" b="5080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1592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485DE" id="Ink 453" o:spid="_x0000_s1026" type="#_x0000_t75" style="position:absolute;margin-left:413.75pt;margin-top:28.45pt;width:11.15pt;height:18.9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">
                <v:imagedata r:id="rId107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2640F53E" wp14:editId="250D0AFD">
                <wp:simplePos x="0" y="0"/>
                <wp:positionH relativeFrom="column">
                  <wp:posOffset>5211871</wp:posOffset>
                </wp:positionH>
                <wp:positionV relativeFrom="paragraph">
                  <wp:posOffset>408442</wp:posOffset>
                </wp:positionV>
                <wp:extent cx="13320" cy="11160"/>
                <wp:effectExtent l="38100" t="38100" r="44450" b="463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3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4400E" id="Ink 452" o:spid="_x0000_s1026" type="#_x0000_t75" style="position:absolute;margin-left:409.35pt;margin-top:31.2pt;width:3.15pt;height:2.8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">
                <v:imagedata r:id="rId107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006B5FFC" wp14:editId="324DF262">
                <wp:simplePos x="0" y="0"/>
                <wp:positionH relativeFrom="column">
                  <wp:posOffset>5018551</wp:posOffset>
                </wp:positionH>
                <wp:positionV relativeFrom="paragraph">
                  <wp:posOffset>290362</wp:posOffset>
                </wp:positionV>
                <wp:extent cx="186480" cy="276120"/>
                <wp:effectExtent l="57150" t="38100" r="4445" b="4826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8648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0029F" id="Ink 451" o:spid="_x0000_s1026" type="#_x0000_t75" style="position:absolute;margin-left:394.15pt;margin-top:21.85pt;width:16.7pt;height:23.7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">
                <v:imagedata r:id="rId108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7358570B" wp14:editId="1F10243E">
                <wp:simplePos x="0" y="0"/>
                <wp:positionH relativeFrom="column">
                  <wp:posOffset>4834231</wp:posOffset>
                </wp:positionH>
                <wp:positionV relativeFrom="paragraph">
                  <wp:posOffset>417442</wp:posOffset>
                </wp:positionV>
                <wp:extent cx="64440" cy="97920"/>
                <wp:effectExtent l="38100" t="38100" r="31115" b="3556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4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AE850" id="Ink 450" o:spid="_x0000_s1026" type="#_x0000_t75" style="position:absolute;margin-left:379.65pt;margin-top:31.85pt;width:7.05pt;height:9.6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">
                <v:imagedata r:id="rId108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494B154C" wp14:editId="607CD5FB">
                <wp:simplePos x="0" y="0"/>
                <wp:positionH relativeFrom="column">
                  <wp:posOffset>4728751</wp:posOffset>
                </wp:positionH>
                <wp:positionV relativeFrom="paragraph">
                  <wp:posOffset>397642</wp:posOffset>
                </wp:positionV>
                <wp:extent cx="77400" cy="138600"/>
                <wp:effectExtent l="38100" t="38100" r="37465" b="3302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774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E65C4" id="Ink 449" o:spid="_x0000_s1026" type="#_x0000_t75" style="position:absolute;margin-left:371.35pt;margin-top:30.3pt;width:8.1pt;height:12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">
                <v:imagedata r:id="rId108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3029E210" wp14:editId="51D25E85">
                <wp:simplePos x="0" y="0"/>
                <wp:positionH relativeFrom="column">
                  <wp:posOffset>4593391</wp:posOffset>
                </wp:positionH>
                <wp:positionV relativeFrom="paragraph">
                  <wp:posOffset>428602</wp:posOffset>
                </wp:positionV>
                <wp:extent cx="87480" cy="133560"/>
                <wp:effectExtent l="57150" t="38100" r="65405" b="5715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874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082D4" id="Ink 448" o:spid="_x0000_s1026" type="#_x0000_t75" style="position:absolute;margin-left:360.7pt;margin-top:32.75pt;width:8.9pt;height:12.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">
                <v:imagedata r:id="rId108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0E8104F0" wp14:editId="06A71EE4">
                <wp:simplePos x="0" y="0"/>
                <wp:positionH relativeFrom="column">
                  <wp:posOffset>4226911</wp:posOffset>
                </wp:positionH>
                <wp:positionV relativeFrom="paragraph">
                  <wp:posOffset>609322</wp:posOffset>
                </wp:positionV>
                <wp:extent cx="70200" cy="56880"/>
                <wp:effectExtent l="38100" t="38100" r="44450" b="3873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702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F01DF" id="Ink 444" o:spid="_x0000_s1026" type="#_x0000_t75" style="position:absolute;margin-left:331.85pt;margin-top:47pt;width:7.55pt;height:6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">
                <v:imagedata r:id="rId108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5458D10A" wp14:editId="6E586005">
                <wp:simplePos x="0" y="0"/>
                <wp:positionH relativeFrom="column">
                  <wp:posOffset>4417711</wp:posOffset>
                </wp:positionH>
                <wp:positionV relativeFrom="paragraph">
                  <wp:posOffset>537322</wp:posOffset>
                </wp:positionV>
                <wp:extent cx="85680" cy="16560"/>
                <wp:effectExtent l="38100" t="38100" r="48260" b="4064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85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2AE09" id="Ink 443" o:spid="_x0000_s1026" type="#_x0000_t75" style="position:absolute;margin-left:346.85pt;margin-top:41.35pt;width:8.75pt;height:3.2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">
                <v:imagedata r:id="rId109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4F689587" wp14:editId="7A3D43AA">
                <wp:simplePos x="0" y="0"/>
                <wp:positionH relativeFrom="column">
                  <wp:posOffset>4387111</wp:posOffset>
                </wp:positionH>
                <wp:positionV relativeFrom="paragraph">
                  <wp:posOffset>485842</wp:posOffset>
                </wp:positionV>
                <wp:extent cx="104040" cy="12240"/>
                <wp:effectExtent l="38100" t="38100" r="48895" b="4508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04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426C3" id="Ink 442" o:spid="_x0000_s1026" type="#_x0000_t75" style="position:absolute;margin-left:344.45pt;margin-top:37.25pt;width:10.2pt;height:2.9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">
                <v:imagedata r:id="rId109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B59D8FB" wp14:editId="60E5D159">
                <wp:simplePos x="0" y="0"/>
                <wp:positionH relativeFrom="column">
                  <wp:posOffset>4305751</wp:posOffset>
                </wp:positionH>
                <wp:positionV relativeFrom="paragraph">
                  <wp:posOffset>342922</wp:posOffset>
                </wp:positionV>
                <wp:extent cx="52920" cy="336240"/>
                <wp:effectExtent l="38100" t="38100" r="42545" b="4508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5292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FE175" id="Ink 441" o:spid="_x0000_s1026" type="#_x0000_t75" style="position:absolute;margin-left:338.05pt;margin-top:26pt;width:6.1pt;height:28.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">
                <v:imagedata r:id="rId109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B9D3E10" wp14:editId="0A62D9E3">
                <wp:simplePos x="0" y="0"/>
                <wp:positionH relativeFrom="column">
                  <wp:posOffset>4127551</wp:posOffset>
                </wp:positionH>
                <wp:positionV relativeFrom="paragraph">
                  <wp:posOffset>340762</wp:posOffset>
                </wp:positionV>
                <wp:extent cx="74520" cy="368640"/>
                <wp:effectExtent l="38100" t="38100" r="40005" b="3175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7452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72734" id="Ink 440" o:spid="_x0000_s1026" type="#_x0000_t75" style="position:absolute;margin-left:324pt;margin-top:25.85pt;width:7.8pt;height:31.0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">
                <v:imagedata r:id="rId1097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0D4D8680" wp14:editId="722D9658">
                <wp:simplePos x="0" y="0"/>
                <wp:positionH relativeFrom="column">
                  <wp:posOffset>4159951</wp:posOffset>
                </wp:positionH>
                <wp:positionV relativeFrom="paragraph">
                  <wp:posOffset>347602</wp:posOffset>
                </wp:positionV>
                <wp:extent cx="132840" cy="65520"/>
                <wp:effectExtent l="38100" t="38100" r="38735" b="4889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328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4C076" id="Ink 439" o:spid="_x0000_s1026" type="#_x0000_t75" style="position:absolute;margin-left:326.55pt;margin-top:26.35pt;width:12.4pt;height:7.1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">
                <v:imagedata r:id="rId1099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59ED9080" wp14:editId="09CD52F3">
                <wp:simplePos x="0" y="0"/>
                <wp:positionH relativeFrom="column">
                  <wp:posOffset>4190551</wp:posOffset>
                </wp:positionH>
                <wp:positionV relativeFrom="paragraph">
                  <wp:posOffset>445162</wp:posOffset>
                </wp:positionV>
                <wp:extent cx="91080" cy="146160"/>
                <wp:effectExtent l="38100" t="38100" r="42545" b="4445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910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C1F2C" id="Ink 438" o:spid="_x0000_s1026" type="#_x0000_t75" style="position:absolute;margin-left:328.95pt;margin-top:34.05pt;width:9.1pt;height:13.4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">
                <v:imagedata r:id="rId1101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24F3DC97" wp14:editId="3A625C0E">
                <wp:simplePos x="0" y="0"/>
                <wp:positionH relativeFrom="column">
                  <wp:posOffset>3999031</wp:posOffset>
                </wp:positionH>
                <wp:positionV relativeFrom="paragraph">
                  <wp:posOffset>482602</wp:posOffset>
                </wp:positionV>
                <wp:extent cx="108000" cy="113400"/>
                <wp:effectExtent l="38100" t="38100" r="25400" b="3937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080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1D99E" id="Ink 437" o:spid="_x0000_s1026" type="#_x0000_t75" style="position:absolute;margin-left:313.9pt;margin-top:37pt;width:10.45pt;height:10.9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">
                <v:imagedata r:id="rId1103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6A725EB3" wp14:editId="40A7DC28">
                <wp:simplePos x="0" y="0"/>
                <wp:positionH relativeFrom="column">
                  <wp:posOffset>3900391</wp:posOffset>
                </wp:positionH>
                <wp:positionV relativeFrom="paragraph">
                  <wp:posOffset>483322</wp:posOffset>
                </wp:positionV>
                <wp:extent cx="64440" cy="99000"/>
                <wp:effectExtent l="38100" t="38100" r="50165" b="3492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644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3FC38" id="Ink 436" o:spid="_x0000_s1026" type="#_x0000_t75" style="position:absolute;margin-left:306.1pt;margin-top:37.05pt;width:7.05pt;height:9.8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">
                <v:imagedata r:id="rId1105" o:title=""/>
              </v:shape>
            </w:pict>
          </mc:Fallback>
        </mc:AlternateContent>
      </w:r>
      <w:r w:rsidR="000E4816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02B5D04A" wp14:editId="14044DA0">
                <wp:simplePos x="0" y="0"/>
                <wp:positionH relativeFrom="column">
                  <wp:posOffset>3701311</wp:posOffset>
                </wp:positionH>
                <wp:positionV relativeFrom="paragraph">
                  <wp:posOffset>450562</wp:posOffset>
                </wp:positionV>
                <wp:extent cx="141480" cy="170280"/>
                <wp:effectExtent l="38100" t="38100" r="30480" b="5842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414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D8116" id="Ink 435" o:spid="_x0000_s1026" type="#_x0000_t75" style="position:absolute;margin-left:290.45pt;margin-top:34.5pt;width:13.15pt;height:15.3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">
                <v:imagedata r:id="rId1107" o:title=""/>
              </v:shape>
            </w:pict>
          </mc:Fallback>
        </mc:AlternateContent>
      </w:r>
      <w:r w:rsidR="000A2164" w:rsidRPr="009F4015">
        <w:rPr>
          <w:position w:val="-36"/>
          <w:highlight w:val="lightGray"/>
          <w:lang w:val="en-US"/>
        </w:rPr>
        <w:object w:dxaOrig="2400" w:dyaOrig="920" w14:anchorId="0422A316">
          <v:shape id="_x0000_i1091" type="#_x0000_t75" style="width:120.4pt;height:46.1pt" o:ole="">
            <v:imagedata r:id="rId1108" o:title=""/>
          </v:shape>
          <o:OLEObject Type="Embed" ProgID="Equation.DSMT4" ShapeID="_x0000_i1091" DrawAspect="Content" ObjectID="_1840265989" r:id="rId1109"/>
        </w:object>
      </w:r>
    </w:p>
    <w:p w14:paraId="72DE19E1" w14:textId="77777777" w:rsidR="000A2164" w:rsidRDefault="002724D7" w:rsidP="000A2164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3FD730B3" wp14:editId="3D741539">
                <wp:simplePos x="0" y="0"/>
                <wp:positionH relativeFrom="column">
                  <wp:posOffset>3088951</wp:posOffset>
                </wp:positionH>
                <wp:positionV relativeFrom="paragraph">
                  <wp:posOffset>745422</wp:posOffset>
                </wp:positionV>
                <wp:extent cx="55080" cy="114840"/>
                <wp:effectExtent l="38100" t="38100" r="40640" b="5715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55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D1E4C" id="Ink 699" o:spid="_x0000_s1026" type="#_x0000_t75" style="position:absolute;margin-left:242.2pt;margin-top:57.7pt;width:6.35pt;height:11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">
                <v:imagedata r:id="rId1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295F0F83" wp14:editId="3EE2EC55">
                <wp:simplePos x="0" y="0"/>
                <wp:positionH relativeFrom="column">
                  <wp:posOffset>3075631</wp:posOffset>
                </wp:positionH>
                <wp:positionV relativeFrom="paragraph">
                  <wp:posOffset>686382</wp:posOffset>
                </wp:positionV>
                <wp:extent cx="2520" cy="4680"/>
                <wp:effectExtent l="38100" t="38100" r="36195" b="3365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3DA2A" id="Ink 698" o:spid="_x0000_s1026" type="#_x0000_t75" style="position:absolute;margin-left:241.05pt;margin-top:53pt;width:2.55pt;height:2.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">
                <v:imagedata r:id="rId1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22914742" wp14:editId="3A67624E">
                <wp:simplePos x="0" y="0"/>
                <wp:positionH relativeFrom="column">
                  <wp:posOffset>3157711</wp:posOffset>
                </wp:positionH>
                <wp:positionV relativeFrom="paragraph">
                  <wp:posOffset>736062</wp:posOffset>
                </wp:positionV>
                <wp:extent cx="30600" cy="101880"/>
                <wp:effectExtent l="38100" t="38100" r="45720" b="5080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30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F01AF" id="Ink 696" o:spid="_x0000_s1026" type="#_x0000_t75" style="position:absolute;margin-left:247.7pt;margin-top:56.95pt;width:4.3pt;height:9.9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">
                <v:imagedata r:id="rId1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2B330E13" wp14:editId="60AFAA2B">
                <wp:simplePos x="0" y="0"/>
                <wp:positionH relativeFrom="column">
                  <wp:posOffset>3090391</wp:posOffset>
                </wp:positionH>
                <wp:positionV relativeFrom="paragraph">
                  <wp:posOffset>681342</wp:posOffset>
                </wp:positionV>
                <wp:extent cx="16560" cy="10440"/>
                <wp:effectExtent l="38100" t="38100" r="40640" b="2794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6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72B3C" id="Ink 695" o:spid="_x0000_s1026" type="#_x0000_t75" style="position:absolute;margin-left:242.4pt;margin-top:52.65pt;width:3.2pt;height:2.8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">
                <v:imagedata r:id="rId1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4E202776" wp14:editId="4296ACAA">
                <wp:simplePos x="0" y="0"/>
                <wp:positionH relativeFrom="column">
                  <wp:posOffset>2976631</wp:posOffset>
                </wp:positionH>
                <wp:positionV relativeFrom="paragraph">
                  <wp:posOffset>530502</wp:posOffset>
                </wp:positionV>
                <wp:extent cx="68760" cy="264960"/>
                <wp:effectExtent l="38100" t="38100" r="45720" b="4000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687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C9A6B" id="Ink 693" o:spid="_x0000_s1026" type="#_x0000_t75" style="position:absolute;margin-left:233.4pt;margin-top:40.75pt;width:7.35pt;height:22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">
                <v:imagedata r:id="rId1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296AC496" wp14:editId="00046545">
                <wp:simplePos x="0" y="0"/>
                <wp:positionH relativeFrom="column">
                  <wp:posOffset>3482071</wp:posOffset>
                </wp:positionH>
                <wp:positionV relativeFrom="paragraph">
                  <wp:posOffset>227742</wp:posOffset>
                </wp:positionV>
                <wp:extent cx="137160" cy="1016280"/>
                <wp:effectExtent l="38100" t="38100" r="34290" b="3175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37160" cy="10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00F3C" id="Ink 692" o:spid="_x0000_s1026" type="#_x0000_t75" style="position:absolute;margin-left:273.2pt;margin-top:16.95pt;width:12.75pt;height:82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">
                <v:imagedata r:id="rId1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43ADB313" wp14:editId="79BBC3C8">
                <wp:simplePos x="0" y="0"/>
                <wp:positionH relativeFrom="column">
                  <wp:posOffset>2546791</wp:posOffset>
                </wp:positionH>
                <wp:positionV relativeFrom="paragraph">
                  <wp:posOffset>175182</wp:posOffset>
                </wp:positionV>
                <wp:extent cx="144720" cy="960480"/>
                <wp:effectExtent l="38100" t="38100" r="46355" b="3048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44720" cy="9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A0779" id="Ink 691" o:spid="_x0000_s1026" type="#_x0000_t75" style="position:absolute;margin-left:199.55pt;margin-top:12.8pt;width:13.4pt;height:77.6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">
                <v:imagedata r:id="rId1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3352BC3A" wp14:editId="080BDE8E">
                <wp:simplePos x="0" y="0"/>
                <wp:positionH relativeFrom="column">
                  <wp:posOffset>2210191</wp:posOffset>
                </wp:positionH>
                <wp:positionV relativeFrom="paragraph">
                  <wp:posOffset>673062</wp:posOffset>
                </wp:positionV>
                <wp:extent cx="129240" cy="51840"/>
                <wp:effectExtent l="38100" t="38100" r="42545" b="4381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292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7672E" id="Ink 690" o:spid="_x0000_s1026" type="#_x0000_t75" style="position:absolute;margin-left:173.05pt;margin-top:52pt;width:12.2pt;height:6.1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">
                <v:imagedata r:id="rId1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4A65AD20" wp14:editId="39AF7FAA">
                <wp:simplePos x="0" y="0"/>
                <wp:positionH relativeFrom="column">
                  <wp:posOffset>2016511</wp:posOffset>
                </wp:positionH>
                <wp:positionV relativeFrom="paragraph">
                  <wp:posOffset>422862</wp:posOffset>
                </wp:positionV>
                <wp:extent cx="214200" cy="459000"/>
                <wp:effectExtent l="38100" t="38100" r="14605" b="3683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1420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DAAB6" id="Ink 688" o:spid="_x0000_s1026" type="#_x0000_t75" style="position:absolute;margin-left:157.8pt;margin-top:32.3pt;width:18.85pt;height:38.1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">
                <v:imagedata r:id="rId1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1CC16AD6" wp14:editId="432C518F">
                <wp:simplePos x="0" y="0"/>
                <wp:positionH relativeFrom="column">
                  <wp:posOffset>1630231</wp:posOffset>
                </wp:positionH>
                <wp:positionV relativeFrom="paragraph">
                  <wp:posOffset>-81858</wp:posOffset>
                </wp:positionV>
                <wp:extent cx="142200" cy="160560"/>
                <wp:effectExtent l="38100" t="38100" r="48895" b="4953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422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71E99" id="Ink 686" o:spid="_x0000_s1026" type="#_x0000_t75" style="position:absolute;margin-left:127.35pt;margin-top:-7.45pt;width:13.2pt;height:14.6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">
                <v:imagedata r:id="rId1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1641AF2C" wp14:editId="70E9E4C0">
                <wp:simplePos x="0" y="0"/>
                <wp:positionH relativeFrom="column">
                  <wp:posOffset>1651111</wp:posOffset>
                </wp:positionH>
                <wp:positionV relativeFrom="paragraph">
                  <wp:posOffset>-58098</wp:posOffset>
                </wp:positionV>
                <wp:extent cx="296640" cy="741240"/>
                <wp:effectExtent l="38100" t="38100" r="46355" b="4000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296640" cy="74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5C77A" id="Ink 685" o:spid="_x0000_s1026" type="#_x0000_t75" style="position:absolute;margin-left:129pt;margin-top:-5.55pt;width:25.3pt;height:60.3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">
                <v:imagedata r:id="rId1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57F99BAD" wp14:editId="1DD6147E">
                <wp:simplePos x="0" y="0"/>
                <wp:positionH relativeFrom="column">
                  <wp:posOffset>522151</wp:posOffset>
                </wp:positionH>
                <wp:positionV relativeFrom="paragraph">
                  <wp:posOffset>56382</wp:posOffset>
                </wp:positionV>
                <wp:extent cx="1438200" cy="85320"/>
                <wp:effectExtent l="38100" t="38100" r="48260" b="4826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4382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680F6" id="Ink 683" o:spid="_x0000_s1026" type="#_x0000_t75" style="position:absolute;margin-left:40.1pt;margin-top:3.45pt;width:115.25pt;height:8.7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">
                <v:imagedata r:id="rId1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38DCD4AE" wp14:editId="0AD7E5D0">
                <wp:simplePos x="0" y="0"/>
                <wp:positionH relativeFrom="column">
                  <wp:posOffset>4454791</wp:posOffset>
                </wp:positionH>
                <wp:positionV relativeFrom="paragraph">
                  <wp:posOffset>370302</wp:posOffset>
                </wp:positionV>
                <wp:extent cx="1647000" cy="428760"/>
                <wp:effectExtent l="38100" t="38100" r="10795" b="4762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64700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D9CF8" id="Ink 682" o:spid="_x0000_s1026" type="#_x0000_t75" style="position:absolute;margin-left:349.75pt;margin-top:28.15pt;width:131.7pt;height:35.7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">
                <v:imagedata r:id="rId1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179824CC" wp14:editId="42C85D7B">
                <wp:simplePos x="0" y="0"/>
                <wp:positionH relativeFrom="column">
                  <wp:posOffset>3704551</wp:posOffset>
                </wp:positionH>
                <wp:positionV relativeFrom="paragraph">
                  <wp:posOffset>-17418</wp:posOffset>
                </wp:positionV>
                <wp:extent cx="785520" cy="59400"/>
                <wp:effectExtent l="38100" t="38100" r="33655" b="3619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7855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6774D" id="Ink 680" o:spid="_x0000_s1026" type="#_x0000_t75" style="position:absolute;margin-left:290.7pt;margin-top:-2.35pt;width:63.8pt;height:6.7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">
                <v:imagedata r:id="rId1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1BB71A71" wp14:editId="5A7E23F6">
                <wp:simplePos x="0" y="0"/>
                <wp:positionH relativeFrom="column">
                  <wp:posOffset>3545431</wp:posOffset>
                </wp:positionH>
                <wp:positionV relativeFrom="paragraph">
                  <wp:posOffset>-219738</wp:posOffset>
                </wp:positionV>
                <wp:extent cx="165960" cy="777240"/>
                <wp:effectExtent l="38100" t="38100" r="43815" b="4191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65960" cy="77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90A9D" id="Ink 677" o:spid="_x0000_s1026" type="#_x0000_t75" style="position:absolute;margin-left:278.15pt;margin-top:-18.3pt;width:15pt;height:63.1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">
                <v:imagedata r:id="rId113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34367613" wp14:editId="285C8B59">
                <wp:simplePos x="0" y="0"/>
                <wp:positionH relativeFrom="column">
                  <wp:posOffset>6594991</wp:posOffset>
                </wp:positionH>
                <wp:positionV relativeFrom="paragraph">
                  <wp:posOffset>56212</wp:posOffset>
                </wp:positionV>
                <wp:extent cx="84240" cy="92880"/>
                <wp:effectExtent l="38100" t="38100" r="30480" b="4064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84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32DBF" id="Ink 487" o:spid="_x0000_s1026" type="#_x0000_t75" style="position:absolute;margin-left:518.3pt;margin-top:3.45pt;width:8.65pt;height:9.3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">
                <v:imagedata r:id="rId114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015AA403" wp14:editId="0D52AFEE">
                <wp:simplePos x="0" y="0"/>
                <wp:positionH relativeFrom="column">
                  <wp:posOffset>6541711</wp:posOffset>
                </wp:positionH>
                <wp:positionV relativeFrom="paragraph">
                  <wp:posOffset>118132</wp:posOffset>
                </wp:positionV>
                <wp:extent cx="81360" cy="166320"/>
                <wp:effectExtent l="38100" t="38100" r="52070" b="4381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13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E528D" id="Ink 486" o:spid="_x0000_s1026" type="#_x0000_t75" style="position:absolute;margin-left:514.1pt;margin-top:8.3pt;width:8.35pt;height:15.1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">
                <v:imagedata r:id="rId114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3833F0B7" wp14:editId="3BA664C0">
                <wp:simplePos x="0" y="0"/>
                <wp:positionH relativeFrom="column">
                  <wp:posOffset>6474751</wp:posOffset>
                </wp:positionH>
                <wp:positionV relativeFrom="paragraph">
                  <wp:posOffset>195532</wp:posOffset>
                </wp:positionV>
                <wp:extent cx="14040" cy="18000"/>
                <wp:effectExtent l="38100" t="38100" r="43180" b="3937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4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16158" id="Ink 485" o:spid="_x0000_s1026" type="#_x0000_t75" style="position:absolute;margin-left:508.85pt;margin-top:14.4pt;width:2.95pt;height:3.3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">
                <v:imagedata r:id="rId114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7973E7D2" wp14:editId="6E916DD4">
                <wp:simplePos x="0" y="0"/>
                <wp:positionH relativeFrom="column">
                  <wp:posOffset>6313831</wp:posOffset>
                </wp:positionH>
                <wp:positionV relativeFrom="paragraph">
                  <wp:posOffset>1492</wp:posOffset>
                </wp:positionV>
                <wp:extent cx="118440" cy="6840"/>
                <wp:effectExtent l="38100" t="38100" r="34290" b="5080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18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88AB2" id="Ink 484" o:spid="_x0000_s1026" type="#_x0000_t75" style="position:absolute;margin-left:496.15pt;margin-top:-1pt;width:11.35pt;height:2.7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">
                <v:imagedata r:id="rId114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5C2F58AC" wp14:editId="1F69A5AA">
                <wp:simplePos x="0" y="0"/>
                <wp:positionH relativeFrom="column">
                  <wp:posOffset>6389791</wp:posOffset>
                </wp:positionH>
                <wp:positionV relativeFrom="paragraph">
                  <wp:posOffset>30292</wp:posOffset>
                </wp:positionV>
                <wp:extent cx="12240" cy="64440"/>
                <wp:effectExtent l="38100" t="38100" r="45085" b="3111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2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E379D" id="Ink 483" o:spid="_x0000_s1026" type="#_x0000_t75" style="position:absolute;margin-left:502.15pt;margin-top:1.4pt;width:2.9pt;height:7.0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">
                <v:imagedata r:id="rId114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30522CE" wp14:editId="67150D94">
                <wp:simplePos x="0" y="0"/>
                <wp:positionH relativeFrom="column">
                  <wp:posOffset>6307351</wp:posOffset>
                </wp:positionH>
                <wp:positionV relativeFrom="paragraph">
                  <wp:posOffset>59812</wp:posOffset>
                </wp:positionV>
                <wp:extent cx="155520" cy="275040"/>
                <wp:effectExtent l="57150" t="38100" r="54610" b="4889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555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96AF2" id="Ink 482" o:spid="_x0000_s1026" type="#_x0000_t75" style="position:absolute;margin-left:495.65pt;margin-top:3.7pt;width:14.25pt;height:23.6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">
                <v:imagedata r:id="rId115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2DB6D151" wp14:editId="5988CF24">
                <wp:simplePos x="0" y="0"/>
                <wp:positionH relativeFrom="column">
                  <wp:posOffset>6068311</wp:posOffset>
                </wp:positionH>
                <wp:positionV relativeFrom="paragraph">
                  <wp:posOffset>90772</wp:posOffset>
                </wp:positionV>
                <wp:extent cx="212040" cy="279360"/>
                <wp:effectExtent l="38100" t="38100" r="17145" b="4508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21204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F7296" id="Ink 481" o:spid="_x0000_s1026" type="#_x0000_t75" style="position:absolute;margin-left:476.8pt;margin-top:6.15pt;width:18.7pt;height:24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">
                <v:imagedata r:id="rId115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707F7330" wp14:editId="6472F3D8">
                <wp:simplePos x="0" y="0"/>
                <wp:positionH relativeFrom="column">
                  <wp:posOffset>5796871</wp:posOffset>
                </wp:positionH>
                <wp:positionV relativeFrom="paragraph">
                  <wp:posOffset>245932</wp:posOffset>
                </wp:positionV>
                <wp:extent cx="104400" cy="10440"/>
                <wp:effectExtent l="38100" t="38100" r="48260" b="4699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04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7AA84" id="Ink 480" o:spid="_x0000_s1026" type="#_x0000_t75" style="position:absolute;margin-left:455.45pt;margin-top:18.4pt;width:10.15pt;height:2.7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">
                <v:imagedata r:id="rId115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2901859A" wp14:editId="3A6F4082">
                <wp:simplePos x="0" y="0"/>
                <wp:positionH relativeFrom="column">
                  <wp:posOffset>5778511</wp:posOffset>
                </wp:positionH>
                <wp:positionV relativeFrom="paragraph">
                  <wp:posOffset>192292</wp:posOffset>
                </wp:positionV>
                <wp:extent cx="136800" cy="11880"/>
                <wp:effectExtent l="38100" t="38100" r="34925" b="4572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36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67ADE" id="Ink 479" o:spid="_x0000_s1026" type="#_x0000_t75" style="position:absolute;margin-left:454pt;margin-top:14.1pt;width:12.75pt;height:3.0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">
                <v:imagedata r:id="rId115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590A93B7" wp14:editId="05D1C12E">
                <wp:simplePos x="0" y="0"/>
                <wp:positionH relativeFrom="column">
                  <wp:posOffset>5660071</wp:posOffset>
                </wp:positionH>
                <wp:positionV relativeFrom="paragraph">
                  <wp:posOffset>53332</wp:posOffset>
                </wp:positionV>
                <wp:extent cx="149040" cy="11160"/>
                <wp:effectExtent l="38100" t="38100" r="41910" b="4635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49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5D91A" id="Ink 478" o:spid="_x0000_s1026" type="#_x0000_t75" style="position:absolute;margin-left:444.65pt;margin-top:3.2pt;width:13.7pt;height:2.9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">
                <v:imagedata r:id="rId115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5AECB230" wp14:editId="457CC948">
                <wp:simplePos x="0" y="0"/>
                <wp:positionH relativeFrom="column">
                  <wp:posOffset>5730271</wp:posOffset>
                </wp:positionH>
                <wp:positionV relativeFrom="paragraph">
                  <wp:posOffset>75292</wp:posOffset>
                </wp:positionV>
                <wp:extent cx="8640" cy="94320"/>
                <wp:effectExtent l="38100" t="38100" r="48895" b="3937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86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3898B" id="Ink 477" o:spid="_x0000_s1026" type="#_x0000_t75" style="position:absolute;margin-left:450.15pt;margin-top:4.95pt;width:2.75pt;height:9.4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">
                <v:imagedata r:id="rId116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5F42B3EF" wp14:editId="1CFDBD6E">
                <wp:simplePos x="0" y="0"/>
                <wp:positionH relativeFrom="column">
                  <wp:posOffset>5625871</wp:posOffset>
                </wp:positionH>
                <wp:positionV relativeFrom="paragraph">
                  <wp:posOffset>105892</wp:posOffset>
                </wp:positionV>
                <wp:extent cx="179640" cy="283680"/>
                <wp:effectExtent l="38100" t="38100" r="30480" b="4064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7964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45291" id="Ink 476" o:spid="_x0000_s1026" type="#_x0000_t75" style="position:absolute;margin-left:442pt;margin-top:7.35pt;width:16.15pt;height:24.3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">
                <v:imagedata r:id="rId116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4D58E420" wp14:editId="66347E2F">
                <wp:simplePos x="0" y="0"/>
                <wp:positionH relativeFrom="column">
                  <wp:posOffset>5531191</wp:posOffset>
                </wp:positionH>
                <wp:positionV relativeFrom="paragraph">
                  <wp:posOffset>199492</wp:posOffset>
                </wp:positionV>
                <wp:extent cx="14760" cy="16200"/>
                <wp:effectExtent l="38100" t="38100" r="42545" b="4127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4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CC5F9" id="Ink 475" o:spid="_x0000_s1026" type="#_x0000_t75" style="position:absolute;margin-left:434.65pt;margin-top:14.75pt;width:3pt;height:3.2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">
                <v:imagedata r:id="rId116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6D9B3C2" wp14:editId="68D1D56B">
                <wp:simplePos x="0" y="0"/>
                <wp:positionH relativeFrom="column">
                  <wp:posOffset>5413471</wp:posOffset>
                </wp:positionH>
                <wp:positionV relativeFrom="paragraph">
                  <wp:posOffset>106972</wp:posOffset>
                </wp:positionV>
                <wp:extent cx="46800" cy="237960"/>
                <wp:effectExtent l="38100" t="38100" r="48895" b="2921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468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88EE1" id="Ink 474" o:spid="_x0000_s1026" type="#_x0000_t75" style="position:absolute;margin-left:425.25pt;margin-top:7.4pt;width:5.7pt;height:20.7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">
                <v:imagedata r:id="rId116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54F54FB3" wp14:editId="61FF5A18">
                <wp:simplePos x="0" y="0"/>
                <wp:positionH relativeFrom="column">
                  <wp:posOffset>5273791</wp:posOffset>
                </wp:positionH>
                <wp:positionV relativeFrom="paragraph">
                  <wp:posOffset>102652</wp:posOffset>
                </wp:positionV>
                <wp:extent cx="75600" cy="245520"/>
                <wp:effectExtent l="38100" t="38100" r="38735" b="4064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7560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DC4E5" id="Ink 473" o:spid="_x0000_s1026" type="#_x0000_t75" style="position:absolute;margin-left:414.25pt;margin-top:7.1pt;width:7.9pt;height:21.3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">
                <v:imagedata r:id="rId116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1C304348" wp14:editId="0291DE9A">
                <wp:simplePos x="0" y="0"/>
                <wp:positionH relativeFrom="column">
                  <wp:posOffset>5356591</wp:posOffset>
                </wp:positionH>
                <wp:positionV relativeFrom="paragraph">
                  <wp:posOffset>175012</wp:posOffset>
                </wp:positionV>
                <wp:extent cx="86040" cy="127800"/>
                <wp:effectExtent l="38100" t="38100" r="28575" b="4381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860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D3827" id="Ink 472" o:spid="_x0000_s1026" type="#_x0000_t75" style="position:absolute;margin-left:420.8pt;margin-top:12.8pt;width:8.75pt;height:12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">
                <v:imagedata r:id="rId117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31156B53" wp14:editId="1DC31D88">
                <wp:simplePos x="0" y="0"/>
                <wp:positionH relativeFrom="column">
                  <wp:posOffset>5188111</wp:posOffset>
                </wp:positionH>
                <wp:positionV relativeFrom="paragraph">
                  <wp:posOffset>208852</wp:posOffset>
                </wp:positionV>
                <wp:extent cx="58680" cy="86760"/>
                <wp:effectExtent l="38100" t="38100" r="36830" b="4699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58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E1E81" id="Ink 471" o:spid="_x0000_s1026" type="#_x0000_t75" style="position:absolute;margin-left:407.5pt;margin-top:15.45pt;width:6.6pt;height:8.8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">
                <v:imagedata r:id="rId117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150B4BC" wp14:editId="70327154">
                <wp:simplePos x="0" y="0"/>
                <wp:positionH relativeFrom="column">
                  <wp:posOffset>5087311</wp:posOffset>
                </wp:positionH>
                <wp:positionV relativeFrom="paragraph">
                  <wp:posOffset>192292</wp:posOffset>
                </wp:positionV>
                <wp:extent cx="89280" cy="120600"/>
                <wp:effectExtent l="38100" t="38100" r="44450" b="3238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892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6A6FD" id="Ink 470" o:spid="_x0000_s1026" type="#_x0000_t75" style="position:absolute;margin-left:399.6pt;margin-top:14.15pt;width:9.05pt;height:11.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">
                <v:imagedata r:id="rId117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5A3285F8" wp14:editId="5F4A6F02">
                <wp:simplePos x="0" y="0"/>
                <wp:positionH relativeFrom="column">
                  <wp:posOffset>4903711</wp:posOffset>
                </wp:positionH>
                <wp:positionV relativeFrom="paragraph">
                  <wp:posOffset>212812</wp:posOffset>
                </wp:positionV>
                <wp:extent cx="122400" cy="97200"/>
                <wp:effectExtent l="38100" t="38100" r="49530" b="5524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22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40B68" id="Ink 469" o:spid="_x0000_s1026" type="#_x0000_t75" style="position:absolute;margin-left:385.1pt;margin-top:15.75pt;width:11.65pt;height:9.6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">
                <v:imagedata r:id="rId1177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591797E" wp14:editId="78EEA179">
                <wp:simplePos x="0" y="0"/>
                <wp:positionH relativeFrom="column">
                  <wp:posOffset>4759351</wp:posOffset>
                </wp:positionH>
                <wp:positionV relativeFrom="paragraph">
                  <wp:posOffset>279772</wp:posOffset>
                </wp:positionV>
                <wp:extent cx="15840" cy="19080"/>
                <wp:effectExtent l="38100" t="38100" r="41910" b="3810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5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AEE6D" id="Ink 468" o:spid="_x0000_s1026" type="#_x0000_t75" style="position:absolute;margin-left:373.8pt;margin-top:21.1pt;width:3.2pt;height:3.4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">
                <v:imagedata r:id="rId1179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75B5A2D4" wp14:editId="5434933A">
                <wp:simplePos x="0" y="0"/>
                <wp:positionH relativeFrom="column">
                  <wp:posOffset>4467031</wp:posOffset>
                </wp:positionH>
                <wp:positionV relativeFrom="paragraph">
                  <wp:posOffset>165652</wp:posOffset>
                </wp:positionV>
                <wp:extent cx="236520" cy="334800"/>
                <wp:effectExtent l="38100" t="38100" r="49530" b="4635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23652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7141" id="Ink 467" o:spid="_x0000_s1026" type="#_x0000_t75" style="position:absolute;margin-left:350.75pt;margin-top:12.05pt;width:20.6pt;height:28.3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">
                <v:imagedata r:id="rId1181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00010DC9" wp14:editId="437A9935">
                <wp:simplePos x="0" y="0"/>
                <wp:positionH relativeFrom="column">
                  <wp:posOffset>4238071</wp:posOffset>
                </wp:positionH>
                <wp:positionV relativeFrom="paragraph">
                  <wp:posOffset>304972</wp:posOffset>
                </wp:positionV>
                <wp:extent cx="75600" cy="8280"/>
                <wp:effectExtent l="38100" t="38100" r="38735" b="4889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75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2E4FF" id="Ink 466" o:spid="_x0000_s1026" type="#_x0000_t75" style="position:absolute;margin-left:332.7pt;margin-top:23.05pt;width:7.9pt;height:2.5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">
                <v:imagedata r:id="rId1183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51546125" wp14:editId="2D1F9671">
                <wp:simplePos x="0" y="0"/>
                <wp:positionH relativeFrom="column">
                  <wp:posOffset>4188391</wp:posOffset>
                </wp:positionH>
                <wp:positionV relativeFrom="paragraph">
                  <wp:posOffset>249892</wp:posOffset>
                </wp:positionV>
                <wp:extent cx="138600" cy="23400"/>
                <wp:effectExtent l="38100" t="38100" r="33020" b="5334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1386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2BD73" id="Ink 465" o:spid="_x0000_s1026" type="#_x0000_t75" style="position:absolute;margin-left:328.8pt;margin-top:18.7pt;width:12.85pt;height:3.9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">
                <v:imagedata r:id="rId1185" o:title=""/>
              </v:shape>
            </w:pict>
          </mc:Fallback>
        </mc:AlternateContent>
      </w:r>
      <w:r w:rsidR="000E481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2FDB4A43" wp14:editId="0ABCC4AF">
                <wp:simplePos x="0" y="0"/>
                <wp:positionH relativeFrom="column">
                  <wp:posOffset>6150031</wp:posOffset>
                </wp:positionH>
                <wp:positionV relativeFrom="paragraph">
                  <wp:posOffset>1226212</wp:posOffset>
                </wp:positionV>
                <wp:extent cx="360" cy="360"/>
                <wp:effectExtent l="0" t="0" r="0" b="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D455F" id="Ink 464" o:spid="_x0000_s1026" type="#_x0000_t75" style="position:absolute;margin-left:483.25pt;margin-top:95.55pt;width:2.05pt;height:2.0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">
                <v:imagedata r:id="rId55" o:title=""/>
              </v:shape>
            </w:pict>
          </mc:Fallback>
        </mc:AlternateContent>
      </w:r>
      <w:r w:rsidR="007C307A">
        <w:rPr>
          <w:lang w:val="en-US"/>
        </w:rPr>
        <w:t xml:space="preserve">Slide 27 </w:t>
      </w:r>
      <w:r w:rsidR="007C307A">
        <w:t>Β</w:t>
      </w:r>
      <w:proofErr w:type="spellStart"/>
      <w:r w:rsidR="000A2164">
        <w:rPr>
          <w:lang w:val="en-US"/>
        </w:rPr>
        <w:t>reheny</w:t>
      </w:r>
      <w:proofErr w:type="spellEnd"/>
    </w:p>
    <w:p w14:paraId="4D93CA18" w14:textId="77777777" w:rsidR="009F4015" w:rsidRDefault="009F4015" w:rsidP="000A2164">
      <w:pPr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06D226F9" wp14:editId="472DD72D">
            <wp:extent cx="5810250" cy="27749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7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CD036" w14:textId="77777777" w:rsidR="000A2164" w:rsidRDefault="000A2164" w:rsidP="000A2164">
      <w:pPr>
        <w:keepNext/>
        <w:keepLines/>
        <w:rPr>
          <w:lang w:val="en-US"/>
        </w:rPr>
      </w:pPr>
      <w:r w:rsidRPr="009F4015">
        <w:rPr>
          <w:b/>
          <w:highlight w:val="yellow"/>
        </w:rPr>
        <w:t>Πρόβλημα</w:t>
      </w:r>
      <w:r w:rsidRPr="009F4015">
        <w:rPr>
          <w:b/>
          <w:highlight w:val="yellow"/>
          <w:lang w:val="en-US"/>
        </w:rPr>
        <w:t xml:space="preserve"> </w:t>
      </w:r>
      <w:r w:rsidRPr="009F4015">
        <w:rPr>
          <w:b/>
          <w:highlight w:val="yellow"/>
        </w:rPr>
        <w:t>στα</w:t>
      </w:r>
      <w:r w:rsidRPr="009F4015">
        <w:rPr>
          <w:b/>
          <w:highlight w:val="yellow"/>
          <w:lang w:val="en-US"/>
        </w:rPr>
        <w:t xml:space="preserve"> regression splines</w:t>
      </w:r>
      <w:r>
        <w:rPr>
          <w:lang w:val="en-US"/>
        </w:rPr>
        <w:t>:</w:t>
      </w:r>
    </w:p>
    <w:p w14:paraId="1B8C8B20" w14:textId="77777777" w:rsidR="000A2164" w:rsidRDefault="008225D9" w:rsidP="00410BF2">
      <w:pPr>
        <w:pStyle w:val="ListParagraph"/>
        <w:numPr>
          <w:ilvl w:val="0"/>
          <w:numId w:val="62"/>
        </w:num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44A4C671" wp14:editId="005DC8E0">
                <wp:simplePos x="0" y="0"/>
                <wp:positionH relativeFrom="column">
                  <wp:posOffset>5231671</wp:posOffset>
                </wp:positionH>
                <wp:positionV relativeFrom="paragraph">
                  <wp:posOffset>202648</wp:posOffset>
                </wp:positionV>
                <wp:extent cx="360" cy="143280"/>
                <wp:effectExtent l="0" t="0" r="0" b="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3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B827C" id="Ink 507" o:spid="_x0000_s1026" type="#_x0000_t75" style="position:absolute;margin-left:410.95pt;margin-top:14.95pt;width:2.05pt;height:13.3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">
                <v:imagedata r:id="rId1189" o:title=""/>
              </v:shape>
            </w:pict>
          </mc:Fallback>
        </mc:AlternateContent>
      </w:r>
      <w:r w:rsidR="000A2164">
        <w:t xml:space="preserve">Εξαρτώνται τα πάντα από την </w:t>
      </w:r>
      <w:r w:rsidR="000A2164" w:rsidRPr="009F4015">
        <w:rPr>
          <w:color w:val="FF0000"/>
          <w:highlight w:val="yellow"/>
        </w:rPr>
        <w:t xml:space="preserve">(αυθαίρετη ) </w:t>
      </w:r>
      <w:r w:rsidR="000A2164" w:rsidRPr="009F4015">
        <w:rPr>
          <w:b/>
          <w:i/>
          <w:color w:val="FF0000"/>
          <w:highlight w:val="yellow"/>
        </w:rPr>
        <w:t>επιλογή των κόμβων</w:t>
      </w:r>
      <w:r w:rsidR="000A2164" w:rsidRPr="009F4015">
        <w:rPr>
          <w:b/>
          <w:i/>
          <w:color w:val="FF0000"/>
        </w:rPr>
        <w:t xml:space="preserve"> </w:t>
      </w:r>
    </w:p>
    <w:p w14:paraId="79C2067D" w14:textId="77777777" w:rsidR="000A2164" w:rsidRDefault="000A2164" w:rsidP="00410BF2">
      <w:pPr>
        <w:pStyle w:val="ListParagraph"/>
        <w:numPr>
          <w:ilvl w:val="0"/>
          <w:numId w:val="62"/>
        </w:numPr>
      </w:pPr>
      <w:r w:rsidRPr="009F4015">
        <w:rPr>
          <w:b/>
          <w:i/>
          <w:color w:val="FF0000"/>
          <w:highlight w:val="yellow"/>
        </w:rPr>
        <w:t>Όχι πραγματικά μη –παραμετρικό</w:t>
      </w:r>
      <w:r>
        <w:t>: έχουμε περιορισμένο αριθμό παραμέτρων</w:t>
      </w:r>
      <w:r w:rsidR="005D6EDB">
        <w:t xml:space="preserve"> </w:t>
      </w:r>
    </w:p>
    <w:p w14:paraId="237FEEA2" w14:textId="77777777" w:rsidR="000A2164" w:rsidRPr="0033084D" w:rsidRDefault="000A2164" w:rsidP="000A2164">
      <w:pPr>
        <w:pStyle w:val="Heading3"/>
        <w:rPr>
          <w:u w:val="single"/>
          <w:lang w:val="el-GR"/>
        </w:rPr>
      </w:pPr>
      <w:bookmarkStart w:id="3" w:name="_Toc515533631"/>
      <w:proofErr w:type="gramStart"/>
      <w:r w:rsidRPr="001875EC">
        <w:rPr>
          <w:u w:val="single"/>
        </w:rPr>
        <w:t>Smoothing</w:t>
      </w:r>
      <w:r w:rsidRPr="0033084D">
        <w:rPr>
          <w:u w:val="single"/>
          <w:lang w:val="el-GR"/>
        </w:rPr>
        <w:t>-</w:t>
      </w:r>
      <w:r>
        <w:rPr>
          <w:u w:val="single"/>
        </w:rPr>
        <w:t>splines</w:t>
      </w:r>
      <w:bookmarkEnd w:id="3"/>
      <w:proofErr w:type="gramEnd"/>
    </w:p>
    <w:p w14:paraId="7DF29530" w14:textId="77777777" w:rsidR="000A2164" w:rsidRPr="009F4015" w:rsidRDefault="000A2164" w:rsidP="000A2164">
      <w:pPr>
        <w:jc w:val="both"/>
        <w:rPr>
          <w:b/>
          <w:color w:val="FF0000"/>
        </w:rPr>
      </w:pPr>
      <w:r>
        <w:t xml:space="preserve">Επανερχόμαστε στην αρχική διατύπωση: βρες </w:t>
      </w:r>
      <w:r w:rsidRPr="009F4015">
        <w:rPr>
          <w:b/>
          <w:color w:val="FF0000"/>
          <w:position w:val="-14"/>
          <w:highlight w:val="yellow"/>
          <w:lang w:val="en-US"/>
        </w:rPr>
        <w:object w:dxaOrig="580" w:dyaOrig="420" w14:anchorId="28EFFB77">
          <v:shape id="_x0000_i1092" type="#_x0000_t75" style="width:29.4pt;height:21.9pt" o:ole="">
            <v:imagedata r:id="rId1190" o:title=""/>
          </v:shape>
          <o:OLEObject Type="Embed" ProgID="Equation.DSMT4" ShapeID="_x0000_i1092" DrawAspect="Content" ObjectID="_1840265990" r:id="rId1191"/>
        </w:object>
      </w:r>
      <w:r w:rsidRPr="009F4015">
        <w:rPr>
          <w:b/>
          <w:color w:val="FF0000"/>
          <w:highlight w:val="yellow"/>
        </w:rPr>
        <w:t xml:space="preserve"> που ελαχιστοποιεί την</w:t>
      </w:r>
    </w:p>
    <w:p w14:paraId="5E52588F" w14:textId="77777777" w:rsidR="000A2164" w:rsidRDefault="000A2164" w:rsidP="000A2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 xml:space="preserve"> </w:t>
      </w:r>
      <w:r w:rsidR="00A04171" w:rsidRPr="009F4015">
        <w:rPr>
          <w:position w:val="-18"/>
          <w:highlight w:val="yellow"/>
        </w:rPr>
        <w:object w:dxaOrig="3580" w:dyaOrig="540" w14:anchorId="198EBFA7">
          <v:shape id="_x0000_i1093" type="#_x0000_t75" style="width:179.15pt;height:27.05pt" o:ole="">
            <v:imagedata r:id="rId1192" o:title=""/>
          </v:shape>
          <o:OLEObject Type="Embed" ProgID="Equation.DSMT4" ShapeID="_x0000_i1093" DrawAspect="Content" ObjectID="_1840265991" r:id="rId1193"/>
        </w:object>
      </w:r>
      <w:r w:rsidRPr="007C307A">
        <w:rPr>
          <w:position w:val="-48"/>
        </w:rPr>
        <w:tab/>
      </w:r>
      <w:r>
        <w:t>(*)</w:t>
      </w:r>
    </w:p>
    <w:p w14:paraId="181C4530" w14:textId="77777777" w:rsidR="000A2164" w:rsidRDefault="000A2164" w:rsidP="000A2164">
      <w:r>
        <w:rPr>
          <w:lang w:val="en-US"/>
        </w:rPr>
        <w:t>To</w:t>
      </w:r>
      <w:r w:rsidRPr="000A2164">
        <w:t xml:space="preserve"> </w:t>
      </w:r>
      <w:r w:rsidRPr="000A2164">
        <w:rPr>
          <w:position w:val="-18"/>
          <w:lang w:val="en-US"/>
        </w:rPr>
        <w:object w:dxaOrig="1640" w:dyaOrig="540" w14:anchorId="145B2D1B">
          <v:shape id="_x0000_i1094" type="#_x0000_t75" style="width:81.8pt;height:27.05pt" o:ole="">
            <v:imagedata r:id="rId1194" o:title=""/>
          </v:shape>
          <o:OLEObject Type="Embed" ProgID="Equation.DSMT4" ShapeID="_x0000_i1094" DrawAspect="Content" ObjectID="_1840265992" r:id="rId1195"/>
        </w:object>
      </w:r>
      <w:r w:rsidRPr="000A2164">
        <w:t xml:space="preserve"> </w:t>
      </w:r>
      <w:r>
        <w:t>είναι «τιμωρία» (</w:t>
      </w:r>
      <w:r>
        <w:rPr>
          <w:lang w:val="en-US"/>
        </w:rPr>
        <w:t>penalty</w:t>
      </w:r>
      <w:r w:rsidRPr="000A2164">
        <w:t>)</w:t>
      </w:r>
      <w:r>
        <w:t xml:space="preserve"> για ανώμαλη (μη ομαλή) συμπεριφορά (</w:t>
      </w:r>
      <w:r>
        <w:rPr>
          <w:lang w:val="en-US"/>
        </w:rPr>
        <w:t>roughness</w:t>
      </w:r>
      <w:r w:rsidRPr="001875EC">
        <w:t xml:space="preserve"> </w:t>
      </w:r>
      <w:r>
        <w:rPr>
          <w:lang w:val="en-US"/>
        </w:rPr>
        <w:t>penalty</w:t>
      </w:r>
      <w:r>
        <w:t>)</w:t>
      </w:r>
      <w:r w:rsidRPr="001875EC">
        <w:t xml:space="preserve"> </w:t>
      </w:r>
      <w:r w:rsidRPr="001875EC">
        <w:rPr>
          <w:position w:val="-6"/>
        </w:rPr>
        <w:object w:dxaOrig="340" w:dyaOrig="240" w14:anchorId="08DE2A92">
          <v:shape id="_x0000_i1095" type="#_x0000_t75" style="width:17.3pt;height:12.1pt" o:ole="">
            <v:imagedata r:id="rId1196" o:title=""/>
          </v:shape>
          <o:OLEObject Type="Embed" ProgID="Equation.DSMT4" ShapeID="_x0000_i1095" DrawAspect="Content" ObjectID="_1840265993" r:id="rId1197"/>
        </w:object>
      </w:r>
      <w:proofErr w:type="spellStart"/>
      <w:r>
        <w:t>κανονικοποίηση</w:t>
      </w:r>
      <w:proofErr w:type="spellEnd"/>
      <w:r>
        <w:t xml:space="preserve"> </w:t>
      </w:r>
      <w:r w:rsidRPr="001875EC">
        <w:t>(</w:t>
      </w:r>
      <w:r>
        <w:rPr>
          <w:lang w:val="en-US"/>
        </w:rPr>
        <w:t>regularization</w:t>
      </w:r>
      <w:r w:rsidRPr="001875EC">
        <w:t>)</w:t>
      </w:r>
    </w:p>
    <w:p w14:paraId="0F96F0BF" w14:textId="77777777" w:rsidR="000A2164" w:rsidRPr="00683A94" w:rsidRDefault="000A2164" w:rsidP="00B442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9F4015">
        <w:rPr>
          <w:b/>
          <w:highlight w:val="yellow"/>
          <w:u w:val="single"/>
        </w:rPr>
        <w:t>Θεώρημα:</w:t>
      </w:r>
      <w:r w:rsidRPr="009F4015">
        <w:rPr>
          <w:highlight w:val="yellow"/>
        </w:rPr>
        <w:t xml:space="preserve"> </w:t>
      </w:r>
      <w:r w:rsidR="00B442FA" w:rsidRPr="009F4015">
        <w:rPr>
          <w:highlight w:val="yellow"/>
        </w:rPr>
        <w:t>Ανάμεσα</w:t>
      </w:r>
      <w:r w:rsidRPr="009F4015">
        <w:rPr>
          <w:highlight w:val="yellow"/>
        </w:rPr>
        <w:t xml:space="preserve"> τις συναρτήσεις που είναι δύο φορές </w:t>
      </w:r>
      <w:proofErr w:type="spellStart"/>
      <w:r w:rsidRPr="009F4015">
        <w:rPr>
          <w:highlight w:val="yellow"/>
        </w:rPr>
        <w:t>παραγωγίσιμες</w:t>
      </w:r>
      <w:proofErr w:type="spellEnd"/>
      <w:r w:rsidR="00B442FA" w:rsidRPr="009F4015">
        <w:rPr>
          <w:highlight w:val="yellow"/>
        </w:rPr>
        <w:t>,</w:t>
      </w:r>
      <w:r w:rsidRPr="009F4015">
        <w:rPr>
          <w:highlight w:val="yellow"/>
        </w:rPr>
        <w:t xml:space="preserve"> η * ελαχιστοποιείται </w:t>
      </w:r>
      <w:r w:rsidR="00B442FA" w:rsidRPr="009F4015">
        <w:rPr>
          <w:highlight w:val="yellow"/>
        </w:rPr>
        <w:t>από</w:t>
      </w:r>
      <w:r w:rsidRPr="009F4015">
        <w:rPr>
          <w:highlight w:val="yellow"/>
        </w:rPr>
        <w:t xml:space="preserve"> ένα</w:t>
      </w:r>
      <w:r w:rsidRPr="009F4015">
        <w:rPr>
          <w:highlight w:val="yellow"/>
          <w:u w:val="single"/>
        </w:rPr>
        <w:t xml:space="preserve"> </w:t>
      </w:r>
      <w:r w:rsidRPr="009F4015">
        <w:rPr>
          <w:b/>
          <w:i/>
          <w:highlight w:val="cyan"/>
          <w:u w:val="single"/>
          <w:lang w:val="en-US"/>
        </w:rPr>
        <w:t>natural</w:t>
      </w:r>
      <w:r w:rsidRPr="009F4015">
        <w:rPr>
          <w:b/>
          <w:i/>
          <w:highlight w:val="cyan"/>
          <w:u w:val="single"/>
        </w:rPr>
        <w:t xml:space="preserve"> </w:t>
      </w:r>
      <w:r w:rsidRPr="009F4015">
        <w:rPr>
          <w:b/>
          <w:i/>
          <w:highlight w:val="cyan"/>
          <w:u w:val="single"/>
          <w:lang w:val="en-US"/>
        </w:rPr>
        <w:t>cubic</w:t>
      </w:r>
      <w:r w:rsidRPr="009F4015">
        <w:rPr>
          <w:b/>
          <w:i/>
          <w:highlight w:val="cyan"/>
          <w:u w:val="single"/>
        </w:rPr>
        <w:t xml:space="preserve"> </w:t>
      </w:r>
      <w:r w:rsidR="00C6749C" w:rsidRPr="009F4015">
        <w:rPr>
          <w:b/>
          <w:i/>
          <w:highlight w:val="cyan"/>
          <w:u w:val="single"/>
          <w:lang w:val="en-US"/>
        </w:rPr>
        <w:t>spline</w:t>
      </w:r>
      <w:r w:rsidRPr="009F4015">
        <w:rPr>
          <w:highlight w:val="cyan"/>
        </w:rPr>
        <w:t xml:space="preserve"> με κόμβους στα </w:t>
      </w:r>
      <w:r w:rsidRPr="009F4015">
        <w:rPr>
          <w:position w:val="-18"/>
          <w:highlight w:val="cyan"/>
        </w:rPr>
        <w:object w:dxaOrig="999" w:dyaOrig="460" w14:anchorId="4E13DAA3">
          <v:shape id="_x0000_i1096" type="#_x0000_t75" style="width:50.1pt;height:23.6pt" o:ole="">
            <v:imagedata r:id="rId1198" o:title=""/>
          </v:shape>
          <o:OLEObject Type="Embed" ProgID="Equation.DSMT4" ShapeID="_x0000_i1096" DrawAspect="Content" ObjectID="_1840265994" r:id="rId1199"/>
        </w:object>
      </w:r>
    </w:p>
    <w:p w14:paraId="2C9E8C9B" w14:textId="77777777" w:rsidR="00887155" w:rsidRPr="00DD5295" w:rsidRDefault="003A0106" w:rsidP="00DE3B15">
      <w:pPr>
        <w:jc w:val="both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6AB77082" wp14:editId="1A642E81">
                <wp:simplePos x="0" y="0"/>
                <wp:positionH relativeFrom="column">
                  <wp:posOffset>6573391</wp:posOffset>
                </wp:positionH>
                <wp:positionV relativeFrom="paragraph">
                  <wp:posOffset>236737</wp:posOffset>
                </wp:positionV>
                <wp:extent cx="74520" cy="322560"/>
                <wp:effectExtent l="38100" t="38100" r="40005" b="4000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745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833EF" id="Ink 743" o:spid="_x0000_s1026" type="#_x0000_t75" style="position:absolute;margin-left:516.7pt;margin-top:17.7pt;width:7.7pt;height:27.3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">
                <v:imagedata r:id="rId1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1058C755" wp14:editId="38E3D1C2">
                <wp:simplePos x="0" y="0"/>
                <wp:positionH relativeFrom="column">
                  <wp:posOffset>6365311</wp:posOffset>
                </wp:positionH>
                <wp:positionV relativeFrom="paragraph">
                  <wp:posOffset>239977</wp:posOffset>
                </wp:positionV>
                <wp:extent cx="116640" cy="303120"/>
                <wp:effectExtent l="38100" t="38100" r="36195" b="4000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166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8C2DD" id="Ink 742" o:spid="_x0000_s1026" type="#_x0000_t75" style="position:absolute;margin-left:500.2pt;margin-top:17.9pt;width:11.2pt;height:25.8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">
                <v:imagedata r:id="rId1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16F2DD11" wp14:editId="7E1783A1">
                <wp:simplePos x="0" y="0"/>
                <wp:positionH relativeFrom="column">
                  <wp:posOffset>6431911</wp:posOffset>
                </wp:positionH>
                <wp:positionV relativeFrom="paragraph">
                  <wp:posOffset>321697</wp:posOffset>
                </wp:positionV>
                <wp:extent cx="80640" cy="156600"/>
                <wp:effectExtent l="38100" t="38100" r="34290" b="3429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806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B35C9" id="Ink 740" o:spid="_x0000_s1026" type="#_x0000_t75" style="position:absolute;margin-left:505.45pt;margin-top:24.35pt;width:8.35pt;height:14.3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">
                <v:imagedata r:id="rId1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6721A901" wp14:editId="115D6C66">
                <wp:simplePos x="0" y="0"/>
                <wp:positionH relativeFrom="column">
                  <wp:posOffset>6441991</wp:posOffset>
                </wp:positionH>
                <wp:positionV relativeFrom="paragraph">
                  <wp:posOffset>350137</wp:posOffset>
                </wp:positionV>
                <wp:extent cx="86040" cy="84240"/>
                <wp:effectExtent l="57150" t="38100" r="47625" b="4953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86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401EA" id="Ink 739" o:spid="_x0000_s1026" type="#_x0000_t75" style="position:absolute;margin-left:506.25pt;margin-top:26.55pt;width:8.7pt;height:8.6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">
                <v:imagedata r:id="rId1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48144126" wp14:editId="4C141C35">
                <wp:simplePos x="0" y="0"/>
                <wp:positionH relativeFrom="column">
                  <wp:posOffset>6143911</wp:posOffset>
                </wp:positionH>
                <wp:positionV relativeFrom="paragraph">
                  <wp:posOffset>255817</wp:posOffset>
                </wp:positionV>
                <wp:extent cx="199800" cy="306360"/>
                <wp:effectExtent l="38100" t="38100" r="10160" b="5588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9980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C8F7A" id="Ink 737" o:spid="_x0000_s1026" type="#_x0000_t75" style="position:absolute;margin-left:482.75pt;margin-top:19.15pt;width:17.75pt;height:26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">
                <v:imagedata r:id="rId1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3A8AE915" wp14:editId="7E1C9D92">
                <wp:simplePos x="0" y="0"/>
                <wp:positionH relativeFrom="column">
                  <wp:posOffset>6225991</wp:posOffset>
                </wp:positionH>
                <wp:positionV relativeFrom="paragraph">
                  <wp:posOffset>309097</wp:posOffset>
                </wp:positionV>
                <wp:extent cx="22680" cy="245880"/>
                <wp:effectExtent l="57150" t="38100" r="53975" b="4000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26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D4644" id="Ink 736" o:spid="_x0000_s1026" type="#_x0000_t75" style="position:absolute;margin-left:489.25pt;margin-top:23.35pt;width:3.8pt;height:21.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">
                <v:imagedata r:id="rId1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2AD5ED2A" wp14:editId="6BF8394D">
                <wp:simplePos x="0" y="0"/>
                <wp:positionH relativeFrom="column">
                  <wp:posOffset>6079831</wp:posOffset>
                </wp:positionH>
                <wp:positionV relativeFrom="paragraph">
                  <wp:posOffset>418897</wp:posOffset>
                </wp:positionV>
                <wp:extent cx="45720" cy="15120"/>
                <wp:effectExtent l="38100" t="38100" r="30480" b="4254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45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6075A" id="Ink 735" o:spid="_x0000_s1026" type="#_x0000_t75" style="position:absolute;margin-left:477.75pt;margin-top:32pt;width:5.55pt;height:3.2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">
                <v:imagedata r:id="rId1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2CBB1F08" wp14:editId="21A24AA7">
                <wp:simplePos x="0" y="0"/>
                <wp:positionH relativeFrom="column">
                  <wp:posOffset>5643151</wp:posOffset>
                </wp:positionH>
                <wp:positionV relativeFrom="paragraph">
                  <wp:posOffset>248977</wp:posOffset>
                </wp:positionV>
                <wp:extent cx="108360" cy="353880"/>
                <wp:effectExtent l="38100" t="38100" r="44450" b="4635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0836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09954" id="Ink 717" o:spid="_x0000_s1026" type="#_x0000_t75" style="position:absolute;margin-left:443.35pt;margin-top:18.6pt;width:10.5pt;height:29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">
                <v:imagedata r:id="rId1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6A16ACDA" wp14:editId="02F20C47">
                <wp:simplePos x="0" y="0"/>
                <wp:positionH relativeFrom="column">
                  <wp:posOffset>5480791</wp:posOffset>
                </wp:positionH>
                <wp:positionV relativeFrom="paragraph">
                  <wp:posOffset>254377</wp:posOffset>
                </wp:positionV>
                <wp:extent cx="59040" cy="330480"/>
                <wp:effectExtent l="19050" t="38100" r="36830" b="3175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5904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70CB8" id="Ink 715" o:spid="_x0000_s1026" type="#_x0000_t75" style="position:absolute;margin-left:430.55pt;margin-top:19.05pt;width:6.7pt;height:28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">
                <v:imagedata r:id="rId1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1ACDB48C" wp14:editId="60940D8A">
                <wp:simplePos x="0" y="0"/>
                <wp:positionH relativeFrom="column">
                  <wp:posOffset>5560351</wp:posOffset>
                </wp:positionH>
                <wp:positionV relativeFrom="paragraph">
                  <wp:posOffset>340057</wp:posOffset>
                </wp:positionV>
                <wp:extent cx="50760" cy="144720"/>
                <wp:effectExtent l="38100" t="38100" r="45085" b="4635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507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F8505" id="Ink 713" o:spid="_x0000_s1026" type="#_x0000_t75" style="position:absolute;margin-left:436.8pt;margin-top:25.8pt;width:6pt;height:13.4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">
                <v:imagedata r:id="rId1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2AD85E32" wp14:editId="49A26FB1">
                <wp:simplePos x="0" y="0"/>
                <wp:positionH relativeFrom="column">
                  <wp:posOffset>5549551</wp:posOffset>
                </wp:positionH>
                <wp:positionV relativeFrom="paragraph">
                  <wp:posOffset>349777</wp:posOffset>
                </wp:positionV>
                <wp:extent cx="77400" cy="134280"/>
                <wp:effectExtent l="38100" t="38100" r="37465" b="3746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774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40643" id="Ink 712" o:spid="_x0000_s1026" type="#_x0000_t75" style="position:absolute;margin-left:435.95pt;margin-top:26.55pt;width:8.1pt;height:12.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">
                <v:imagedata r:id="rId1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77A3B6BC" wp14:editId="5EA6378A">
                <wp:simplePos x="0" y="0"/>
                <wp:positionH relativeFrom="column">
                  <wp:posOffset>5274871</wp:posOffset>
                </wp:positionH>
                <wp:positionV relativeFrom="paragraph">
                  <wp:posOffset>295777</wp:posOffset>
                </wp:positionV>
                <wp:extent cx="112680" cy="259920"/>
                <wp:effectExtent l="38100" t="38100" r="20955" b="4508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1268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4D8C9" id="Ink 710" o:spid="_x0000_s1026" type="#_x0000_t75" style="position:absolute;margin-left:414.35pt;margin-top:22.3pt;width:10.8pt;height:22.4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">
                <v:imagedata r:id="rId1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29ADA30B" wp14:editId="0554A4C8">
                <wp:simplePos x="0" y="0"/>
                <wp:positionH relativeFrom="column">
                  <wp:posOffset>5284591</wp:posOffset>
                </wp:positionH>
                <wp:positionV relativeFrom="paragraph">
                  <wp:posOffset>287497</wp:posOffset>
                </wp:positionV>
                <wp:extent cx="36000" cy="266400"/>
                <wp:effectExtent l="38100" t="38100" r="40640" b="5778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3600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FCF83" id="Ink 709" o:spid="_x0000_s1026" type="#_x0000_t75" style="position:absolute;margin-left:415.1pt;margin-top:21.65pt;width:4.85pt;height:23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">
                <v:imagedata r:id="rId1225" o:title=""/>
              </v:shape>
            </w:pict>
          </mc:Fallback>
        </mc:AlternateContent>
      </w:r>
      <w:r w:rsidR="00736CAF">
        <w:t xml:space="preserve">Έστω </w:t>
      </w:r>
      <w:r w:rsidR="00061326" w:rsidRPr="00310B29">
        <w:rPr>
          <w:position w:val="-22"/>
          <w:highlight w:val="yellow"/>
        </w:rPr>
        <w:object w:dxaOrig="1540" w:dyaOrig="540" w14:anchorId="1B424096">
          <v:shape id="_x0000_i1097" type="#_x0000_t75" style="width:77.2pt;height:27.05pt" o:ole="">
            <v:imagedata r:id="rId1226" o:title=""/>
          </v:shape>
          <o:OLEObject Type="Embed" ProgID="Equation.DSMT4" ShapeID="_x0000_i1097" DrawAspect="Content" ObjectID="_1840265995" r:id="rId1227"/>
        </w:object>
      </w:r>
      <w:r w:rsidR="00887155" w:rsidRPr="00310B29">
        <w:rPr>
          <w:highlight w:val="yellow"/>
        </w:rPr>
        <w:t xml:space="preserve"> μία βάση για τα </w:t>
      </w:r>
      <w:r w:rsidR="00887155" w:rsidRPr="00310B29">
        <w:rPr>
          <w:highlight w:val="yellow"/>
          <w:lang w:val="en-US"/>
        </w:rPr>
        <w:t>natural</w:t>
      </w:r>
      <w:r w:rsidR="00887155" w:rsidRPr="00310B29">
        <w:rPr>
          <w:highlight w:val="yellow"/>
        </w:rPr>
        <w:t xml:space="preserve"> </w:t>
      </w:r>
      <w:r w:rsidR="007C307A" w:rsidRPr="00310B29">
        <w:rPr>
          <w:highlight w:val="yellow"/>
          <w:lang w:val="en-US"/>
        </w:rPr>
        <w:t>cubic</w:t>
      </w:r>
      <w:r w:rsidR="00887155" w:rsidRPr="00310B29">
        <w:rPr>
          <w:highlight w:val="yellow"/>
        </w:rPr>
        <w:t xml:space="preserve"> </w:t>
      </w:r>
      <w:r w:rsidR="00887155" w:rsidRPr="00310B29">
        <w:rPr>
          <w:highlight w:val="yellow"/>
          <w:lang w:val="en-US"/>
        </w:rPr>
        <w:t>splines</w:t>
      </w:r>
      <w:r w:rsidR="00887155" w:rsidRPr="00887155">
        <w:t xml:space="preserve"> </w:t>
      </w:r>
      <w:r w:rsidR="00887155">
        <w:t xml:space="preserve">και </w:t>
      </w:r>
      <w:r w:rsidR="00DD5295">
        <w:t xml:space="preserve">άρα με </w:t>
      </w:r>
      <w:r w:rsidR="00DD5295" w:rsidRPr="00887155">
        <w:rPr>
          <w:position w:val="-6"/>
        </w:rPr>
        <w:object w:dxaOrig="660" w:dyaOrig="300" w14:anchorId="57B4693F">
          <v:shape id="_x0000_i1098" type="#_x0000_t75" style="width:34pt;height:15pt" o:ole="">
            <v:imagedata r:id="rId1228" o:title=""/>
          </v:shape>
          <o:OLEObject Type="Embed" ProgID="Equation.DSMT4" ShapeID="_x0000_i1098" DrawAspect="Content" ObjectID="_1840265996" r:id="rId1229"/>
        </w:object>
      </w:r>
    </w:p>
    <w:p w14:paraId="5984D925" w14:textId="77777777" w:rsidR="0076173F" w:rsidRPr="007C307A" w:rsidRDefault="003A0106" w:rsidP="00857FD3">
      <w:pPr>
        <w:spacing w:before="0"/>
        <w:ind w:firstLine="720"/>
        <w:jc w:val="center"/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3F367CEA" wp14:editId="2862ED7C">
                <wp:simplePos x="0" y="0"/>
                <wp:positionH relativeFrom="column">
                  <wp:posOffset>6548191</wp:posOffset>
                </wp:positionH>
                <wp:positionV relativeFrom="paragraph">
                  <wp:posOffset>-343673</wp:posOffset>
                </wp:positionV>
                <wp:extent cx="154080" cy="1338840"/>
                <wp:effectExtent l="38100" t="38100" r="55880" b="5207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54080" cy="133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37B32" id="Ink 756" o:spid="_x0000_s1026" type="#_x0000_t75" style="position:absolute;margin-left:514.6pt;margin-top:-28.05pt;width:14.15pt;height:107.4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">
                <v:imagedata r:id="rId123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763D64AB" wp14:editId="2C4BDDEC">
                <wp:simplePos x="0" y="0"/>
                <wp:positionH relativeFrom="column">
                  <wp:posOffset>6567991</wp:posOffset>
                </wp:positionH>
                <wp:positionV relativeFrom="paragraph">
                  <wp:posOffset>-48113</wp:posOffset>
                </wp:positionV>
                <wp:extent cx="19800" cy="115920"/>
                <wp:effectExtent l="38100" t="38100" r="37465" b="3683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9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F89A5" id="Ink 741" o:spid="_x0000_s1026" type="#_x0000_t75" style="position:absolute;margin-left:516.2pt;margin-top:-4.8pt;width:3.5pt;height:11.1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">
                <v:imagedata r:id="rId123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758D6C7D" wp14:editId="4D87FBBC">
                <wp:simplePos x="0" y="0"/>
                <wp:positionH relativeFrom="column">
                  <wp:posOffset>6302311</wp:posOffset>
                </wp:positionH>
                <wp:positionV relativeFrom="paragraph">
                  <wp:posOffset>78607</wp:posOffset>
                </wp:positionV>
                <wp:extent cx="104040" cy="72000"/>
                <wp:effectExtent l="38100" t="38100" r="48895" b="4254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040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21BBB" id="Ink 738" o:spid="_x0000_s1026" type="#_x0000_t75" style="position:absolute;margin-left:495.25pt;margin-top:5.2pt;width:10.2pt;height:7.6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">
                <v:imagedata r:id="rId123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74D12CBE" wp14:editId="17AE5FE0">
                <wp:simplePos x="0" y="0"/>
                <wp:positionH relativeFrom="column">
                  <wp:posOffset>5971831</wp:posOffset>
                </wp:positionH>
                <wp:positionV relativeFrom="paragraph">
                  <wp:posOffset>-5273</wp:posOffset>
                </wp:positionV>
                <wp:extent cx="18360" cy="8640"/>
                <wp:effectExtent l="38100" t="38100" r="39370" b="2984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8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2095E" id="Ink 734" o:spid="_x0000_s1026" type="#_x0000_t75" style="position:absolute;margin-left:469.2pt;margin-top:-1.45pt;width:3.5pt;height:2.7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">
                <v:imagedata r:id="rId123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7A0C8C1" wp14:editId="0E424652">
                <wp:simplePos x="0" y="0"/>
                <wp:positionH relativeFrom="column">
                  <wp:posOffset>5441551</wp:posOffset>
                </wp:positionH>
                <wp:positionV relativeFrom="paragraph">
                  <wp:posOffset>287767</wp:posOffset>
                </wp:positionV>
                <wp:extent cx="4680" cy="41040"/>
                <wp:effectExtent l="38100" t="38100" r="33655" b="3556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46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8C992" id="Ink 722" o:spid="_x0000_s1026" type="#_x0000_t75" style="position:absolute;margin-left:427.4pt;margin-top:21.65pt;width:2.5pt;height:5.2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">
                <v:imagedata r:id="rId123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1F905FBA" wp14:editId="00B5354C">
                <wp:simplePos x="0" y="0"/>
                <wp:positionH relativeFrom="column">
                  <wp:posOffset>5660791</wp:posOffset>
                </wp:positionH>
                <wp:positionV relativeFrom="paragraph">
                  <wp:posOffset>25687</wp:posOffset>
                </wp:positionV>
                <wp:extent cx="49680" cy="98640"/>
                <wp:effectExtent l="38100" t="38100" r="45720" b="5397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49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45C52" id="Ink 719" o:spid="_x0000_s1026" type="#_x0000_t75" style="position:absolute;margin-left:444.75pt;margin-top:1pt;width:5.85pt;height:9.7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">
                <v:imagedata r:id="rId124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42CA461A" wp14:editId="64F034B4">
                <wp:simplePos x="0" y="0"/>
                <wp:positionH relativeFrom="column">
                  <wp:posOffset>5375671</wp:posOffset>
                </wp:positionH>
                <wp:positionV relativeFrom="paragraph">
                  <wp:posOffset>18847</wp:posOffset>
                </wp:positionV>
                <wp:extent cx="62640" cy="115200"/>
                <wp:effectExtent l="38100" t="38100" r="33020" b="5651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62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78CEE" id="Ink 711" o:spid="_x0000_s1026" type="#_x0000_t75" style="position:absolute;margin-left:422.3pt;margin-top:.5pt;width:6.95pt;height:11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">
                <v:imagedata r:id="rId1243" o:title=""/>
              </v:shape>
            </w:pict>
          </mc:Fallback>
        </mc:AlternateContent>
      </w:r>
      <w:r w:rsidR="002724D7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6E22B9DA" wp14:editId="4540BF94">
                <wp:simplePos x="0" y="0"/>
                <wp:positionH relativeFrom="column">
                  <wp:posOffset>5202151</wp:posOffset>
                </wp:positionH>
                <wp:positionV relativeFrom="paragraph">
                  <wp:posOffset>-193193</wp:posOffset>
                </wp:positionV>
                <wp:extent cx="114840" cy="1055520"/>
                <wp:effectExtent l="38100" t="38100" r="38100" b="4953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14840" cy="10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A94EC" id="Ink 708" o:spid="_x0000_s1026" type="#_x0000_t75" style="position:absolute;margin-left:408.6pt;margin-top:-16.2pt;width:11.05pt;height:85.0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">
                <v:imagedata r:id="rId1245" o:title=""/>
              </v:shape>
            </w:pict>
          </mc:Fallback>
        </mc:AlternateContent>
      </w:r>
      <w:r w:rsidR="002724D7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60027372" wp14:editId="5913BEB8">
                <wp:simplePos x="0" y="0"/>
                <wp:positionH relativeFrom="column">
                  <wp:posOffset>4908751</wp:posOffset>
                </wp:positionH>
                <wp:positionV relativeFrom="paragraph">
                  <wp:posOffset>174007</wp:posOffset>
                </wp:positionV>
                <wp:extent cx="154800" cy="24120"/>
                <wp:effectExtent l="38100" t="38100" r="55245" b="5270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54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3EDF1" id="Ink 707" o:spid="_x0000_s1026" type="#_x0000_t75" style="position:absolute;margin-left:385.5pt;margin-top:12.7pt;width:14.2pt;height:3.9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">
                <v:imagedata r:id="rId1247" o:title=""/>
              </v:shape>
            </w:pict>
          </mc:Fallback>
        </mc:AlternateContent>
      </w:r>
      <w:r w:rsidR="002724D7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65887EAB" wp14:editId="4070608E">
                <wp:simplePos x="0" y="0"/>
                <wp:positionH relativeFrom="column">
                  <wp:posOffset>4961311</wp:posOffset>
                </wp:positionH>
                <wp:positionV relativeFrom="paragraph">
                  <wp:posOffset>262567</wp:posOffset>
                </wp:positionV>
                <wp:extent cx="90360" cy="37080"/>
                <wp:effectExtent l="38100" t="38100" r="43180" b="3937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90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54FB3" id="Ink 706" o:spid="_x0000_s1026" type="#_x0000_t75" style="position:absolute;margin-left:389.65pt;margin-top:19.65pt;width:9.05pt;height:4.8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">
                <v:imagedata r:id="rId1249" o:title=""/>
              </v:shape>
            </w:pict>
          </mc:Fallback>
        </mc:AlternateContent>
      </w:r>
      <w:r w:rsidR="002724D7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3234F9C9" wp14:editId="355F5176">
                <wp:simplePos x="0" y="0"/>
                <wp:positionH relativeFrom="column">
                  <wp:posOffset>4611751</wp:posOffset>
                </wp:positionH>
                <wp:positionV relativeFrom="paragraph">
                  <wp:posOffset>96967</wp:posOffset>
                </wp:positionV>
                <wp:extent cx="294120" cy="333000"/>
                <wp:effectExtent l="57150" t="38100" r="48895" b="4826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29412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76A63" id="Ink 704" o:spid="_x0000_s1026" type="#_x0000_t75" style="position:absolute;margin-left:362.15pt;margin-top:6.65pt;width:25.1pt;height:28.2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">
                <v:imagedata r:id="rId1251" o:title=""/>
              </v:shape>
            </w:pict>
          </mc:Fallback>
        </mc:AlternateContent>
      </w:r>
      <w:r w:rsidR="002724D7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24C4F39C" wp14:editId="32C2760C">
                <wp:simplePos x="0" y="0"/>
                <wp:positionH relativeFrom="column">
                  <wp:posOffset>4729111</wp:posOffset>
                </wp:positionH>
                <wp:positionV relativeFrom="paragraph">
                  <wp:posOffset>136927</wp:posOffset>
                </wp:positionV>
                <wp:extent cx="19080" cy="310680"/>
                <wp:effectExtent l="38100" t="38100" r="38100" b="514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90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C90D1" id="Ink 703" o:spid="_x0000_s1026" type="#_x0000_t75" style="position:absolute;margin-left:371.35pt;margin-top:9.8pt;width:3.45pt;height:26.4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">
                <v:imagedata r:id="rId1253" o:title=""/>
              </v:shape>
            </w:pict>
          </mc:Fallback>
        </mc:AlternateContent>
      </w:r>
      <w:r w:rsidR="002724D7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6937840C" wp14:editId="11D1AA76">
                <wp:simplePos x="0" y="0"/>
                <wp:positionH relativeFrom="column">
                  <wp:posOffset>2657671</wp:posOffset>
                </wp:positionH>
                <wp:positionV relativeFrom="paragraph">
                  <wp:posOffset>221887</wp:posOffset>
                </wp:positionV>
                <wp:extent cx="153720" cy="117000"/>
                <wp:effectExtent l="38100" t="38100" r="17780" b="5461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53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1178B" id="Ink 701" o:spid="_x0000_s1026" type="#_x0000_t75" style="position:absolute;margin-left:208.25pt;margin-top:16.5pt;width:14.05pt;height:11.0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">
                <v:imagedata r:id="rId1255" o:title=""/>
              </v:shape>
            </w:pict>
          </mc:Fallback>
        </mc:AlternateContent>
      </w:r>
      <w:r w:rsidR="00887155" w:rsidRPr="00887155">
        <w:rPr>
          <w:position w:val="-4"/>
        </w:rPr>
        <w:object w:dxaOrig="260" w:dyaOrig="279" w14:anchorId="33852C23">
          <v:shape id="_x0000_i1099" type="#_x0000_t75" style="width:13.8pt;height:14.4pt" o:ole="">
            <v:imagedata r:id="rId1256" o:title=""/>
          </v:shape>
          <o:OLEObject Type="Embed" ProgID="Equation.DSMT4" ShapeID="_x0000_i1099" DrawAspect="Content" ObjectID="_1840265997" r:id="rId1257"/>
        </w:object>
      </w:r>
      <w:r w:rsidR="00887155" w:rsidRPr="00887155">
        <w:t xml:space="preserve"> </w:t>
      </w:r>
      <w:r w:rsidR="00887155">
        <w:t xml:space="preserve">ο </w:t>
      </w:r>
      <w:r w:rsidR="00061326" w:rsidRPr="00887155">
        <w:rPr>
          <w:position w:val="-6"/>
        </w:rPr>
        <w:object w:dxaOrig="620" w:dyaOrig="300" w14:anchorId="16FB0832">
          <v:shape id="_x0000_i1100" type="#_x0000_t75" style="width:31.1pt;height:15pt" o:ole="">
            <v:imagedata r:id="rId1258" o:title=""/>
          </v:shape>
          <o:OLEObject Type="Embed" ProgID="Equation.DSMT4" ShapeID="_x0000_i1100" DrawAspect="Content" ObjectID="_1840265998" r:id="rId1259"/>
        </w:object>
      </w:r>
      <w:r w:rsidR="00887155" w:rsidRPr="00887155">
        <w:t xml:space="preserve"> </w:t>
      </w:r>
      <w:r w:rsidR="00887155">
        <w:t xml:space="preserve">πίνακας </w:t>
      </w:r>
      <w:r w:rsidR="00887155" w:rsidRPr="00887155">
        <w:rPr>
          <w:position w:val="-16"/>
        </w:rPr>
        <w:object w:dxaOrig="1400" w:dyaOrig="440" w14:anchorId="37761299">
          <v:shape id="_x0000_i1101" type="#_x0000_t75" style="width:69.7pt;height:21.9pt" o:ole="">
            <v:imagedata r:id="rId1260" o:title=""/>
          </v:shape>
          <o:OLEObject Type="Embed" ProgID="Equation.DSMT4" ShapeID="_x0000_i1101" DrawAspect="Content" ObjectID="_1840265999" r:id="rId1261"/>
        </w:object>
      </w:r>
      <w:r w:rsidR="00887155" w:rsidRPr="007C307A">
        <w:t>.</w:t>
      </w:r>
    </w:p>
    <w:p w14:paraId="588B3B2E" w14:textId="77777777" w:rsidR="00887155" w:rsidRDefault="003A0106" w:rsidP="00CA31BC">
      <w:pPr>
        <w:spacing w:before="0"/>
        <w:ind w:firstLine="72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47B44668" wp14:editId="69FDE0EA">
                <wp:simplePos x="0" y="0"/>
                <wp:positionH relativeFrom="column">
                  <wp:posOffset>6234631</wp:posOffset>
                </wp:positionH>
                <wp:positionV relativeFrom="paragraph">
                  <wp:posOffset>257217</wp:posOffset>
                </wp:positionV>
                <wp:extent cx="10440" cy="39600"/>
                <wp:effectExtent l="38100" t="38100" r="46990" b="3683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04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B7683" id="Ink 746" o:spid="_x0000_s1026" type="#_x0000_t75" style="position:absolute;margin-left:489.9pt;margin-top:19.25pt;width:2.8pt;height:5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4BAA68BE" wp14:editId="638124E7">
                <wp:simplePos x="0" y="0"/>
                <wp:positionH relativeFrom="column">
                  <wp:posOffset>6236791</wp:posOffset>
                </wp:positionH>
                <wp:positionV relativeFrom="paragraph">
                  <wp:posOffset>49497</wp:posOffset>
                </wp:positionV>
                <wp:extent cx="25200" cy="49320"/>
                <wp:effectExtent l="38100" t="38100" r="32385" b="2730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252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9430C" id="Ink 745" o:spid="_x0000_s1026" type="#_x0000_t75" style="position:absolute;margin-left:490.1pt;margin-top:2.9pt;width:4pt;height:5.9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6C7190A0" wp14:editId="5BC63ABE">
                <wp:simplePos x="0" y="0"/>
                <wp:positionH relativeFrom="column">
                  <wp:posOffset>5423191</wp:posOffset>
                </wp:positionH>
                <wp:positionV relativeFrom="paragraph">
                  <wp:posOffset>230577</wp:posOffset>
                </wp:positionV>
                <wp:extent cx="13680" cy="18000"/>
                <wp:effectExtent l="38100" t="38100" r="43815" b="3937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36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05780" id="Ink 724" o:spid="_x0000_s1026" type="#_x0000_t75" style="position:absolute;margin-left:426pt;margin-top:17.15pt;width:3.15pt;height:3.3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EC86529" wp14:editId="48DDC371">
                <wp:simplePos x="0" y="0"/>
                <wp:positionH relativeFrom="column">
                  <wp:posOffset>5439391</wp:posOffset>
                </wp:positionH>
                <wp:positionV relativeFrom="paragraph">
                  <wp:posOffset>89097</wp:posOffset>
                </wp:positionV>
                <wp:extent cx="6840" cy="7560"/>
                <wp:effectExtent l="38100" t="38100" r="31750" b="3111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6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9D580" id="Ink 723" o:spid="_x0000_s1026" type="#_x0000_t75" style="position:absolute;margin-left:427.25pt;margin-top:5.9pt;width:2.65pt;height:2.8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">
                <v:imagedata r:id="rId1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7E9F8EF4" wp14:editId="4A3C1CBA">
                <wp:simplePos x="0" y="0"/>
                <wp:positionH relativeFrom="column">
                  <wp:posOffset>5442631</wp:posOffset>
                </wp:positionH>
                <wp:positionV relativeFrom="paragraph">
                  <wp:posOffset>39417</wp:posOffset>
                </wp:positionV>
                <wp:extent cx="5760" cy="44640"/>
                <wp:effectExtent l="38100" t="38100" r="51435" b="3175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57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7FF97" id="Ink 721" o:spid="_x0000_s1026" type="#_x0000_t75" style="position:absolute;margin-left:427.55pt;margin-top:2.1pt;width:2.4pt;height:5.4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">
                <v:imagedata r:id="rId1271" o:title=""/>
              </v:shape>
            </w:pict>
          </mc:Fallback>
        </mc:AlternateContent>
      </w:r>
      <w:r w:rsidR="00887155">
        <w:t>Τότε</w:t>
      </w:r>
    </w:p>
    <w:p w14:paraId="706A2C46" w14:textId="77777777" w:rsidR="00887155" w:rsidRPr="00887155" w:rsidRDefault="003A0106" w:rsidP="00CA31BC">
      <w:pPr>
        <w:spacing w:before="0"/>
        <w:jc w:val="center"/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7F26EF99" wp14:editId="13C2AD3B">
                <wp:simplePos x="0" y="0"/>
                <wp:positionH relativeFrom="column">
                  <wp:posOffset>1868191</wp:posOffset>
                </wp:positionH>
                <wp:positionV relativeFrom="paragraph">
                  <wp:posOffset>574760</wp:posOffset>
                </wp:positionV>
                <wp:extent cx="252000" cy="34200"/>
                <wp:effectExtent l="19050" t="19050" r="34290" b="2349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2520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9EF63" id="Ink 770" o:spid="_x0000_s1026" type="#_x0000_t75" style="position:absolute;margin-left:146.1pt;margin-top:44.25pt;width:21.85pt;height:4.7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">
                <v:imagedata r:id="rId127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2E7C7299" wp14:editId="774519F7">
                <wp:simplePos x="0" y="0"/>
                <wp:positionH relativeFrom="column">
                  <wp:posOffset>1266631</wp:posOffset>
                </wp:positionH>
                <wp:positionV relativeFrom="paragraph">
                  <wp:posOffset>531920</wp:posOffset>
                </wp:positionV>
                <wp:extent cx="1224720" cy="64440"/>
                <wp:effectExtent l="38100" t="38100" r="33020" b="3111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224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417FD" id="Ink 769" o:spid="_x0000_s1026" type="#_x0000_t75" style="position:absolute;margin-left:98.75pt;margin-top:40.9pt;width:98.45pt;height:7.0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">
                <v:imagedata r:id="rId127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31021663" wp14:editId="38219EF8">
                <wp:simplePos x="0" y="0"/>
                <wp:positionH relativeFrom="column">
                  <wp:posOffset>4563871</wp:posOffset>
                </wp:positionH>
                <wp:positionV relativeFrom="paragraph">
                  <wp:posOffset>262272</wp:posOffset>
                </wp:positionV>
                <wp:extent cx="117000" cy="124920"/>
                <wp:effectExtent l="38100" t="38100" r="16510" b="2794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17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667F" id="Ink 761" o:spid="_x0000_s1026" type="#_x0000_t75" style="position:absolute;margin-left:358.35pt;margin-top:19.65pt;width:11.15pt;height:11.8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">
                <v:imagedata r:id="rId127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7CDC631C" wp14:editId="2DD33344">
                <wp:simplePos x="0" y="0"/>
                <wp:positionH relativeFrom="column">
                  <wp:posOffset>2886631</wp:posOffset>
                </wp:positionH>
                <wp:positionV relativeFrom="paragraph">
                  <wp:posOffset>489792</wp:posOffset>
                </wp:positionV>
                <wp:extent cx="522000" cy="18720"/>
                <wp:effectExtent l="38100" t="38100" r="49530" b="5778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522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15F09" id="Ink 760" o:spid="_x0000_s1026" type="#_x0000_t75" style="position:absolute;margin-left:226.3pt;margin-top:37.6pt;width:43.05pt;height:3.4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">
                <v:imagedata r:id="rId127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1A62888E" wp14:editId="511D62B0">
                <wp:simplePos x="0" y="0"/>
                <wp:positionH relativeFrom="column">
                  <wp:posOffset>1854511</wp:posOffset>
                </wp:positionH>
                <wp:positionV relativeFrom="paragraph">
                  <wp:posOffset>-17448</wp:posOffset>
                </wp:positionV>
                <wp:extent cx="149760" cy="139680"/>
                <wp:effectExtent l="38100" t="38100" r="41275" b="5143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49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D397B" id="Ink 759" o:spid="_x0000_s1026" type="#_x0000_t75" style="position:absolute;margin-left:145pt;margin-top:-2.35pt;width:13.8pt;height:13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">
                <v:imagedata r:id="rId128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6F5FCF21" wp14:editId="499A12FC">
                <wp:simplePos x="0" y="0"/>
                <wp:positionH relativeFrom="column">
                  <wp:posOffset>1286791</wp:posOffset>
                </wp:positionH>
                <wp:positionV relativeFrom="paragraph">
                  <wp:posOffset>482952</wp:posOffset>
                </wp:positionV>
                <wp:extent cx="1284840" cy="97560"/>
                <wp:effectExtent l="38100" t="38100" r="48895" b="3619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2848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D6DDE" id="Ink 758" o:spid="_x0000_s1026" type="#_x0000_t75" style="position:absolute;margin-left:100.3pt;margin-top:37.05pt;width:103.1pt;height:9.7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">
                <v:imagedata r:id="rId128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36D719E6" wp14:editId="750969EA">
                <wp:simplePos x="0" y="0"/>
                <wp:positionH relativeFrom="column">
                  <wp:posOffset>1449151</wp:posOffset>
                </wp:positionH>
                <wp:positionV relativeFrom="paragraph">
                  <wp:posOffset>334272</wp:posOffset>
                </wp:positionV>
                <wp:extent cx="97200" cy="19440"/>
                <wp:effectExtent l="38100" t="38100" r="36195" b="3810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97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4B37A" id="Ink 757" o:spid="_x0000_s1026" type="#_x0000_t75" style="position:absolute;margin-left:113.1pt;margin-top:25.3pt;width:9.6pt;height:3.5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">
                <v:imagedata r:id="rId128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05311C4A" wp14:editId="4816F41C">
                <wp:simplePos x="0" y="0"/>
                <wp:positionH relativeFrom="column">
                  <wp:posOffset>6485911</wp:posOffset>
                </wp:positionH>
                <wp:positionV relativeFrom="paragraph">
                  <wp:posOffset>-37968</wp:posOffset>
                </wp:positionV>
                <wp:extent cx="85680" cy="193320"/>
                <wp:effectExtent l="38100" t="38100" r="29210" b="3556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856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F3C71" id="Ink 755" o:spid="_x0000_s1026" type="#_x0000_t75" style="position:absolute;margin-left:509.7pt;margin-top:-4pt;width:8.75pt;height:17.1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">
                <v:imagedata r:id="rId128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339FBCF9" wp14:editId="12217E64">
                <wp:simplePos x="0" y="0"/>
                <wp:positionH relativeFrom="column">
                  <wp:posOffset>6328951</wp:posOffset>
                </wp:positionH>
                <wp:positionV relativeFrom="paragraph">
                  <wp:posOffset>-79728</wp:posOffset>
                </wp:positionV>
                <wp:extent cx="111960" cy="244440"/>
                <wp:effectExtent l="38100" t="38100" r="40640" b="4191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119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38A05" id="Ink 754" o:spid="_x0000_s1026" type="#_x0000_t75" style="position:absolute;margin-left:497.35pt;margin-top:-7.3pt;width:10.8pt;height:21.2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">
                <v:imagedata r:id="rId128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29FA8551" wp14:editId="0AD936BE">
                <wp:simplePos x="0" y="0"/>
                <wp:positionH relativeFrom="column">
                  <wp:posOffset>6468271</wp:posOffset>
                </wp:positionH>
                <wp:positionV relativeFrom="paragraph">
                  <wp:posOffset>76512</wp:posOffset>
                </wp:positionV>
                <wp:extent cx="87120" cy="64080"/>
                <wp:effectExtent l="38100" t="38100" r="27305" b="5080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871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01D2F" id="Ink 753" o:spid="_x0000_s1026" type="#_x0000_t75" style="position:absolute;margin-left:508.3pt;margin-top:5pt;width:8.8pt;height:7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">
                <v:imagedata r:id="rId129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4A15C0FC" wp14:editId="3F995299">
                <wp:simplePos x="0" y="0"/>
                <wp:positionH relativeFrom="column">
                  <wp:posOffset>6347311</wp:posOffset>
                </wp:positionH>
                <wp:positionV relativeFrom="paragraph">
                  <wp:posOffset>-8808</wp:posOffset>
                </wp:positionV>
                <wp:extent cx="97200" cy="122400"/>
                <wp:effectExtent l="57150" t="38100" r="55245" b="4953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972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63AC4" id="Ink 752" o:spid="_x0000_s1026" type="#_x0000_t75" style="position:absolute;margin-left:498.8pt;margin-top:-1.7pt;width:9.6pt;height:11.6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">
                <v:imagedata r:id="rId129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78028342" wp14:editId="1372665A">
                <wp:simplePos x="0" y="0"/>
                <wp:positionH relativeFrom="column">
                  <wp:posOffset>6376831</wp:posOffset>
                </wp:positionH>
                <wp:positionV relativeFrom="paragraph">
                  <wp:posOffset>-23208</wp:posOffset>
                </wp:positionV>
                <wp:extent cx="49320" cy="145080"/>
                <wp:effectExtent l="38100" t="38100" r="46355" b="4572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493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96A2F" id="Ink 751" o:spid="_x0000_s1026" type="#_x0000_t75" style="position:absolute;margin-left:501.1pt;margin-top:-2.85pt;width:5.9pt;height:13.4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">
                <v:imagedata r:id="rId129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26CD496A" wp14:editId="2C861C42">
                <wp:simplePos x="0" y="0"/>
                <wp:positionH relativeFrom="column">
                  <wp:posOffset>6245791</wp:posOffset>
                </wp:positionH>
                <wp:positionV relativeFrom="paragraph">
                  <wp:posOffset>82632</wp:posOffset>
                </wp:positionV>
                <wp:extent cx="99000" cy="78840"/>
                <wp:effectExtent l="38100" t="38100" r="34925" b="3556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990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D5019" id="Ink 749" o:spid="_x0000_s1026" type="#_x0000_t75" style="position:absolute;margin-left:490.8pt;margin-top:5.5pt;width:9.8pt;height:8.1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">
                <v:imagedata r:id="rId129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2FF6E505" wp14:editId="2DBCD0E0">
                <wp:simplePos x="0" y="0"/>
                <wp:positionH relativeFrom="column">
                  <wp:posOffset>6130951</wp:posOffset>
                </wp:positionH>
                <wp:positionV relativeFrom="paragraph">
                  <wp:posOffset>-121488</wp:posOffset>
                </wp:positionV>
                <wp:extent cx="113760" cy="242640"/>
                <wp:effectExtent l="38100" t="38100" r="38735" b="4318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137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77098" id="Ink 748" o:spid="_x0000_s1026" type="#_x0000_t75" style="position:absolute;margin-left:481.75pt;margin-top:-10.55pt;width:10.9pt;height:21.0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">
                <v:imagedata r:id="rId129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3FA5F5F8" wp14:editId="5CDA07B4">
                <wp:simplePos x="0" y="0"/>
                <wp:positionH relativeFrom="column">
                  <wp:posOffset>6162271</wp:posOffset>
                </wp:positionH>
                <wp:positionV relativeFrom="paragraph">
                  <wp:posOffset>-67128</wp:posOffset>
                </wp:positionV>
                <wp:extent cx="17640" cy="186120"/>
                <wp:effectExtent l="38100" t="38100" r="40005" b="4254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76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9EE2D" id="Ink 747" o:spid="_x0000_s1026" type="#_x0000_t75" style="position:absolute;margin-left:484.2pt;margin-top:-6.3pt;width:3.4pt;height:16.6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">
                <v:imagedata r:id="rId130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336671B6" wp14:editId="7C252D7A">
                <wp:simplePos x="0" y="0"/>
                <wp:positionH relativeFrom="column">
                  <wp:posOffset>5658271</wp:posOffset>
                </wp:positionH>
                <wp:positionV relativeFrom="paragraph">
                  <wp:posOffset>-91968</wp:posOffset>
                </wp:positionV>
                <wp:extent cx="101160" cy="358560"/>
                <wp:effectExtent l="38100" t="38100" r="51435" b="4191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0116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3D275" id="Ink 732" o:spid="_x0000_s1026" type="#_x0000_t75" style="position:absolute;margin-left:444.55pt;margin-top:-8.25pt;width:9.95pt;height:30.2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">
                <v:imagedata r:id="rId130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94EA3C5" wp14:editId="18ED9F8D">
                <wp:simplePos x="0" y="0"/>
                <wp:positionH relativeFrom="column">
                  <wp:posOffset>5488351</wp:posOffset>
                </wp:positionH>
                <wp:positionV relativeFrom="paragraph">
                  <wp:posOffset>-98088</wp:posOffset>
                </wp:positionV>
                <wp:extent cx="118440" cy="307080"/>
                <wp:effectExtent l="38100" t="38100" r="53340" b="3619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11844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2C174" id="Ink 731" o:spid="_x0000_s1026" type="#_x0000_t75" style="position:absolute;margin-left:431.15pt;margin-top:-8.7pt;width:11.35pt;height:26.2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">
                <v:imagedata r:id="rId130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6F0E95AC" wp14:editId="1D90E332">
                <wp:simplePos x="0" y="0"/>
                <wp:positionH relativeFrom="column">
                  <wp:posOffset>5634511</wp:posOffset>
                </wp:positionH>
                <wp:positionV relativeFrom="paragraph">
                  <wp:posOffset>99912</wp:posOffset>
                </wp:positionV>
                <wp:extent cx="96480" cy="81360"/>
                <wp:effectExtent l="38100" t="38100" r="37465" b="3302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964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13DBA" id="Ink 730" o:spid="_x0000_s1026" type="#_x0000_t75" style="position:absolute;margin-left:442.65pt;margin-top:6.85pt;width:9.6pt;height:8.3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">
                <v:imagedata r:id="rId1307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5A68A471" wp14:editId="7B79747D">
                <wp:simplePos x="0" y="0"/>
                <wp:positionH relativeFrom="column">
                  <wp:posOffset>5554591</wp:posOffset>
                </wp:positionH>
                <wp:positionV relativeFrom="paragraph">
                  <wp:posOffset>3792</wp:posOffset>
                </wp:positionV>
                <wp:extent cx="68400" cy="156600"/>
                <wp:effectExtent l="38100" t="38100" r="46355" b="3429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684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37D3E" id="Ink 729" o:spid="_x0000_s1026" type="#_x0000_t75" style="position:absolute;margin-left:436.35pt;margin-top:-.7pt;width:7.4pt;height:14.3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">
                <v:imagedata r:id="rId1309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7D76DFC2" wp14:editId="54731B86">
                <wp:simplePos x="0" y="0"/>
                <wp:positionH relativeFrom="column">
                  <wp:posOffset>5557111</wp:posOffset>
                </wp:positionH>
                <wp:positionV relativeFrom="paragraph">
                  <wp:posOffset>25392</wp:posOffset>
                </wp:positionV>
                <wp:extent cx="68760" cy="115560"/>
                <wp:effectExtent l="38100" t="38100" r="45720" b="3746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68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668F4" id="Ink 728" o:spid="_x0000_s1026" type="#_x0000_t75" style="position:absolute;margin-left:436.55pt;margin-top:1pt;width:7.35pt;height:11.1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">
                <v:imagedata r:id="rId1311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5EF3BBDE" wp14:editId="477B2BD5">
                <wp:simplePos x="0" y="0"/>
                <wp:positionH relativeFrom="column">
                  <wp:posOffset>5435791</wp:posOffset>
                </wp:positionH>
                <wp:positionV relativeFrom="paragraph">
                  <wp:posOffset>167952</wp:posOffset>
                </wp:positionV>
                <wp:extent cx="71640" cy="129960"/>
                <wp:effectExtent l="38100" t="38100" r="43180" b="4191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71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FF556" id="Ink 727" o:spid="_x0000_s1026" type="#_x0000_t75" style="position:absolute;margin-left:427.05pt;margin-top:12.2pt;width:7.6pt;height:12.2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">
                <v:imagedata r:id="rId1313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5B4D71B4" wp14:editId="450FF2BD">
                <wp:simplePos x="0" y="0"/>
                <wp:positionH relativeFrom="column">
                  <wp:posOffset>5310511</wp:posOffset>
                </wp:positionH>
                <wp:positionV relativeFrom="paragraph">
                  <wp:posOffset>-4848</wp:posOffset>
                </wp:positionV>
                <wp:extent cx="121680" cy="237240"/>
                <wp:effectExtent l="38100" t="38100" r="31115" b="4889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12168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D13CB" id="Ink 726" o:spid="_x0000_s1026" type="#_x0000_t75" style="position:absolute;margin-left:417.15pt;margin-top:-1.4pt;width:11.6pt;height:20.7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">
                <v:imagedata r:id="rId1315" o:title=""/>
              </v:shape>
            </w:pict>
          </mc:Fallback>
        </mc:AlternateContent>
      </w: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0FE0092A" wp14:editId="20CC5532">
                <wp:simplePos x="0" y="0"/>
                <wp:positionH relativeFrom="column">
                  <wp:posOffset>5325271</wp:posOffset>
                </wp:positionH>
                <wp:positionV relativeFrom="paragraph">
                  <wp:posOffset>-35808</wp:posOffset>
                </wp:positionV>
                <wp:extent cx="24840" cy="277560"/>
                <wp:effectExtent l="38100" t="38100" r="32385" b="4635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248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5A75C" id="Ink 725" o:spid="_x0000_s1026" type="#_x0000_t75" style="position:absolute;margin-left:418.3pt;margin-top:-3.8pt;width:3.9pt;height:23.8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">
                <v:imagedata r:id="rId1317" o:title=""/>
              </v:shape>
            </w:pict>
          </mc:Fallback>
        </mc:AlternateContent>
      </w:r>
      <w:r w:rsidR="00887155" w:rsidRPr="00BB7812">
        <w:rPr>
          <w:position w:val="-36"/>
        </w:rPr>
        <w:object w:dxaOrig="2140" w:dyaOrig="820" w14:anchorId="59ED16D6">
          <v:shape id="_x0000_i1102" type="#_x0000_t75" style="width:107.15pt;height:40.9pt" o:ole="">
            <v:imagedata r:id="rId1318" o:title=""/>
          </v:shape>
          <o:OLEObject Type="Embed" ProgID="Equation.DSMT4" ShapeID="_x0000_i1102" DrawAspect="Content" ObjectID="_1840266000" r:id="rId1319"/>
        </w:object>
      </w:r>
      <w:r w:rsidR="00887155">
        <w:t>και</w:t>
      </w:r>
      <w:r w:rsidR="00887155" w:rsidRPr="00887155">
        <w:t xml:space="preserve"> </w:t>
      </w:r>
      <w:r w:rsidR="00887155" w:rsidRPr="009F4015">
        <w:rPr>
          <w:position w:val="-18"/>
          <w:highlight w:val="yellow"/>
          <w:lang w:val="en-US"/>
        </w:rPr>
        <w:object w:dxaOrig="820" w:dyaOrig="420" w14:anchorId="7791E801">
          <v:shape id="_x0000_i1103" type="#_x0000_t75" style="width:40.9pt;height:21.9pt" o:ole="">
            <v:imagedata r:id="rId1320" o:title=""/>
          </v:shape>
          <o:OLEObject Type="Embed" ProgID="Equation.DSMT4" ShapeID="_x0000_i1103" DrawAspect="Content" ObjectID="_1840266001" r:id="rId1321"/>
        </w:object>
      </w:r>
      <w:r w:rsidR="00887155" w:rsidRPr="00887155">
        <w:rPr>
          <w:position w:val="-18"/>
        </w:rPr>
        <w:t xml:space="preserve"> </w:t>
      </w:r>
      <w:r w:rsidR="00887155" w:rsidRPr="00887155">
        <w:t xml:space="preserve">με </w:t>
      </w:r>
      <w:r w:rsidR="00061326" w:rsidRPr="00887155">
        <w:rPr>
          <w:position w:val="-18"/>
        </w:rPr>
        <w:object w:dxaOrig="1740" w:dyaOrig="520" w14:anchorId="337E6D85">
          <v:shape id="_x0000_i1104" type="#_x0000_t75" style="width:87pt;height:26.5pt" o:ole="">
            <v:imagedata r:id="rId1322" o:title=""/>
          </v:shape>
          <o:OLEObject Type="Embed" ProgID="Equation.DSMT4" ShapeID="_x0000_i1104" DrawAspect="Content" ObjectID="_1840266002" r:id="rId1323"/>
        </w:object>
      </w:r>
    </w:p>
    <w:p w14:paraId="34316E18" w14:textId="77777777" w:rsidR="00887155" w:rsidRDefault="00887155" w:rsidP="00CA31B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720"/>
        <w:jc w:val="both"/>
      </w:pPr>
      <w:r>
        <w:t xml:space="preserve">Και εκτιμάμε τα </w:t>
      </w:r>
      <w:r w:rsidRPr="00887155">
        <w:t xml:space="preserve"> </w:t>
      </w:r>
      <w:r w:rsidRPr="00887155">
        <w:rPr>
          <w:position w:val="-18"/>
          <w:lang w:val="en-US"/>
        </w:rPr>
        <w:object w:dxaOrig="220" w:dyaOrig="420" w14:anchorId="143C443C">
          <v:shape id="_x0000_i1105" type="#_x0000_t75" style="width:11.5pt;height:21.9pt" o:ole="">
            <v:imagedata r:id="rId1324" o:title=""/>
          </v:shape>
          <o:OLEObject Type="Embed" ProgID="Equation.DSMT4" ShapeID="_x0000_i1105" DrawAspect="Content" ObjectID="_1840266003" r:id="rId1325"/>
        </w:object>
      </w:r>
      <w:r>
        <w:t xml:space="preserve"> </w:t>
      </w:r>
      <w:r w:rsidRPr="009F4015">
        <w:rPr>
          <w:b/>
          <w:color w:val="FF0000"/>
          <w:highlight w:val="yellow"/>
        </w:rPr>
        <w:t>ελαχιστοποιώντας την</w:t>
      </w:r>
      <w:r w:rsidRPr="009F4015">
        <w:rPr>
          <w:color w:val="FF0000"/>
        </w:rPr>
        <w:t xml:space="preserve"> </w:t>
      </w:r>
    </w:p>
    <w:p w14:paraId="67596183" w14:textId="77777777" w:rsidR="00887155" w:rsidRPr="00C03778" w:rsidRDefault="003A0106" w:rsidP="00857FD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before="0"/>
        <w:ind w:firstLine="720"/>
        <w:jc w:val="center"/>
        <w:rPr>
          <w:position w:val="-18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67127F1F" wp14:editId="4BA3B37C">
                <wp:simplePos x="0" y="0"/>
                <wp:positionH relativeFrom="column">
                  <wp:posOffset>2446351</wp:posOffset>
                </wp:positionH>
                <wp:positionV relativeFrom="paragraph">
                  <wp:posOffset>367605</wp:posOffset>
                </wp:positionV>
                <wp:extent cx="510120" cy="84240"/>
                <wp:effectExtent l="38100" t="38100" r="23495" b="4953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5101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6E18F" id="Ink 783" o:spid="_x0000_s1026" type="#_x0000_t75" style="position:absolute;margin-left:191.65pt;margin-top:27.95pt;width:42.1pt;height:8.6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">
                <v:imagedata r:id="rId1327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6229731D" wp14:editId="6B31FBEB">
                <wp:simplePos x="0" y="0"/>
                <wp:positionH relativeFrom="column">
                  <wp:posOffset>1648951</wp:posOffset>
                </wp:positionH>
                <wp:positionV relativeFrom="paragraph">
                  <wp:posOffset>416925</wp:posOffset>
                </wp:positionV>
                <wp:extent cx="488520" cy="104760"/>
                <wp:effectExtent l="38100" t="38100" r="45085" b="4826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488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67241" id="Ink 762" o:spid="_x0000_s1026" type="#_x0000_t75" style="position:absolute;margin-left:128.85pt;margin-top:31.85pt;width:40.4pt;height:10.2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">
                <v:imagedata r:id="rId1329" o:title=""/>
              </v:shape>
            </w:pict>
          </mc:Fallback>
        </mc:AlternateContent>
      </w:r>
      <w:r w:rsidR="00887155" w:rsidRPr="009F4015">
        <w:rPr>
          <w:position w:val="-20"/>
          <w:highlight w:val="yellow"/>
          <w:lang w:val="en-US"/>
        </w:rPr>
        <w:object w:dxaOrig="2140" w:dyaOrig="600" w14:anchorId="779A6526">
          <v:shape id="_x0000_i1106" type="#_x0000_t75" style="width:107.15pt;height:29.95pt" o:ole="">
            <v:imagedata r:id="rId1330" o:title=""/>
          </v:shape>
          <o:OLEObject Type="Embed" ProgID="Equation.DSMT4" ShapeID="_x0000_i1106" DrawAspect="Content" ObjectID="_1840266004" r:id="rId1331"/>
        </w:object>
      </w:r>
      <w:r w:rsidR="00CA31BC" w:rsidRPr="009F4015">
        <w:rPr>
          <w:position w:val="-32"/>
          <w:highlight w:val="yellow"/>
        </w:rPr>
        <w:t xml:space="preserve"> </w:t>
      </w:r>
      <w:r w:rsidR="00CA31BC" w:rsidRPr="009F4015">
        <w:rPr>
          <w:highlight w:val="yellow"/>
        </w:rPr>
        <w:t>, με</w:t>
      </w:r>
      <w:r w:rsidR="00CA31BC" w:rsidRPr="009F4015">
        <w:rPr>
          <w:position w:val="-32"/>
          <w:highlight w:val="yellow"/>
        </w:rPr>
        <w:t xml:space="preserve"> </w:t>
      </w:r>
      <w:r w:rsidR="00CA31BC" w:rsidRPr="009F4015">
        <w:rPr>
          <w:position w:val="-18"/>
          <w:highlight w:val="yellow"/>
        </w:rPr>
        <w:object w:dxaOrig="2580" w:dyaOrig="499" w14:anchorId="79274987">
          <v:shape id="_x0000_i1107" type="#_x0000_t75" style="width:129pt;height:24.75pt" o:ole="">
            <v:imagedata r:id="rId1332" o:title=""/>
          </v:shape>
          <o:OLEObject Type="Embed" ProgID="Equation.DSMT4" ShapeID="_x0000_i1107" DrawAspect="Content" ObjectID="_1840266005" r:id="rId1333"/>
        </w:object>
      </w:r>
      <w:r w:rsidR="009F4015" w:rsidRPr="00C03778">
        <w:rPr>
          <w:position w:val="-18"/>
        </w:rPr>
        <w:t xml:space="preserve">, </w:t>
      </w:r>
    </w:p>
    <w:p w14:paraId="6AFED3C7" w14:textId="77777777" w:rsidR="00A04171" w:rsidRDefault="009F4015" w:rsidP="00A04171">
      <w:pPr>
        <w:spacing w:before="0"/>
        <w:jc w:val="both"/>
      </w:pPr>
      <w:r>
        <w:t>κ</w:t>
      </w:r>
      <w:r w:rsidR="00A04171">
        <w:t>αθώς</w:t>
      </w:r>
    </w:p>
    <w:p w14:paraId="4D0F566E" w14:textId="77777777" w:rsidR="00A04171" w:rsidRPr="00A04171" w:rsidRDefault="003A0106" w:rsidP="00A04171">
      <w:pPr>
        <w:pStyle w:val="ListParagraph"/>
        <w:numPr>
          <w:ilvl w:val="0"/>
          <w:numId w:val="71"/>
        </w:numPr>
        <w:spacing w:before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733CC171" wp14:editId="7CD60090">
                <wp:simplePos x="0" y="0"/>
                <wp:positionH relativeFrom="column">
                  <wp:posOffset>5061751</wp:posOffset>
                </wp:positionH>
                <wp:positionV relativeFrom="paragraph">
                  <wp:posOffset>84650</wp:posOffset>
                </wp:positionV>
                <wp:extent cx="201240" cy="213480"/>
                <wp:effectExtent l="38100" t="38100" r="46990" b="5334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2012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74777" id="Ink 766" o:spid="_x0000_s1026" type="#_x0000_t75" style="position:absolute;margin-left:397.55pt;margin-top:5.65pt;width:17.85pt;height:18.7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">
                <v:imagedata r:id="rId1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38E07F89" wp14:editId="178981EA">
                <wp:simplePos x="0" y="0"/>
                <wp:positionH relativeFrom="column">
                  <wp:posOffset>521791</wp:posOffset>
                </wp:positionH>
                <wp:positionV relativeFrom="paragraph">
                  <wp:posOffset>394970</wp:posOffset>
                </wp:positionV>
                <wp:extent cx="1118520" cy="33840"/>
                <wp:effectExtent l="38100" t="38100" r="43815" b="4254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1118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471DF" id="Ink 765" o:spid="_x0000_s1026" type="#_x0000_t75" style="position:absolute;margin-left:40.1pt;margin-top:30.1pt;width:90.05pt;height:4.6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">
                <v:imagedata r:id="rId1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1149AB01" wp14:editId="5231F34B">
                <wp:simplePos x="0" y="0"/>
                <wp:positionH relativeFrom="column">
                  <wp:posOffset>2728951</wp:posOffset>
                </wp:positionH>
                <wp:positionV relativeFrom="paragraph">
                  <wp:posOffset>321530</wp:posOffset>
                </wp:positionV>
                <wp:extent cx="892440" cy="99360"/>
                <wp:effectExtent l="38100" t="38100" r="41275" b="3429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8924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9E3D7" id="Ink 764" o:spid="_x0000_s1026" type="#_x0000_t75" style="position:absolute;margin-left:213.9pt;margin-top:24.3pt;width:72.2pt;height:9.7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">
                <v:imagedata r:id="rId1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614F6B59" wp14:editId="3ED60CC6">
                <wp:simplePos x="0" y="0"/>
                <wp:positionH relativeFrom="column">
                  <wp:posOffset>2324671</wp:posOffset>
                </wp:positionH>
                <wp:positionV relativeFrom="paragraph">
                  <wp:posOffset>349970</wp:posOffset>
                </wp:positionV>
                <wp:extent cx="118440" cy="28440"/>
                <wp:effectExtent l="38100" t="38100" r="53340" b="4826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18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B7400" id="Ink 763" o:spid="_x0000_s1026" type="#_x0000_t75" style="position:absolute;margin-left:182.05pt;margin-top:26.55pt;width:11.35pt;height:4.2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">
                <v:imagedata r:id="rId1341" o:title=""/>
              </v:shape>
            </w:pict>
          </mc:Fallback>
        </mc:AlternateContent>
      </w:r>
      <w:r w:rsidR="00A04171">
        <w:t xml:space="preserve"> </w:t>
      </w:r>
      <w:r w:rsidR="00A04171" w:rsidRPr="00A04171">
        <w:rPr>
          <w:position w:val="-24"/>
        </w:rPr>
        <w:object w:dxaOrig="6460" w:dyaOrig="660" w14:anchorId="34B4E0CC">
          <v:shape id="_x0000_i1108" type="#_x0000_t75" style="width:323.7pt;height:34pt" o:ole="">
            <v:imagedata r:id="rId1342" o:title=""/>
          </v:shape>
          <o:OLEObject Type="Embed" ProgID="Equation.DSMT4" ShapeID="_x0000_i1108" DrawAspect="Content" ObjectID="_1840266006" r:id="rId1343"/>
        </w:object>
      </w:r>
      <w:r w:rsidR="00A04171">
        <w:t xml:space="preserve"> και</w:t>
      </w:r>
    </w:p>
    <w:p w14:paraId="60738B68" w14:textId="77777777" w:rsidR="00A04171" w:rsidRPr="002417FA" w:rsidRDefault="003A0106" w:rsidP="00A04171">
      <w:pPr>
        <w:pStyle w:val="ListParagraph"/>
        <w:numPr>
          <w:ilvl w:val="0"/>
          <w:numId w:val="71"/>
        </w:numPr>
        <w:spacing w:before="0"/>
        <w:jc w:val="both"/>
      </w:pP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1A20B5EC" wp14:editId="73EFE0F8">
                <wp:simplePos x="0" y="0"/>
                <wp:positionH relativeFrom="column">
                  <wp:posOffset>5550631</wp:posOffset>
                </wp:positionH>
                <wp:positionV relativeFrom="paragraph">
                  <wp:posOffset>447265</wp:posOffset>
                </wp:positionV>
                <wp:extent cx="458640" cy="55440"/>
                <wp:effectExtent l="38100" t="38100" r="17780" b="4000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458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9C7FF" id="Ink 782" o:spid="_x0000_s1026" type="#_x0000_t75" style="position:absolute;margin-left:436.05pt;margin-top:34.2pt;width:38.05pt;height:6.3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">
                <v:imagedata r:id="rId1345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549679D0" wp14:editId="2BCBF3CF">
                <wp:simplePos x="0" y="0"/>
                <wp:positionH relativeFrom="column">
                  <wp:posOffset>5576191</wp:posOffset>
                </wp:positionH>
                <wp:positionV relativeFrom="paragraph">
                  <wp:posOffset>417745</wp:posOffset>
                </wp:positionV>
                <wp:extent cx="396000" cy="82440"/>
                <wp:effectExtent l="38100" t="38100" r="42545" b="3238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3960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5E5F6" id="Ink 781" o:spid="_x0000_s1026" type="#_x0000_t75" style="position:absolute;margin-left:438.05pt;margin-top:31.9pt;width:33.2pt;height:8.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">
                <v:imagedata r:id="rId1347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4A551E78" wp14:editId="3E7ECC5E">
                <wp:simplePos x="0" y="0"/>
                <wp:positionH relativeFrom="column">
                  <wp:posOffset>4042591</wp:posOffset>
                </wp:positionH>
                <wp:positionV relativeFrom="paragraph">
                  <wp:posOffset>369865</wp:posOffset>
                </wp:positionV>
                <wp:extent cx="1083960" cy="255240"/>
                <wp:effectExtent l="38100" t="38100" r="20955" b="5016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10839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A8C61" id="Ink 773" o:spid="_x0000_s1026" type="#_x0000_t75" style="position:absolute;margin-left:317.3pt;margin-top:28.1pt;width:87.3pt;height:22.1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">
                <v:imagedata r:id="rId1349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217305C5" wp14:editId="54B12551">
                <wp:simplePos x="0" y="0"/>
                <wp:positionH relativeFrom="column">
                  <wp:posOffset>2289391</wp:posOffset>
                </wp:positionH>
                <wp:positionV relativeFrom="paragraph">
                  <wp:posOffset>410185</wp:posOffset>
                </wp:positionV>
                <wp:extent cx="331200" cy="76320"/>
                <wp:effectExtent l="38100" t="38100" r="31115" b="3810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331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B04DB" id="Ink 772" o:spid="_x0000_s1026" type="#_x0000_t75" style="position:absolute;margin-left:179.25pt;margin-top:31.3pt;width:28.1pt;height:7.9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">
                <v:imagedata r:id="rId1351" o:title=""/>
              </v:shape>
            </w:pict>
          </mc:Fallback>
        </mc:AlternateContent>
      </w:r>
      <w:r w:rsidR="00A04171" w:rsidRPr="00A04171">
        <w:rPr>
          <w:position w:val="-24"/>
        </w:rPr>
        <w:object w:dxaOrig="8660" w:dyaOrig="660" w14:anchorId="2AF16A98">
          <v:shape id="_x0000_i1109" type="#_x0000_t75" style="width:433.15pt;height:34pt" o:ole="">
            <v:imagedata r:id="rId1352" o:title=""/>
          </v:shape>
          <o:OLEObject Type="Embed" ProgID="Equation.DSMT4" ShapeID="_x0000_i1109" DrawAspect="Content" ObjectID="_1840266007" r:id="rId1353"/>
        </w:object>
      </w:r>
    </w:p>
    <w:p w14:paraId="4BB7FFA1" w14:textId="77777777" w:rsidR="002417FA" w:rsidRPr="007C307A" w:rsidRDefault="003A0106" w:rsidP="002417FA">
      <w:pPr>
        <w:pStyle w:val="ListParagraph"/>
        <w:spacing w:before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A931EB7" wp14:editId="490E0F9F">
                <wp:simplePos x="0" y="0"/>
                <wp:positionH relativeFrom="column">
                  <wp:posOffset>4297831</wp:posOffset>
                </wp:positionH>
                <wp:positionV relativeFrom="paragraph">
                  <wp:posOffset>125880</wp:posOffset>
                </wp:positionV>
                <wp:extent cx="355320" cy="324720"/>
                <wp:effectExtent l="38100" t="38100" r="6985" b="5651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35532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D3935" id="Ink 774" o:spid="_x0000_s1026" type="#_x0000_t75" style="position:absolute;margin-left:337.4pt;margin-top:8.9pt;width:30pt;height:27.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">
                <v:imagedata r:id="rId1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3B7A28FE" wp14:editId="58837722">
                <wp:simplePos x="0" y="0"/>
                <wp:positionH relativeFrom="column">
                  <wp:posOffset>1772431</wp:posOffset>
                </wp:positionH>
                <wp:positionV relativeFrom="paragraph">
                  <wp:posOffset>-43320</wp:posOffset>
                </wp:positionV>
                <wp:extent cx="950760" cy="166680"/>
                <wp:effectExtent l="38100" t="19050" r="40005" b="2413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9507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7A86A" id="Ink 768" o:spid="_x0000_s1026" type="#_x0000_t75" style="position:absolute;margin-left:138.55pt;margin-top:-4.4pt;width:76.8pt;height:15.1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">
                <v:imagedata r:id="rId1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467E2B8B" wp14:editId="71594551">
                <wp:simplePos x="0" y="0"/>
                <wp:positionH relativeFrom="column">
                  <wp:posOffset>639871</wp:posOffset>
                </wp:positionH>
                <wp:positionV relativeFrom="paragraph">
                  <wp:posOffset>-51600</wp:posOffset>
                </wp:positionV>
                <wp:extent cx="401400" cy="95760"/>
                <wp:effectExtent l="38100" t="38100" r="0" b="3810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401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A8FFB" id="Ink 767" o:spid="_x0000_s1026" type="#_x0000_t75" style="position:absolute;margin-left:49.45pt;margin-top:-5.05pt;width:33.5pt;height:9.5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">
                <v:imagedata r:id="rId1359" o:title=""/>
              </v:shape>
            </w:pict>
          </mc:Fallback>
        </mc:AlternateContent>
      </w:r>
    </w:p>
    <w:p w14:paraId="6CD69E13" w14:textId="77777777" w:rsidR="00310B29" w:rsidRDefault="003A0106">
      <w:pPr>
        <w:spacing w:before="0" w:line="240" w:lineRule="auto"/>
        <w:rPr>
          <w:b/>
          <w:highlight w:val="yellow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08C51BC1" wp14:editId="0CC6812D">
                <wp:simplePos x="0" y="0"/>
                <wp:positionH relativeFrom="column">
                  <wp:posOffset>4900111</wp:posOffset>
                </wp:positionH>
                <wp:positionV relativeFrom="paragraph">
                  <wp:posOffset>107535</wp:posOffset>
                </wp:positionV>
                <wp:extent cx="123120" cy="99720"/>
                <wp:effectExtent l="38100" t="38100" r="48895" b="5270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23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9C30A" id="Ink 779" o:spid="_x0000_s1026" type="#_x0000_t75" style="position:absolute;margin-left:384.85pt;margin-top:7.45pt;width:11.7pt;height:9.8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">
                <v:imagedata r:id="rId136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36564875" wp14:editId="27267152">
                <wp:simplePos x="0" y="0"/>
                <wp:positionH relativeFrom="column">
                  <wp:posOffset>4890751</wp:posOffset>
                </wp:positionH>
                <wp:positionV relativeFrom="paragraph">
                  <wp:posOffset>67215</wp:posOffset>
                </wp:positionV>
                <wp:extent cx="20520" cy="151560"/>
                <wp:effectExtent l="38100" t="38100" r="36830" b="3937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205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383B4" id="Ink 778" o:spid="_x0000_s1026" type="#_x0000_t75" style="position:absolute;margin-left:384.1pt;margin-top:4.3pt;width:3.6pt;height:13.9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">
                <v:imagedata r:id="rId136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08D60ED7" wp14:editId="1703FC7D">
                <wp:simplePos x="0" y="0"/>
                <wp:positionH relativeFrom="column">
                  <wp:posOffset>4751071</wp:posOffset>
                </wp:positionH>
                <wp:positionV relativeFrom="paragraph">
                  <wp:posOffset>110055</wp:posOffset>
                </wp:positionV>
                <wp:extent cx="113400" cy="198000"/>
                <wp:effectExtent l="57150" t="38100" r="39370" b="5016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134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9A0B7" id="Ink 776" o:spid="_x0000_s1026" type="#_x0000_t75" style="position:absolute;margin-left:373.1pt;margin-top:7.65pt;width:10.95pt;height:17.6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">
                <v:imagedata r:id="rId136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0EFA0B99" wp14:editId="299BAB4C">
                <wp:simplePos x="0" y="0"/>
                <wp:positionH relativeFrom="column">
                  <wp:posOffset>4176871</wp:posOffset>
                </wp:positionH>
                <wp:positionV relativeFrom="paragraph">
                  <wp:posOffset>146415</wp:posOffset>
                </wp:positionV>
                <wp:extent cx="570960" cy="47880"/>
                <wp:effectExtent l="38100" t="38100" r="57785" b="4762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5709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075D4" id="Ink 775" o:spid="_x0000_s1026" type="#_x0000_t75" style="position:absolute;margin-left:327.9pt;margin-top:10.55pt;width:46.9pt;height:5.7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">
                <v:imagedata r:id="rId1367" o:title=""/>
              </v:shape>
            </w:pict>
          </mc:Fallback>
        </mc:AlternateContent>
      </w:r>
      <w:r w:rsidR="00310B29">
        <w:rPr>
          <w:b/>
          <w:highlight w:val="yellow"/>
        </w:rPr>
        <w:br w:type="page"/>
      </w:r>
    </w:p>
    <w:p w14:paraId="007B2FE6" w14:textId="77777777" w:rsidR="00CA31BC" w:rsidRPr="00310B29" w:rsidRDefault="00CA31BC" w:rsidP="00CA31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highlight w:val="yellow"/>
        </w:rPr>
      </w:pPr>
      <w:r w:rsidRPr="00310B29">
        <w:rPr>
          <w:b/>
          <w:highlight w:val="yellow"/>
        </w:rPr>
        <w:lastRenderedPageBreak/>
        <w:t xml:space="preserve">Θεώρημα. </w:t>
      </w:r>
      <w:r w:rsidRPr="00310B29">
        <w:rPr>
          <w:highlight w:val="yellow"/>
        </w:rPr>
        <w:t xml:space="preserve">Η λύση στο παραπάνω πρόβλημα δίνεται από </w:t>
      </w:r>
    </w:p>
    <w:p w14:paraId="10E93ABD" w14:textId="77777777" w:rsidR="00CA31BC" w:rsidRPr="00CA31BC" w:rsidRDefault="00CA31BC" w:rsidP="00857F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center"/>
      </w:pPr>
      <w:r w:rsidRPr="00310B29">
        <w:rPr>
          <w:position w:val="-18"/>
          <w:highlight w:val="yellow"/>
        </w:rPr>
        <w:object w:dxaOrig="2580" w:dyaOrig="560" w14:anchorId="54075DB9">
          <v:shape id="_x0000_i1110" type="#_x0000_t75" style="width:129pt;height:28.2pt" o:ole="">
            <v:imagedata r:id="rId1368" o:title=""/>
          </v:shape>
          <o:OLEObject Type="Embed" ProgID="Equation.DSMT4" ShapeID="_x0000_i1110" DrawAspect="Content" ObjectID="_1840266008" r:id="rId1369"/>
        </w:object>
      </w:r>
    </w:p>
    <w:p w14:paraId="5E7F1045" w14:textId="77777777" w:rsidR="002417FA" w:rsidRDefault="002417FA" w:rsidP="00857FD3">
      <w:pPr>
        <w:spacing w:before="480"/>
        <w:jc w:val="both"/>
      </w:pPr>
      <w:r w:rsidRPr="002417FA">
        <w:rPr>
          <w:b/>
        </w:rPr>
        <w:t>Απόδειξη</w:t>
      </w:r>
      <w:r>
        <w:t>.</w:t>
      </w:r>
    </w:p>
    <w:p w14:paraId="4BA00178" w14:textId="77777777" w:rsidR="002417FA" w:rsidRDefault="003A0106" w:rsidP="002417FA">
      <w:pPr>
        <w:spacing w:before="120"/>
        <w:ind w:left="1440"/>
        <w:jc w:val="both"/>
        <w:rPr>
          <w:position w:val="-20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39A35740" wp14:editId="4A57124F">
                <wp:simplePos x="0" y="0"/>
                <wp:positionH relativeFrom="column">
                  <wp:posOffset>2275711</wp:posOffset>
                </wp:positionH>
                <wp:positionV relativeFrom="paragraph">
                  <wp:posOffset>420598</wp:posOffset>
                </wp:positionV>
                <wp:extent cx="1263240" cy="219960"/>
                <wp:effectExtent l="38100" t="38100" r="32385" b="2794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26324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1202B" id="Ink 791" o:spid="_x0000_s1026" type="#_x0000_t75" style="position:absolute;margin-left:178.2pt;margin-top:32.1pt;width:101.4pt;height:19.3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">
                <v:imagedata r:id="rId1371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0966354C" wp14:editId="31175ADC">
                <wp:simplePos x="0" y="0"/>
                <wp:positionH relativeFrom="column">
                  <wp:posOffset>1045951</wp:posOffset>
                </wp:positionH>
                <wp:positionV relativeFrom="paragraph">
                  <wp:posOffset>446878</wp:posOffset>
                </wp:positionV>
                <wp:extent cx="390240" cy="45720"/>
                <wp:effectExtent l="38100" t="38100" r="48260" b="4953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3902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FE1F8" id="Ink 787" o:spid="_x0000_s1026" type="#_x0000_t75" style="position:absolute;margin-left:81.35pt;margin-top:34.2pt;width:32.7pt;height:5.5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">
                <v:imagedata r:id="rId1373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680570E0" wp14:editId="33C8421A">
                <wp:simplePos x="0" y="0"/>
                <wp:positionH relativeFrom="column">
                  <wp:posOffset>948391</wp:posOffset>
                </wp:positionH>
                <wp:positionV relativeFrom="paragraph">
                  <wp:posOffset>437878</wp:posOffset>
                </wp:positionV>
                <wp:extent cx="540360" cy="70200"/>
                <wp:effectExtent l="38100" t="38100" r="31750" b="4445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540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74584" id="Ink 786" o:spid="_x0000_s1026" type="#_x0000_t75" style="position:absolute;margin-left:73.7pt;margin-top:33.5pt;width:44.55pt;height:7.5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">
                <v:imagedata r:id="rId1375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249CBB89" wp14:editId="2BD33350">
                <wp:simplePos x="0" y="0"/>
                <wp:positionH relativeFrom="column">
                  <wp:posOffset>2364631</wp:posOffset>
                </wp:positionH>
                <wp:positionV relativeFrom="paragraph">
                  <wp:posOffset>135478</wp:posOffset>
                </wp:positionV>
                <wp:extent cx="51840" cy="277560"/>
                <wp:effectExtent l="38100" t="38100" r="43815" b="4635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518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BAC2" id="Ink 785" o:spid="_x0000_s1026" type="#_x0000_t75" style="position:absolute;margin-left:185.2pt;margin-top:9.65pt;width:6.1pt;height:23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">
                <v:imagedata r:id="rId1377" o:title=""/>
              </v:shape>
            </w:pict>
          </mc:Fallback>
        </mc:AlternateContent>
      </w:r>
      <w:r w:rsidR="002417FA" w:rsidRPr="00887155">
        <w:rPr>
          <w:position w:val="-20"/>
          <w:lang w:val="en-US"/>
        </w:rPr>
        <w:object w:dxaOrig="2140" w:dyaOrig="600" w14:anchorId="606454E9">
          <v:shape id="_x0000_i1111" type="#_x0000_t75" style="width:107.15pt;height:29.95pt" o:ole="">
            <v:imagedata r:id="rId1330" o:title=""/>
          </v:shape>
          <o:OLEObject Type="Embed" ProgID="Equation.DSMT4" ShapeID="_x0000_i1111" DrawAspect="Content" ObjectID="_1840266009" r:id="rId1378"/>
        </w:object>
      </w:r>
    </w:p>
    <w:p w14:paraId="54652505" w14:textId="77777777" w:rsidR="002417FA" w:rsidRDefault="003A0106" w:rsidP="002417FA">
      <w:pPr>
        <w:spacing w:before="120"/>
        <w:ind w:left="1440"/>
        <w:jc w:val="both"/>
        <w:rPr>
          <w:position w:val="-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041A481D" wp14:editId="7F4D2F5D">
                <wp:simplePos x="0" y="0"/>
                <wp:positionH relativeFrom="column">
                  <wp:posOffset>2262751</wp:posOffset>
                </wp:positionH>
                <wp:positionV relativeFrom="paragraph">
                  <wp:posOffset>164804</wp:posOffset>
                </wp:positionV>
                <wp:extent cx="1203480" cy="78120"/>
                <wp:effectExtent l="76200" t="152400" r="130175" b="18859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203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AE912" id="Ink 797" o:spid="_x0000_s1026" type="#_x0000_t75" style="position:absolute;margin-left:172.5pt;margin-top:1.7pt;width:106.05pt;height:28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">
                <v:imagedata r:id="rId1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4F1EF0C7" wp14:editId="7107F501">
                <wp:simplePos x="0" y="0"/>
                <wp:positionH relativeFrom="column">
                  <wp:posOffset>1571191</wp:posOffset>
                </wp:positionH>
                <wp:positionV relativeFrom="paragraph">
                  <wp:posOffset>177764</wp:posOffset>
                </wp:positionV>
                <wp:extent cx="452160" cy="73080"/>
                <wp:effectExtent l="95250" t="133350" r="119380" b="19367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452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E6E4C" id="Ink 795" o:spid="_x0000_s1026" type="#_x0000_t75" style="position:absolute;margin-left:118pt;margin-top:2.65pt;width:46.95pt;height:28.4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">
                <v:imagedata r:id="rId1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594F2B16" wp14:editId="4D34D16B">
                <wp:simplePos x="0" y="0"/>
                <wp:positionH relativeFrom="column">
                  <wp:posOffset>2206591</wp:posOffset>
                </wp:positionH>
                <wp:positionV relativeFrom="paragraph">
                  <wp:posOffset>339158</wp:posOffset>
                </wp:positionV>
                <wp:extent cx="626760" cy="101520"/>
                <wp:effectExtent l="38100" t="38100" r="40005" b="3238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6267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14D06" id="Ink 790" o:spid="_x0000_s1026" type="#_x0000_t75" style="position:absolute;margin-left:172.75pt;margin-top:25.7pt;width:51.3pt;height:10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">
                <v:imagedata r:id="rId1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7E52DB52" wp14:editId="4BB4D6BE">
                <wp:simplePos x="0" y="0"/>
                <wp:positionH relativeFrom="column">
                  <wp:posOffset>1493791</wp:posOffset>
                </wp:positionH>
                <wp:positionV relativeFrom="paragraph">
                  <wp:posOffset>381998</wp:posOffset>
                </wp:positionV>
                <wp:extent cx="558720" cy="29520"/>
                <wp:effectExtent l="38100" t="38100" r="51435" b="4699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5587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3755A" id="Ink 789" o:spid="_x0000_s1026" type="#_x0000_t75" style="position:absolute;margin-left:116.6pt;margin-top:28.3pt;width:46.05pt;height:5.9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">
                <v:imagedata r:id="rId1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739F1DE6" wp14:editId="3A4AE974">
                <wp:simplePos x="0" y="0"/>
                <wp:positionH relativeFrom="column">
                  <wp:posOffset>1020391</wp:posOffset>
                </wp:positionH>
                <wp:positionV relativeFrom="paragraph">
                  <wp:posOffset>363998</wp:posOffset>
                </wp:positionV>
                <wp:extent cx="420120" cy="51480"/>
                <wp:effectExtent l="38100" t="38100" r="37465" b="4381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4201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6F231" id="Ink 788" o:spid="_x0000_s1026" type="#_x0000_t75" style="position:absolute;margin-left:79.35pt;margin-top:27.65pt;width:35.1pt;height:6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">
                <v:imagedata r:id="rId1388" o:title=""/>
              </v:shape>
            </w:pict>
          </mc:Fallback>
        </mc:AlternateContent>
      </w:r>
      <w:r w:rsidR="002417FA">
        <w:t>=</w:t>
      </w:r>
      <w:r w:rsidR="002417FA" w:rsidRPr="002417FA">
        <w:rPr>
          <w:position w:val="-18"/>
          <w:lang w:val="en-US"/>
        </w:rPr>
        <w:object w:dxaOrig="3879" w:dyaOrig="480" w14:anchorId="66EAEC5E">
          <v:shape id="_x0000_i1112" type="#_x0000_t75" style="width:194.7pt;height:23.6pt" o:ole="">
            <v:imagedata r:id="rId1389" o:title=""/>
          </v:shape>
          <o:OLEObject Type="Embed" ProgID="Equation.DSMT4" ShapeID="_x0000_i1112" DrawAspect="Content" ObjectID="_1840266010" r:id="rId1390"/>
        </w:object>
      </w:r>
    </w:p>
    <w:p w14:paraId="474A1525" w14:textId="77777777" w:rsidR="002417FA" w:rsidRPr="00953B49" w:rsidRDefault="008D5111" w:rsidP="002417FA">
      <w:pPr>
        <w:spacing w:before="120"/>
        <w:ind w:left="1440"/>
        <w:jc w:val="both"/>
        <w:rPr>
          <w:position w:val="-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5D7ABB32" wp14:editId="486C6054">
                <wp:simplePos x="0" y="0"/>
                <wp:positionH relativeFrom="column">
                  <wp:posOffset>3638420</wp:posOffset>
                </wp:positionH>
                <wp:positionV relativeFrom="paragraph">
                  <wp:posOffset>44530</wp:posOffset>
                </wp:positionV>
                <wp:extent cx="179280" cy="190800"/>
                <wp:effectExtent l="57150" t="57150" r="49530" b="7620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792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E0BD8" id="Ink 1236" o:spid="_x0000_s1026" type="#_x0000_t75" style="position:absolute;margin-left:285.1pt;margin-top:2.1pt;width:16.9pt;height:17.8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">
                <v:imagedata r:id="rId1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00B85754" wp14:editId="3AFAD8B4">
                <wp:simplePos x="0" y="0"/>
                <wp:positionH relativeFrom="column">
                  <wp:posOffset>3822740</wp:posOffset>
                </wp:positionH>
                <wp:positionV relativeFrom="paragraph">
                  <wp:posOffset>215890</wp:posOffset>
                </wp:positionV>
                <wp:extent cx="360" cy="360"/>
                <wp:effectExtent l="0" t="0" r="0" b="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E9026" id="Ink 1235" o:spid="_x0000_s1026" type="#_x0000_t75" style="position:absolute;margin-left:299.6pt;margin-top:15.6pt;width:2.9pt;height:2.9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">
                <v:imagedata r:id="rId1394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44584B28" wp14:editId="0A4813B4">
                <wp:simplePos x="0" y="0"/>
                <wp:positionH relativeFrom="column">
                  <wp:posOffset>4359391</wp:posOffset>
                </wp:positionH>
                <wp:positionV relativeFrom="paragraph">
                  <wp:posOffset>-114699</wp:posOffset>
                </wp:positionV>
                <wp:extent cx="1203480" cy="730800"/>
                <wp:effectExtent l="57150" t="57150" r="53975" b="6985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203480" cy="73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77CB1" id="Ink 811" o:spid="_x0000_s1026" type="#_x0000_t75" style="position:absolute;margin-left:341.85pt;margin-top:-10.45pt;width:97.55pt;height:60.4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">
                <v:imagedata r:id="rId1396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0A288F86" wp14:editId="5116C4D2">
                <wp:simplePos x="0" y="0"/>
                <wp:positionH relativeFrom="column">
                  <wp:posOffset>3187231</wp:posOffset>
                </wp:positionH>
                <wp:positionV relativeFrom="paragraph">
                  <wp:posOffset>365901</wp:posOffset>
                </wp:positionV>
                <wp:extent cx="1137240" cy="100800"/>
                <wp:effectExtent l="38100" t="19050" r="44450" b="3302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1372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A12AE" id="Ink 803" o:spid="_x0000_s1026" type="#_x0000_t75" style="position:absolute;margin-left:249.95pt;margin-top:27.8pt;width:91.55pt;height:9.9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">
                <v:imagedata r:id="rId1398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71898E84" wp14:editId="452D632D">
                <wp:simplePos x="0" y="0"/>
                <wp:positionH relativeFrom="column">
                  <wp:posOffset>1679191</wp:posOffset>
                </wp:positionH>
                <wp:positionV relativeFrom="paragraph">
                  <wp:posOffset>382821</wp:posOffset>
                </wp:positionV>
                <wp:extent cx="414360" cy="42480"/>
                <wp:effectExtent l="38100" t="38100" r="43180" b="3429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4143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3A9B3" id="Ink 800" o:spid="_x0000_s1026" type="#_x0000_t75" style="position:absolute;margin-left:131.2pt;margin-top:29.15pt;width:34.65pt;height:5.3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">
                <v:imagedata r:id="rId1400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79428DAF" wp14:editId="094278B3">
                <wp:simplePos x="0" y="0"/>
                <wp:positionH relativeFrom="column">
                  <wp:posOffset>2166271</wp:posOffset>
                </wp:positionH>
                <wp:positionV relativeFrom="paragraph">
                  <wp:posOffset>405861</wp:posOffset>
                </wp:positionV>
                <wp:extent cx="670320" cy="104400"/>
                <wp:effectExtent l="38100" t="38100" r="34925" b="4826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6703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51420" id="Ink 799" o:spid="_x0000_s1026" type="#_x0000_t75" style="position:absolute;margin-left:169.55pt;margin-top:30.95pt;width:54.8pt;height:10.2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">
                <v:imagedata r:id="rId1402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561D23E6" wp14:editId="36F70339">
                <wp:simplePos x="0" y="0"/>
                <wp:positionH relativeFrom="column">
                  <wp:posOffset>1504591</wp:posOffset>
                </wp:positionH>
                <wp:positionV relativeFrom="paragraph">
                  <wp:posOffset>211339</wp:posOffset>
                </wp:positionV>
                <wp:extent cx="1287360" cy="44640"/>
                <wp:effectExtent l="0" t="152400" r="141605" b="22225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2873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CBDEF" id="Ink 796" o:spid="_x0000_s1026" type="#_x0000_t75" style="position:absolute;margin-left:112.8pt;margin-top:6pt;width:112.65pt;height:24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">
                <v:imagedata r:id="rId1404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3D43854A" wp14:editId="625D2AB8">
                <wp:simplePos x="0" y="0"/>
                <wp:positionH relativeFrom="column">
                  <wp:posOffset>1674871</wp:posOffset>
                </wp:positionH>
                <wp:positionV relativeFrom="paragraph">
                  <wp:posOffset>348139</wp:posOffset>
                </wp:positionV>
                <wp:extent cx="1165320" cy="125280"/>
                <wp:effectExtent l="38100" t="38100" r="34925" b="4635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1653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F5D07" id="Ink 794" o:spid="_x0000_s1026" type="#_x0000_t75" style="position:absolute;margin-left:130.9pt;margin-top:26.4pt;width:93.7pt;height:11.8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">
                <v:imagedata r:id="rId1406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2B3CAF95" wp14:editId="5228BFB2">
                <wp:simplePos x="0" y="0"/>
                <wp:positionH relativeFrom="column">
                  <wp:posOffset>4393231</wp:posOffset>
                </wp:positionH>
                <wp:positionV relativeFrom="paragraph">
                  <wp:posOffset>404053</wp:posOffset>
                </wp:positionV>
                <wp:extent cx="1176480" cy="30600"/>
                <wp:effectExtent l="38100" t="38100" r="43180" b="4572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1764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0FC8E" id="Ink 793" o:spid="_x0000_s1026" type="#_x0000_t75" style="position:absolute;margin-left:344.9pt;margin-top:30.8pt;width:94.65pt;height:4.3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">
                <v:imagedata r:id="rId1408" o:title=""/>
              </v:shape>
            </w:pict>
          </mc:Fallback>
        </mc:AlternateContent>
      </w:r>
      <w:r w:rsidR="003A010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004EDDF8" wp14:editId="6CA61F73">
                <wp:simplePos x="0" y="0"/>
                <wp:positionH relativeFrom="column">
                  <wp:posOffset>3869071</wp:posOffset>
                </wp:positionH>
                <wp:positionV relativeFrom="paragraph">
                  <wp:posOffset>-96347</wp:posOffset>
                </wp:positionV>
                <wp:extent cx="95040" cy="228240"/>
                <wp:effectExtent l="38100" t="38100" r="38735" b="3873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9504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DEBA3" id="Ink 792" o:spid="_x0000_s1026" type="#_x0000_t75" style="position:absolute;margin-left:303.65pt;margin-top:-8.6pt;width:9.5pt;height:19.9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">
                <v:imagedata r:id="rId1410" o:title=""/>
              </v:shape>
            </w:pict>
          </mc:Fallback>
        </mc:AlternateContent>
      </w:r>
      <w:r w:rsidR="002417FA">
        <w:t>=</w:t>
      </w:r>
      <w:r w:rsidRPr="002417FA">
        <w:rPr>
          <w:position w:val="-20"/>
          <w:lang w:val="en-US"/>
        </w:rPr>
        <w:object w:dxaOrig="6979" w:dyaOrig="540" w14:anchorId="3C116D00">
          <v:shape id="_x0000_i1113" type="#_x0000_t75" style="width:349.65pt;height:27.05pt" o:ole="">
            <v:imagedata r:id="rId1411" o:title=""/>
          </v:shape>
          <o:OLEObject Type="Embed" ProgID="Equation.DSMT4" ShapeID="_x0000_i1113" DrawAspect="Content" ObjectID="_1840266011" r:id="rId1412"/>
        </w:object>
      </w:r>
    </w:p>
    <w:p w14:paraId="001A0E9A" w14:textId="77777777" w:rsidR="002417FA" w:rsidRPr="002417FA" w:rsidRDefault="002417FA" w:rsidP="002417FA">
      <w:pPr>
        <w:spacing w:before="120"/>
        <w:jc w:val="both"/>
      </w:pPr>
      <w:proofErr w:type="spellStart"/>
      <w:r>
        <w:t>Παραγωγίζοντας</w:t>
      </w:r>
      <w:proofErr w:type="spellEnd"/>
      <w:r>
        <w:t xml:space="preserve"> ως προς </w:t>
      </w:r>
      <w:r w:rsidRPr="002417FA">
        <w:rPr>
          <w:position w:val="-12"/>
        </w:rPr>
        <w:object w:dxaOrig="340" w:dyaOrig="380" w14:anchorId="038F625C">
          <v:shape id="_x0000_i1114" type="#_x0000_t75" style="width:17.3pt;height:19pt" o:ole="">
            <v:imagedata r:id="rId1413" o:title=""/>
          </v:shape>
          <o:OLEObject Type="Embed" ProgID="Equation.DSMT4" ShapeID="_x0000_i1114" DrawAspect="Content" ObjectID="_1840266012" r:id="rId1414"/>
        </w:object>
      </w:r>
      <w:r>
        <w:t xml:space="preserve"> και θέτοντας ίσο με 0 παίρνουμε</w:t>
      </w:r>
      <w:r w:rsidRPr="002417FA">
        <w:t>:</w:t>
      </w:r>
    </w:p>
    <w:p w14:paraId="02AEDB7A" w14:textId="77777777" w:rsidR="005604D0" w:rsidRDefault="00606832" w:rsidP="005604D0">
      <w:pPr>
        <w:spacing w:before="120"/>
        <w:ind w:left="1440"/>
        <w:jc w:val="both"/>
        <w:rPr>
          <w:position w:val="-20"/>
          <w:lang w:val="en-US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2EBD103B" wp14:editId="262472BD">
                <wp:simplePos x="0" y="0"/>
                <wp:positionH relativeFrom="column">
                  <wp:posOffset>781820</wp:posOffset>
                </wp:positionH>
                <wp:positionV relativeFrom="paragraph">
                  <wp:posOffset>218850</wp:posOffset>
                </wp:positionV>
                <wp:extent cx="136800" cy="30240"/>
                <wp:effectExtent l="38100" t="38100" r="53975" b="4635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36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0E4D6" id="Ink 1146" o:spid="_x0000_s1026" type="#_x0000_t75" style="position:absolute;margin-left:60.55pt;margin-top:16.25pt;width:12.75pt;height:4.4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">
                <v:imagedata r:id="rId1416" o:title=""/>
              </v:shape>
            </w:pict>
          </mc:Fallback>
        </mc:AlternateContent>
      </w:r>
      <w:r w:rsidR="003A0106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5F528530" wp14:editId="7BCC7C0B">
                <wp:simplePos x="0" y="0"/>
                <wp:positionH relativeFrom="column">
                  <wp:posOffset>4697431</wp:posOffset>
                </wp:positionH>
                <wp:positionV relativeFrom="paragraph">
                  <wp:posOffset>350561</wp:posOffset>
                </wp:positionV>
                <wp:extent cx="168120" cy="258120"/>
                <wp:effectExtent l="38100" t="38100" r="3810" b="6604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6812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A6900" id="Ink 813" o:spid="_x0000_s1026" type="#_x0000_t75" style="position:absolute;margin-left:368.5pt;margin-top:26.2pt;width:16.1pt;height:23.1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">
                <v:imagedata r:id="rId1418" o:title=""/>
              </v:shape>
            </w:pict>
          </mc:Fallback>
        </mc:AlternateContent>
      </w:r>
      <w:r w:rsidR="003A0106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6EBFAAA1" wp14:editId="4A01CD69">
                <wp:simplePos x="0" y="0"/>
                <wp:positionH relativeFrom="column">
                  <wp:posOffset>4728751</wp:posOffset>
                </wp:positionH>
                <wp:positionV relativeFrom="paragraph">
                  <wp:posOffset>-284479</wp:posOffset>
                </wp:positionV>
                <wp:extent cx="171000" cy="876240"/>
                <wp:effectExtent l="57150" t="38100" r="57785" b="5778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71000" cy="87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B6013" id="Ink 812" o:spid="_x0000_s1026" type="#_x0000_t75" style="position:absolute;margin-left:370.95pt;margin-top:-23.8pt;width:16.3pt;height:71.8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">
                <v:imagedata r:id="rId1420" o:title=""/>
              </v:shape>
            </w:pict>
          </mc:Fallback>
        </mc:AlternateContent>
      </w:r>
      <w:r w:rsidR="003A0106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423216C7" wp14:editId="16A09DC6">
                <wp:simplePos x="0" y="0"/>
                <wp:positionH relativeFrom="column">
                  <wp:posOffset>901591</wp:posOffset>
                </wp:positionH>
                <wp:positionV relativeFrom="paragraph">
                  <wp:posOffset>172721</wp:posOffset>
                </wp:positionV>
                <wp:extent cx="2179440" cy="227520"/>
                <wp:effectExtent l="95250" t="152400" r="125730" b="19177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21794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25831" id="Ink 806" o:spid="_x0000_s1026" type="#_x0000_t75" style="position:absolute;margin-left:65.35pt;margin-top:2.35pt;width:182.9pt;height:40.4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">
                <v:imagedata r:id="rId1422" o:title=""/>
              </v:shape>
            </w:pict>
          </mc:Fallback>
        </mc:AlternateContent>
      </w:r>
      <w:r w:rsidR="003A0106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2AD1615D" wp14:editId="3D90FB9C">
                <wp:simplePos x="0" y="0"/>
                <wp:positionH relativeFrom="column">
                  <wp:posOffset>724111</wp:posOffset>
                </wp:positionH>
                <wp:positionV relativeFrom="paragraph">
                  <wp:posOffset>83441</wp:posOffset>
                </wp:positionV>
                <wp:extent cx="43560" cy="341640"/>
                <wp:effectExtent l="19050" t="38100" r="52070" b="5842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4356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FE97E" id="Ink 805" o:spid="_x0000_s1026" type="#_x0000_t75" style="position:absolute;margin-left:56pt;margin-top:5.55pt;width:5.45pt;height:28.8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">
                <v:imagedata r:id="rId1424" o:title=""/>
              </v:shape>
            </w:pict>
          </mc:Fallback>
        </mc:AlternateContent>
      </w:r>
      <w:r w:rsidR="003A0106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7E116CCE" wp14:editId="7D881291">
                <wp:simplePos x="0" y="0"/>
                <wp:positionH relativeFrom="column">
                  <wp:posOffset>2343391</wp:posOffset>
                </wp:positionH>
                <wp:positionV relativeFrom="paragraph">
                  <wp:posOffset>406001</wp:posOffset>
                </wp:positionV>
                <wp:extent cx="406800" cy="28080"/>
                <wp:effectExtent l="38100" t="38100" r="50800" b="2921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406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E5B5A" id="Ink 804" o:spid="_x0000_s1026" type="#_x0000_t75" style="position:absolute;margin-left:183.55pt;margin-top:30.9pt;width:34pt;height:4.2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">
                <v:imagedata r:id="rId1426" o:title=""/>
              </v:shape>
            </w:pict>
          </mc:Fallback>
        </mc:AlternateContent>
      </w:r>
      <w:r w:rsidR="003A0106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683D4F11" wp14:editId="130F2BE6">
                <wp:simplePos x="0" y="0"/>
                <wp:positionH relativeFrom="column">
                  <wp:posOffset>1498111</wp:posOffset>
                </wp:positionH>
                <wp:positionV relativeFrom="paragraph">
                  <wp:posOffset>345521</wp:posOffset>
                </wp:positionV>
                <wp:extent cx="236520" cy="103680"/>
                <wp:effectExtent l="38100" t="38100" r="49530" b="4889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2365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88C50" id="Ink 802" o:spid="_x0000_s1026" type="#_x0000_t75" style="position:absolute;margin-left:116.95pt;margin-top:26.2pt;width:20.6pt;height:10.1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">
                <v:imagedata r:id="rId1428" o:title=""/>
              </v:shape>
            </w:pict>
          </mc:Fallback>
        </mc:AlternateContent>
      </w:r>
      <w:r w:rsidR="005604D0" w:rsidRPr="002417FA">
        <w:rPr>
          <w:position w:val="-20"/>
          <w:lang w:val="en-US"/>
        </w:rPr>
        <w:object w:dxaOrig="3320" w:dyaOrig="540" w14:anchorId="4813DF89">
          <v:shape id="_x0000_i1115" type="#_x0000_t75" style="width:164.75pt;height:27.05pt" o:ole="">
            <v:imagedata r:id="rId1429" o:title=""/>
          </v:shape>
          <o:OLEObject Type="Embed" ProgID="Equation.DSMT4" ShapeID="_x0000_i1115" DrawAspect="Content" ObjectID="_1840266013" r:id="rId1430"/>
        </w:object>
      </w:r>
    </w:p>
    <w:p w14:paraId="09268D46" w14:textId="77777777" w:rsidR="005604D0" w:rsidRDefault="003A0106" w:rsidP="005604D0">
      <w:pPr>
        <w:spacing w:before="120"/>
        <w:ind w:left="1440"/>
        <w:jc w:val="both"/>
        <w:rPr>
          <w:position w:val="-20"/>
          <w:lang w:val="en-US"/>
        </w:rPr>
      </w:pP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3D736176" wp14:editId="0E6ECBC7">
                <wp:simplePos x="0" y="0"/>
                <wp:positionH relativeFrom="column">
                  <wp:posOffset>4395391</wp:posOffset>
                </wp:positionH>
                <wp:positionV relativeFrom="paragraph">
                  <wp:posOffset>158711</wp:posOffset>
                </wp:positionV>
                <wp:extent cx="811800" cy="147960"/>
                <wp:effectExtent l="95250" t="152400" r="121920" b="17589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811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6BA77" id="Ink 810" o:spid="_x0000_s1026" type="#_x0000_t75" style="position:absolute;margin-left:340.45pt;margin-top:1.4pt;width:75.2pt;height:33.8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">
                <v:imagedata r:id="rId1432" o:title=""/>
              </v:shape>
            </w:pict>
          </mc:Fallback>
        </mc:AlternateContent>
      </w: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4B8C57F3" wp14:editId="6216EA21">
                <wp:simplePos x="0" y="0"/>
                <wp:positionH relativeFrom="column">
                  <wp:posOffset>3346351</wp:posOffset>
                </wp:positionH>
                <wp:positionV relativeFrom="paragraph">
                  <wp:posOffset>218471</wp:posOffset>
                </wp:positionV>
                <wp:extent cx="660960" cy="42840"/>
                <wp:effectExtent l="76200" t="152400" r="101600" b="18605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660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84498" id="Ink 808" o:spid="_x0000_s1026" type="#_x0000_t75" style="position:absolute;margin-left:257.85pt;margin-top:5.75pt;width:63.4pt;height:26.2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">
                <v:imagedata r:id="rId1434" o:title=""/>
              </v:shape>
            </w:pict>
          </mc:Fallback>
        </mc:AlternateContent>
      </w: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2420E090" wp14:editId="1C53AF5C">
                <wp:simplePos x="0" y="0"/>
                <wp:positionH relativeFrom="column">
                  <wp:posOffset>1198591</wp:posOffset>
                </wp:positionH>
                <wp:positionV relativeFrom="paragraph">
                  <wp:posOffset>106511</wp:posOffset>
                </wp:positionV>
                <wp:extent cx="1110960" cy="286560"/>
                <wp:effectExtent l="95250" t="152400" r="146685" b="17081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1109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858AF" id="Ink 807" o:spid="_x0000_s1026" type="#_x0000_t75" style="position:absolute;margin-left:88.75pt;margin-top:-2.9pt;width:98.85pt;height:45.2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">
                <v:imagedata r:id="rId1436" o:title=""/>
              </v:shape>
            </w:pict>
          </mc:Fallback>
        </mc:AlternateContent>
      </w:r>
      <w:r w:rsidR="005604D0" w:rsidRPr="005604D0">
        <w:rPr>
          <w:position w:val="-22"/>
          <w:lang w:val="en-US"/>
        </w:rPr>
        <w:object w:dxaOrig="6720" w:dyaOrig="580" w14:anchorId="517B14FE">
          <v:shape id="_x0000_i1116" type="#_x0000_t75" style="width:335.8pt;height:28.2pt" o:ole="">
            <v:imagedata r:id="rId1437" o:title=""/>
          </v:shape>
          <o:OLEObject Type="Embed" ProgID="Equation.DSMT4" ShapeID="_x0000_i1116" DrawAspect="Content" ObjectID="_1840266014" r:id="rId1438"/>
        </w:object>
      </w:r>
    </w:p>
    <w:p w14:paraId="27066FE4" w14:textId="77777777" w:rsidR="005604D0" w:rsidRPr="005604D0" w:rsidRDefault="003A0106" w:rsidP="002417FA">
      <w:pPr>
        <w:spacing w:before="12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79E1336E" wp14:editId="4F7EF706">
                <wp:simplePos x="0" y="0"/>
                <wp:positionH relativeFrom="column">
                  <wp:posOffset>3499711</wp:posOffset>
                </wp:positionH>
                <wp:positionV relativeFrom="paragraph">
                  <wp:posOffset>275031</wp:posOffset>
                </wp:positionV>
                <wp:extent cx="217080" cy="154800"/>
                <wp:effectExtent l="57150" t="38100" r="69215" b="5524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2170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DAE3D" id="Ink 815" o:spid="_x0000_s1026" type="#_x0000_t75" style="position:absolute;margin-left:274.15pt;margin-top:20.2pt;width:19.95pt;height:15.0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">
                <v:imagedata r:id="rId1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54D788F4" wp14:editId="6BADE86E">
                <wp:simplePos x="0" y="0"/>
                <wp:positionH relativeFrom="column">
                  <wp:posOffset>3538591</wp:posOffset>
                </wp:positionH>
                <wp:positionV relativeFrom="paragraph">
                  <wp:posOffset>-36729</wp:posOffset>
                </wp:positionV>
                <wp:extent cx="935280" cy="411480"/>
                <wp:effectExtent l="57150" t="38100" r="55880" b="6477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93528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B25AB" id="Ink 814" o:spid="_x0000_s1026" type="#_x0000_t75" style="position:absolute;margin-left:277.25pt;margin-top:-4.3pt;width:76.5pt;height:35.2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">
                <v:imagedata r:id="rId1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09BAC477" wp14:editId="5D0FD07C">
                <wp:simplePos x="0" y="0"/>
                <wp:positionH relativeFrom="column">
                  <wp:posOffset>1261951</wp:posOffset>
                </wp:positionH>
                <wp:positionV relativeFrom="paragraph">
                  <wp:posOffset>181791</wp:posOffset>
                </wp:positionV>
                <wp:extent cx="1817640" cy="175320"/>
                <wp:effectExtent l="76200" t="152400" r="125730" b="18669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8176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6A0CC" id="Ink 809" o:spid="_x0000_s1026" type="#_x0000_t75" style="position:absolute;margin-left:93.7pt;margin-top:2.95pt;width:154.4pt;height:36.4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">
                <v:imagedata r:id="rId1444" o:title=""/>
              </v:shape>
            </w:pict>
          </mc:Fallback>
        </mc:AlternateContent>
      </w:r>
      <w:r w:rsidR="005604D0">
        <w:t xml:space="preserve">Δηλαδή </w:t>
      </w:r>
      <w:r w:rsidR="005604D0">
        <w:tab/>
      </w:r>
      <w:r w:rsidR="005604D0">
        <w:tab/>
      </w:r>
      <w:r w:rsidR="005604D0" w:rsidRPr="00CA31BC">
        <w:rPr>
          <w:position w:val="-18"/>
        </w:rPr>
        <w:object w:dxaOrig="2580" w:dyaOrig="560" w14:anchorId="42BE1B49">
          <v:shape id="_x0000_i1117" type="#_x0000_t75" style="width:129pt;height:28.2pt" o:ole="">
            <v:imagedata r:id="rId1368" o:title=""/>
          </v:shape>
          <o:OLEObject Type="Embed" ProgID="Equation.DSMT4" ShapeID="_x0000_i1117" DrawAspect="Content" ObjectID="_1840266015" r:id="rId1445"/>
        </w:object>
      </w:r>
      <w:r w:rsidR="005604D0">
        <w:rPr>
          <w:position w:val="-18"/>
        </w:rPr>
        <w:tab/>
      </w:r>
      <w:r w:rsidR="005604D0" w:rsidRPr="005604D0">
        <w:tab/>
      </w:r>
      <w:r w:rsidR="005604D0" w:rsidRPr="005604D0">
        <w:tab/>
      </w:r>
      <w:r w:rsidR="005604D0" w:rsidRPr="005604D0">
        <w:tab/>
      </w:r>
      <w:r w:rsidR="005604D0" w:rsidRPr="005604D0">
        <w:tab/>
      </w:r>
      <w:r w:rsidR="005604D0" w:rsidRPr="005604D0">
        <w:rPr>
          <w:position w:val="-12"/>
        </w:rPr>
        <w:object w:dxaOrig="320" w:dyaOrig="440" w14:anchorId="12298B20">
          <v:shape id="_x0000_i1118" type="#_x0000_t75" style="width:16.7pt;height:21.9pt" o:ole="">
            <v:imagedata r:id="rId1446" o:title=""/>
          </v:shape>
          <o:OLEObject Type="Embed" ProgID="Equation.DSMT4" ShapeID="_x0000_i1118" DrawAspect="Content" ObjectID="_1840266016" r:id="rId1447"/>
        </w:object>
      </w:r>
      <w:r w:rsidR="005604D0">
        <w:t>.</w:t>
      </w:r>
    </w:p>
    <w:p w14:paraId="3CFF3DA1" w14:textId="77777777" w:rsidR="00490D95" w:rsidRDefault="00490D95">
      <w:pPr>
        <w:spacing w:before="0" w:line="240" w:lineRule="auto"/>
      </w:pPr>
      <w:r>
        <w:br w:type="page"/>
      </w:r>
    </w:p>
    <w:p w14:paraId="26EC29BC" w14:textId="77777777" w:rsidR="00490D95" w:rsidRDefault="002B58CE" w:rsidP="00490D95">
      <w:pPr>
        <w:spacing w:before="480"/>
        <w:jc w:val="both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5ECB08AA" wp14:editId="2E184AE2">
                <wp:simplePos x="0" y="0"/>
                <wp:positionH relativeFrom="column">
                  <wp:posOffset>3345271</wp:posOffset>
                </wp:positionH>
                <wp:positionV relativeFrom="paragraph">
                  <wp:posOffset>85724</wp:posOffset>
                </wp:positionV>
                <wp:extent cx="85680" cy="82800"/>
                <wp:effectExtent l="57150" t="38100" r="48260" b="5080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85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E3C5D" id="Ink 823" o:spid="_x0000_s1026" type="#_x0000_t75" style="position:absolute;margin-left:262.4pt;margin-top:5.75pt;width:8.75pt;height:8.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">
                <v:imagedata r:id="rId1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74FD93DE" wp14:editId="3F1EAEB3">
                <wp:simplePos x="0" y="0"/>
                <wp:positionH relativeFrom="column">
                  <wp:posOffset>3364351</wp:posOffset>
                </wp:positionH>
                <wp:positionV relativeFrom="paragraph">
                  <wp:posOffset>-316</wp:posOffset>
                </wp:positionV>
                <wp:extent cx="80640" cy="171360"/>
                <wp:effectExtent l="57150" t="38100" r="53340" b="5778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806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90147" id="Ink 822" o:spid="_x0000_s1026" type="#_x0000_t75" style="position:absolute;margin-left:263.9pt;margin-top:-1pt;width:8.35pt;height:15.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">
                <v:imagedata r:id="rId1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1720D708" wp14:editId="61E604C1">
                <wp:simplePos x="0" y="0"/>
                <wp:positionH relativeFrom="column">
                  <wp:posOffset>3105151</wp:posOffset>
                </wp:positionH>
                <wp:positionV relativeFrom="paragraph">
                  <wp:posOffset>-193996</wp:posOffset>
                </wp:positionV>
                <wp:extent cx="227880" cy="288720"/>
                <wp:effectExtent l="38100" t="38100" r="58420" b="5461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22788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C90FB" id="Ink 821" o:spid="_x0000_s1026" type="#_x0000_t75" style="position:absolute;margin-left:243.5pt;margin-top:-16.3pt;width:19.95pt;height:24.7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">
                <v:imagedata r:id="rId1453" o:title=""/>
              </v:shape>
            </w:pict>
          </mc:Fallback>
        </mc:AlternateContent>
      </w:r>
      <w:r w:rsidR="00490D95">
        <w:t>Από το παραπάνω παίρνουμε:</w:t>
      </w:r>
    </w:p>
    <w:p w14:paraId="4D09E42B" w14:textId="77777777" w:rsidR="00CA31BC" w:rsidRPr="00490D95" w:rsidRDefault="002B58CE" w:rsidP="00490D95">
      <w:pPr>
        <w:jc w:val="center"/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50513874" wp14:editId="56EF99E6">
                <wp:simplePos x="0" y="0"/>
                <wp:positionH relativeFrom="column">
                  <wp:posOffset>3183271</wp:posOffset>
                </wp:positionH>
                <wp:positionV relativeFrom="paragraph">
                  <wp:posOffset>208499</wp:posOffset>
                </wp:positionV>
                <wp:extent cx="142560" cy="314280"/>
                <wp:effectExtent l="19050" t="38100" r="29210" b="4826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4256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8FBAA" id="Ink 825" o:spid="_x0000_s1026" type="#_x0000_t75" style="position:absolute;margin-left:249.65pt;margin-top:15.4pt;width:13.25pt;height:26.7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">
                <v:imagedata r:id="rId145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40EFEBA4" wp14:editId="4F2FB94F">
                <wp:simplePos x="0" y="0"/>
                <wp:positionH relativeFrom="column">
                  <wp:posOffset>2494591</wp:posOffset>
                </wp:positionH>
                <wp:positionV relativeFrom="paragraph">
                  <wp:posOffset>-90301</wp:posOffset>
                </wp:positionV>
                <wp:extent cx="1353960" cy="306720"/>
                <wp:effectExtent l="38100" t="38100" r="55880" b="5524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35396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D4981" id="Ink 820" o:spid="_x0000_s1026" type="#_x0000_t75" style="position:absolute;margin-left:195.4pt;margin-top:-8.1pt;width:108.55pt;height:26.1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">
                <v:imagedata r:id="rId145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74E4F785" wp14:editId="0EF891C5">
                <wp:simplePos x="0" y="0"/>
                <wp:positionH relativeFrom="column">
                  <wp:posOffset>2539951</wp:posOffset>
                </wp:positionH>
                <wp:positionV relativeFrom="paragraph">
                  <wp:posOffset>266459</wp:posOffset>
                </wp:positionV>
                <wp:extent cx="54360" cy="251280"/>
                <wp:effectExtent l="95250" t="152400" r="117475" b="18732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543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2056C" id="Ink 819" o:spid="_x0000_s1026" type="#_x0000_t75" style="position:absolute;margin-left:194.2pt;margin-top:9.6pt;width:15.85pt;height:42.6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">
                <v:imagedata r:id="rId145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70FCEE22" wp14:editId="324877B4">
                <wp:simplePos x="0" y="0"/>
                <wp:positionH relativeFrom="column">
                  <wp:posOffset>2152591</wp:posOffset>
                </wp:positionH>
                <wp:positionV relativeFrom="paragraph">
                  <wp:posOffset>293819</wp:posOffset>
                </wp:positionV>
                <wp:extent cx="33120" cy="185040"/>
                <wp:effectExtent l="95250" t="152400" r="100330" b="17716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331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B78D7" id="Ink 818" o:spid="_x0000_s1026" type="#_x0000_t75" style="position:absolute;margin-left:163.9pt;margin-top:11.85pt;width:13.8pt;height:37.1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">
                <v:imagedata r:id="rId1461" o:title=""/>
              </v:shape>
            </w:pict>
          </mc:Fallback>
        </mc:AlternateContent>
      </w:r>
      <w:r w:rsidR="003A0106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2124F6DB" wp14:editId="221EE775">
                <wp:simplePos x="0" y="0"/>
                <wp:positionH relativeFrom="column">
                  <wp:posOffset>2730391</wp:posOffset>
                </wp:positionH>
                <wp:positionV relativeFrom="paragraph">
                  <wp:posOffset>330179</wp:posOffset>
                </wp:positionV>
                <wp:extent cx="1230840" cy="28440"/>
                <wp:effectExtent l="114300" t="190500" r="140970" b="20066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2308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AD5AC" id="Ink 817" o:spid="_x0000_s1026" type="#_x0000_t75" style="position:absolute;margin-left:209.35pt;margin-top:14.8pt;width:108.2pt;height:24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">
                <v:imagedata r:id="rId1463" o:title=""/>
              </v:shape>
            </w:pict>
          </mc:Fallback>
        </mc:AlternateContent>
      </w:r>
      <w:r w:rsidR="003A0106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16A23A50" wp14:editId="68A3DB7D">
                <wp:simplePos x="0" y="0"/>
                <wp:positionH relativeFrom="column">
                  <wp:posOffset>2304871</wp:posOffset>
                </wp:positionH>
                <wp:positionV relativeFrom="paragraph">
                  <wp:posOffset>286259</wp:posOffset>
                </wp:positionV>
                <wp:extent cx="18720" cy="108720"/>
                <wp:effectExtent l="95250" t="152400" r="114935" b="17716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87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EB252" id="Ink 816" o:spid="_x0000_s1026" type="#_x0000_t75" style="position:absolute;margin-left:175.6pt;margin-top:11.8pt;width:13.25pt;height:30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">
                <v:imagedata r:id="rId1465" o:title=""/>
              </v:shape>
            </w:pict>
          </mc:Fallback>
        </mc:AlternateContent>
      </w:r>
      <w:r w:rsidR="002064EC" w:rsidRPr="00310B29">
        <w:rPr>
          <w:position w:val="-18"/>
          <w:highlight w:val="yellow"/>
          <w:lang w:val="en-US"/>
        </w:rPr>
        <w:object w:dxaOrig="4660" w:dyaOrig="560" w14:anchorId="71282EBD">
          <v:shape id="_x0000_i1119" type="#_x0000_t75" style="width:233.3pt;height:27.65pt" o:ole="">
            <v:imagedata r:id="rId1466" o:title=""/>
          </v:shape>
          <o:OLEObject Type="Embed" ProgID="Equation.DSMT4" ShapeID="_x0000_i1119" DrawAspect="Content" ObjectID="_1840266017" r:id="rId1467"/>
        </w:object>
      </w:r>
    </w:p>
    <w:p w14:paraId="0F831B6B" w14:textId="77777777" w:rsidR="00CA31BC" w:rsidRDefault="002B58CE" w:rsidP="00857FD3">
      <w:pPr>
        <w:spacing w:before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2D95EAD1" wp14:editId="6B5E2BF7">
                <wp:simplePos x="0" y="0"/>
                <wp:positionH relativeFrom="column">
                  <wp:posOffset>1591</wp:posOffset>
                </wp:positionH>
                <wp:positionV relativeFrom="paragraph">
                  <wp:posOffset>987289</wp:posOffset>
                </wp:positionV>
                <wp:extent cx="609120" cy="73080"/>
                <wp:effectExtent l="38100" t="38100" r="38735" b="4127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6091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F0C8B" id="Ink 827" o:spid="_x0000_s1026" type="#_x0000_t75" style="position:absolute;margin-left:-.85pt;margin-top:76.75pt;width:49.9pt;height:7.7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">
                <v:imagedata r:id="rId1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16C98CFB" wp14:editId="4D32428A">
                <wp:simplePos x="0" y="0"/>
                <wp:positionH relativeFrom="column">
                  <wp:posOffset>3310711</wp:posOffset>
                </wp:positionH>
                <wp:positionV relativeFrom="paragraph">
                  <wp:posOffset>621169</wp:posOffset>
                </wp:positionV>
                <wp:extent cx="2741400" cy="91800"/>
                <wp:effectExtent l="38100" t="38100" r="40005" b="4191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2741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15A62" id="Ink 826" o:spid="_x0000_s1026" type="#_x0000_t75" style="position:absolute;margin-left:259.7pt;margin-top:47.9pt;width:217.8pt;height:9.2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">
                <v:imagedata r:id="rId1471" o:title=""/>
              </v:shape>
            </w:pict>
          </mc:Fallback>
        </mc:AlternateContent>
      </w:r>
      <w:r w:rsidR="002064EC">
        <w:t>με</w:t>
      </w:r>
      <w:r w:rsidR="00CA31BC">
        <w:t xml:space="preserve"> </w:t>
      </w:r>
      <w:r w:rsidR="00CA31BC" w:rsidRPr="00310B29">
        <w:rPr>
          <w:position w:val="-18"/>
          <w:highlight w:val="yellow"/>
        </w:rPr>
        <w:object w:dxaOrig="2799" w:dyaOrig="560" w14:anchorId="1C2F7B4E">
          <v:shape id="_x0000_i1120" type="#_x0000_t75" style="width:139.95pt;height:28.2pt" o:ole="">
            <v:imagedata r:id="rId1472" o:title=""/>
          </v:shape>
          <o:OLEObject Type="Embed" ProgID="Equation.DSMT4" ShapeID="_x0000_i1120" DrawAspect="Content" ObjectID="_1840266018" r:id="rId1473"/>
        </w:object>
      </w:r>
      <w:r w:rsidR="002064EC" w:rsidRPr="002064EC">
        <w:t>.</w:t>
      </w:r>
      <w:r w:rsidR="002064EC">
        <w:t xml:space="preserve"> Β</w:t>
      </w:r>
      <w:r w:rsidR="00CA31BC">
        <w:t>λέπουμε</w:t>
      </w:r>
      <w:r w:rsidR="002064EC">
        <w:t xml:space="preserve"> λοιπόν</w:t>
      </w:r>
      <w:r w:rsidR="00CA31BC">
        <w:t xml:space="preserve"> ότι η εκτίμηση με </w:t>
      </w:r>
      <w:r w:rsidR="00CA31BC">
        <w:rPr>
          <w:lang w:val="en-US"/>
        </w:rPr>
        <w:t>splines</w:t>
      </w:r>
      <w:r w:rsidR="00CA31BC" w:rsidRPr="00CA31BC">
        <w:t xml:space="preserve"> </w:t>
      </w:r>
      <w:r w:rsidR="00CA31BC">
        <w:t xml:space="preserve">είναι ένας γραμμικός </w:t>
      </w:r>
      <w:proofErr w:type="spellStart"/>
      <w:r w:rsidR="00CA31BC">
        <w:t>εξομαλυντής</w:t>
      </w:r>
      <w:proofErr w:type="spellEnd"/>
      <w:r w:rsidR="00CA31BC">
        <w:t xml:space="preserve"> (</w:t>
      </w:r>
      <w:r w:rsidR="00CA31BC">
        <w:rPr>
          <w:lang w:val="en-US"/>
        </w:rPr>
        <w:t>linear</w:t>
      </w:r>
      <w:r w:rsidR="00CA31BC" w:rsidRPr="00CA31BC">
        <w:t xml:space="preserve"> </w:t>
      </w:r>
      <w:r w:rsidR="00CA31BC">
        <w:rPr>
          <w:lang w:val="en-US"/>
        </w:rPr>
        <w:t>smoother</w:t>
      </w:r>
      <w:r w:rsidR="00CA31BC" w:rsidRPr="00CA31BC">
        <w:t xml:space="preserve">) </w:t>
      </w:r>
      <w:r w:rsidR="00CA31BC">
        <w:t xml:space="preserve">με πίνακα εξομάλυνσης </w:t>
      </w:r>
      <w:r w:rsidR="00CA31BC">
        <w:rPr>
          <w:lang w:val="en-US"/>
        </w:rPr>
        <w:t>smoothing</w:t>
      </w:r>
      <w:r w:rsidR="00CA31BC" w:rsidRPr="00CA31BC">
        <w:t xml:space="preserve"> </w:t>
      </w:r>
      <w:r w:rsidR="00CA31BC">
        <w:rPr>
          <w:lang w:val="en-US"/>
        </w:rPr>
        <w:t>matrix</w:t>
      </w:r>
      <w:r w:rsidR="00CA31BC" w:rsidRPr="00CA31BC">
        <w:t xml:space="preserve"> </w:t>
      </w:r>
      <w:r w:rsidR="00CA31BC">
        <w:t xml:space="preserve">τον </w:t>
      </w:r>
      <w:r w:rsidR="00CA31BC" w:rsidRPr="00CA31BC">
        <w:rPr>
          <w:position w:val="-12"/>
        </w:rPr>
        <w:object w:dxaOrig="360" w:dyaOrig="380" w14:anchorId="649A2AA3">
          <v:shape id="_x0000_i1121" type="#_x0000_t75" style="width:19pt;height:19pt" o:ole="">
            <v:imagedata r:id="rId1474" o:title=""/>
          </v:shape>
          <o:OLEObject Type="Embed" ProgID="Equation.DSMT4" ShapeID="_x0000_i1121" DrawAspect="Content" ObjectID="_1840266019" r:id="rId1475"/>
        </w:object>
      </w:r>
      <w:r w:rsidR="00CA31BC">
        <w:t xml:space="preserve">. </w:t>
      </w:r>
    </w:p>
    <w:p w14:paraId="33BF8A86" w14:textId="77777777" w:rsidR="00CA31BC" w:rsidRPr="006F29F7" w:rsidRDefault="008E24FB" w:rsidP="006F29F7">
      <w:pPr>
        <w:spacing w:before="0"/>
        <w:jc w:val="both"/>
      </w:pPr>
      <w:r>
        <w:t>Ι</w:t>
      </w:r>
      <w:r w:rsidR="00CA31BC">
        <w:t>σχύουν λοιπόν τα συνήθη</w:t>
      </w:r>
      <w:r w:rsidR="006F29F7" w:rsidRPr="006F29F7">
        <w:t xml:space="preserve">, </w:t>
      </w:r>
      <w:r w:rsidR="006F29F7">
        <w:t xml:space="preserve">δηλαδή με </w:t>
      </w:r>
      <w:r w:rsidR="006F29F7" w:rsidRPr="00A446AF">
        <w:rPr>
          <w:position w:val="-16"/>
        </w:rPr>
        <w:object w:dxaOrig="2799" w:dyaOrig="520" w14:anchorId="09629E1D">
          <v:shape id="_x0000_i1122" type="#_x0000_t75" style="width:139.95pt;height:26.5pt" o:ole="">
            <v:imagedata r:id="rId948" o:title=""/>
          </v:shape>
          <o:OLEObject Type="Embed" ProgID="Equation.DSMT4" ShapeID="_x0000_i1122" DrawAspect="Content" ObjectID="_1840266020" r:id="rId1476"/>
        </w:object>
      </w:r>
      <w:r w:rsidR="006F29F7">
        <w:t xml:space="preserve"> </w:t>
      </w:r>
    </w:p>
    <w:p w14:paraId="5632086D" w14:textId="77777777" w:rsidR="00EB51E0" w:rsidRPr="00EB51E0" w:rsidRDefault="002B58CE" w:rsidP="008E24FB">
      <w:pPr>
        <w:pStyle w:val="ListParagraph"/>
        <w:numPr>
          <w:ilvl w:val="0"/>
          <w:numId w:val="5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27586B6B" wp14:editId="061DBA25">
                <wp:simplePos x="0" y="0"/>
                <wp:positionH relativeFrom="column">
                  <wp:posOffset>1329991</wp:posOffset>
                </wp:positionH>
                <wp:positionV relativeFrom="paragraph">
                  <wp:posOffset>493728</wp:posOffset>
                </wp:positionV>
                <wp:extent cx="105840" cy="15840"/>
                <wp:effectExtent l="38100" t="38100" r="46990" b="4191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05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71BFA" id="Ink 830" o:spid="_x0000_s1026" type="#_x0000_t75" style="position:absolute;margin-left:103.7pt;margin-top:37.85pt;width:10.35pt;height:3.3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">
                <v:imagedata r:id="rId147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3D7AE1DA" wp14:editId="2E373BD1">
                <wp:simplePos x="0" y="0"/>
                <wp:positionH relativeFrom="column">
                  <wp:posOffset>1009591</wp:posOffset>
                </wp:positionH>
                <wp:positionV relativeFrom="paragraph">
                  <wp:posOffset>457368</wp:posOffset>
                </wp:positionV>
                <wp:extent cx="251280" cy="31680"/>
                <wp:effectExtent l="38100" t="38100" r="34925" b="4508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2512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6052D" id="Ink 829" o:spid="_x0000_s1026" type="#_x0000_t75" style="position:absolute;margin-left:78.5pt;margin-top:35pt;width:21.8pt;height:4.5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">
                <v:imagedata r:id="rId148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17FE8FAE" wp14:editId="1BDAB605">
                <wp:simplePos x="0" y="0"/>
                <wp:positionH relativeFrom="column">
                  <wp:posOffset>359431</wp:posOffset>
                </wp:positionH>
                <wp:positionV relativeFrom="paragraph">
                  <wp:posOffset>188088</wp:posOffset>
                </wp:positionV>
                <wp:extent cx="52560" cy="402120"/>
                <wp:effectExtent l="38100" t="38100" r="43180" b="3619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5256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5C130" id="Ink 828" o:spid="_x0000_s1026" type="#_x0000_t75" style="position:absolute;margin-left:27.3pt;margin-top:13.8pt;width:6.15pt;height:33.6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">
                <v:imagedata r:id="rId1482" o:title=""/>
              </v:shape>
            </w:pict>
          </mc:Fallback>
        </mc:AlternateContent>
      </w:r>
      <w:r w:rsidR="008E24FB" w:rsidRPr="00310B29">
        <w:rPr>
          <w:position w:val="-14"/>
          <w:highlight w:val="yellow"/>
        </w:rPr>
        <w:object w:dxaOrig="1500" w:dyaOrig="420" w14:anchorId="30858CF3">
          <v:shape id="_x0000_i1123" type="#_x0000_t75" style="width:76.05pt;height:21.9pt" o:ole="">
            <v:imagedata r:id="rId1483" o:title=""/>
          </v:shape>
          <o:OLEObject Type="Embed" ProgID="Equation.DSMT4" ShapeID="_x0000_i1123" DrawAspect="Content" ObjectID="_1840266021" r:id="rId1484"/>
        </w:object>
      </w:r>
      <w:r w:rsidR="008E24FB">
        <w:rPr>
          <w:lang w:val="en-US"/>
        </w:rPr>
        <w:t>,</w:t>
      </w:r>
      <w:r w:rsidR="006F29F7">
        <w:rPr>
          <w:lang w:val="en-US"/>
        </w:rPr>
        <w:t xml:space="preserve"> </w:t>
      </w:r>
      <w:r w:rsidR="001F596E">
        <w:t xml:space="preserve">δηλαδή </w:t>
      </w:r>
      <w:r w:rsidR="006F29F7" w:rsidRPr="006F29F7">
        <w:rPr>
          <w:position w:val="-20"/>
        </w:rPr>
        <w:object w:dxaOrig="3140" w:dyaOrig="520" w14:anchorId="0E7D036C">
          <v:shape id="_x0000_i1124" type="#_x0000_t75" style="width:156.65pt;height:26.5pt" o:ole="">
            <v:imagedata r:id="rId1485" o:title=""/>
          </v:shape>
          <o:OLEObject Type="Embed" ProgID="Equation.DSMT4" ShapeID="_x0000_i1124" DrawAspect="Content" ObjectID="_1840266022" r:id="rId1486"/>
        </w:object>
      </w:r>
    </w:p>
    <w:p w14:paraId="587A1DF4" w14:textId="77777777" w:rsidR="008E24FB" w:rsidRPr="008E24FB" w:rsidRDefault="002B58CE" w:rsidP="00410BF2">
      <w:pPr>
        <w:pStyle w:val="ListParagraph"/>
        <w:numPr>
          <w:ilvl w:val="0"/>
          <w:numId w:val="6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6CF9021A" wp14:editId="27D27E4E">
                <wp:simplePos x="0" y="0"/>
                <wp:positionH relativeFrom="column">
                  <wp:posOffset>3945391</wp:posOffset>
                </wp:positionH>
                <wp:positionV relativeFrom="paragraph">
                  <wp:posOffset>790068</wp:posOffset>
                </wp:positionV>
                <wp:extent cx="720" cy="12240"/>
                <wp:effectExtent l="38100" t="38100" r="37465" b="2603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9E74C" id="Ink 879" o:spid="_x0000_s1026" type="#_x0000_t75" style="position:absolute;margin-left:309.65pt;margin-top:61.2pt;width:2pt;height:2.9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">
                <v:imagedata r:id="rId1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51444EAD" wp14:editId="448B229B">
                <wp:simplePos x="0" y="0"/>
                <wp:positionH relativeFrom="column">
                  <wp:posOffset>3804991</wp:posOffset>
                </wp:positionH>
                <wp:positionV relativeFrom="paragraph">
                  <wp:posOffset>655788</wp:posOffset>
                </wp:positionV>
                <wp:extent cx="85680" cy="124200"/>
                <wp:effectExtent l="38100" t="38100" r="48260" b="2857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856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017DA" id="Ink 878" o:spid="_x0000_s1026" type="#_x0000_t75" style="position:absolute;margin-left:298.6pt;margin-top:50.65pt;width:8.75pt;height:11.8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">
                <v:imagedata r:id="rId1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28BB7365" wp14:editId="3A46B06D">
                <wp:simplePos x="0" y="0"/>
                <wp:positionH relativeFrom="column">
                  <wp:posOffset>3689071</wp:posOffset>
                </wp:positionH>
                <wp:positionV relativeFrom="paragraph">
                  <wp:posOffset>653988</wp:posOffset>
                </wp:positionV>
                <wp:extent cx="102240" cy="194760"/>
                <wp:effectExtent l="38100" t="38100" r="12065" b="5334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022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EECC6" id="Ink 877" o:spid="_x0000_s1026" type="#_x0000_t75" style="position:absolute;margin-left:289.5pt;margin-top:50.5pt;width:10pt;height:17.3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">
                <v:imagedata r:id="rId1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44EB0B0E" wp14:editId="0814008A">
                <wp:simplePos x="0" y="0"/>
                <wp:positionH relativeFrom="column">
                  <wp:posOffset>3500791</wp:posOffset>
                </wp:positionH>
                <wp:positionV relativeFrom="paragraph">
                  <wp:posOffset>626268</wp:posOffset>
                </wp:positionV>
                <wp:extent cx="25200" cy="14400"/>
                <wp:effectExtent l="38100" t="38100" r="51435" b="4318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25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FDD8B" id="Ink 876" o:spid="_x0000_s1026" type="#_x0000_t75" style="position:absolute;margin-left:274.65pt;margin-top:48.3pt;width:4pt;height:3.2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">
                <v:imagedata r:id="rId1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0265698E" wp14:editId="078F21A4">
                <wp:simplePos x="0" y="0"/>
                <wp:positionH relativeFrom="column">
                  <wp:posOffset>3235471</wp:posOffset>
                </wp:positionH>
                <wp:positionV relativeFrom="paragraph">
                  <wp:posOffset>698268</wp:posOffset>
                </wp:positionV>
                <wp:extent cx="318960" cy="173880"/>
                <wp:effectExtent l="38100" t="38100" r="43180" b="3619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3189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B18FD" id="Ink 875" o:spid="_x0000_s1026" type="#_x0000_t75" style="position:absolute;margin-left:253.75pt;margin-top:54pt;width:27.05pt;height:15.7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">
                <v:imagedata r:id="rId1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190A34C6" wp14:editId="37975022">
                <wp:simplePos x="0" y="0"/>
                <wp:positionH relativeFrom="column">
                  <wp:posOffset>2686471</wp:posOffset>
                </wp:positionH>
                <wp:positionV relativeFrom="paragraph">
                  <wp:posOffset>449983</wp:posOffset>
                </wp:positionV>
                <wp:extent cx="1445760" cy="85320"/>
                <wp:effectExtent l="38100" t="38100" r="40640" b="4826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445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895B0" id="Ink 840" o:spid="_x0000_s1026" type="#_x0000_t75" style="position:absolute;margin-left:210.55pt;margin-top:34.45pt;width:115.85pt;height:8.7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">
                <v:imagedata r:id="rId1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42EA0C7E" wp14:editId="27EE21BB">
                <wp:simplePos x="0" y="0"/>
                <wp:positionH relativeFrom="column">
                  <wp:posOffset>1155751</wp:posOffset>
                </wp:positionH>
                <wp:positionV relativeFrom="paragraph">
                  <wp:posOffset>315703</wp:posOffset>
                </wp:positionV>
                <wp:extent cx="607680" cy="109800"/>
                <wp:effectExtent l="38100" t="38100" r="40640" b="4318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6076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6BCE1" id="Ink 839" o:spid="_x0000_s1026" type="#_x0000_t75" style="position:absolute;margin-left:90pt;margin-top:23.85pt;width:49.85pt;height:10.6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">
                <v:imagedata r:id="rId1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7590C23F" wp14:editId="4D78D762">
                <wp:simplePos x="0" y="0"/>
                <wp:positionH relativeFrom="column">
                  <wp:posOffset>1161511</wp:posOffset>
                </wp:positionH>
                <wp:positionV relativeFrom="paragraph">
                  <wp:posOffset>353503</wp:posOffset>
                </wp:positionV>
                <wp:extent cx="70200" cy="42840"/>
                <wp:effectExtent l="38100" t="38100" r="44450" b="3365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702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B96D4" id="Ink 838" o:spid="_x0000_s1026" type="#_x0000_t75" style="position:absolute;margin-left:90.45pt;margin-top:26.85pt;width:7.55pt;height:5.3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">
                <v:imagedata r:id="rId1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2FEBA50B" wp14:editId="7E2753AF">
                <wp:simplePos x="0" y="0"/>
                <wp:positionH relativeFrom="column">
                  <wp:posOffset>1213711</wp:posOffset>
                </wp:positionH>
                <wp:positionV relativeFrom="paragraph">
                  <wp:posOffset>385903</wp:posOffset>
                </wp:positionV>
                <wp:extent cx="3240" cy="1800"/>
                <wp:effectExtent l="38100" t="38100" r="34925" b="3683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C4493" id="Ink 836" o:spid="_x0000_s1026" type="#_x0000_t75" style="position:absolute;margin-left:94.55pt;margin-top:29.55pt;width:2.2pt;height:1.8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">
                <v:imagedata r:id="rId1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45C265B9" wp14:editId="4DC53B81">
                <wp:simplePos x="0" y="0"/>
                <wp:positionH relativeFrom="column">
                  <wp:posOffset>1161151</wp:posOffset>
                </wp:positionH>
                <wp:positionV relativeFrom="paragraph">
                  <wp:posOffset>345223</wp:posOffset>
                </wp:positionV>
                <wp:extent cx="7560" cy="18720"/>
                <wp:effectExtent l="38100" t="38100" r="50165" b="3873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0E998" id="Ink 834" o:spid="_x0000_s1026" type="#_x0000_t75" style="position:absolute;margin-left:90.5pt;margin-top:26.2pt;width:2.5pt;height:3.4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">
                <v:imagedata r:id="rId1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2288A0C7" wp14:editId="6E8CAEC2">
                <wp:simplePos x="0" y="0"/>
                <wp:positionH relativeFrom="column">
                  <wp:posOffset>2595031</wp:posOffset>
                </wp:positionH>
                <wp:positionV relativeFrom="paragraph">
                  <wp:posOffset>369343</wp:posOffset>
                </wp:positionV>
                <wp:extent cx="754560" cy="34560"/>
                <wp:effectExtent l="38100" t="38100" r="45720" b="4191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7545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03EDC" id="Ink 832" o:spid="_x0000_s1026" type="#_x0000_t75" style="position:absolute;margin-left:203.35pt;margin-top:28.1pt;width:61.35pt;height:4.7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">
                <v:imagedata r:id="rId1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261938B9" wp14:editId="30A1C895">
                <wp:simplePos x="0" y="0"/>
                <wp:positionH relativeFrom="column">
                  <wp:posOffset>1162591</wp:posOffset>
                </wp:positionH>
                <wp:positionV relativeFrom="paragraph">
                  <wp:posOffset>349543</wp:posOffset>
                </wp:positionV>
                <wp:extent cx="622080" cy="41760"/>
                <wp:effectExtent l="38100" t="38100" r="45085" b="5397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6220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440BB" id="Ink 831" o:spid="_x0000_s1026" type="#_x0000_t75" style="position:absolute;margin-left:90.55pt;margin-top:26.5pt;width:51pt;height:5.3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">
                <v:imagedata r:id="rId1510" o:title=""/>
              </v:shape>
            </w:pict>
          </mc:Fallback>
        </mc:AlternateContent>
      </w:r>
      <w:r w:rsidR="00EB51E0">
        <w:t xml:space="preserve"> </w:t>
      </w:r>
      <w:r w:rsidR="00EB51E0" w:rsidRPr="00310B29">
        <w:rPr>
          <w:position w:val="-14"/>
          <w:highlight w:val="yellow"/>
          <w:lang w:val="en-US"/>
        </w:rPr>
        <w:object w:dxaOrig="1980" w:dyaOrig="440" w14:anchorId="4998B885">
          <v:shape id="_x0000_i1125" type="#_x0000_t75" style="width:100.2pt;height:21.9pt" o:ole="">
            <v:imagedata r:id="rId1511" o:title=""/>
          </v:shape>
          <o:OLEObject Type="Embed" ProgID="Equation.DSMT4" ShapeID="_x0000_i1125" DrawAspect="Content" ObjectID="_1840266023" r:id="rId1512"/>
        </w:object>
      </w:r>
      <w:r w:rsidR="008E24FB" w:rsidRPr="008E24FB">
        <w:t xml:space="preserve">, </w:t>
      </w:r>
      <w:r w:rsidR="008E24FB">
        <w:t xml:space="preserve">δηλαδή </w:t>
      </w:r>
      <w:r w:rsidR="00666ECD" w:rsidRPr="00310B29">
        <w:rPr>
          <w:position w:val="-18"/>
          <w:highlight w:val="yellow"/>
        </w:rPr>
        <w:object w:dxaOrig="2760" w:dyaOrig="560" w14:anchorId="02EBAF98">
          <v:shape id="_x0000_i1126" type="#_x0000_t75" style="width:137.65pt;height:28.2pt" o:ole="">
            <v:imagedata r:id="rId1513" o:title=""/>
          </v:shape>
          <o:OLEObject Type="Embed" ProgID="Equation.DSMT4" ShapeID="_x0000_i1126" DrawAspect="Content" ObjectID="_1840266024" r:id="rId1514"/>
        </w:object>
      </w:r>
      <w:r w:rsidR="008E24FB">
        <w:t xml:space="preserve"> </w:t>
      </w:r>
      <w:r w:rsidR="006F29F7">
        <w:t xml:space="preserve">, όπου </w:t>
      </w:r>
      <w:r w:rsidR="00666ECD" w:rsidRPr="00EB51E0">
        <w:rPr>
          <w:position w:val="-16"/>
          <w:lang w:val="en-US"/>
        </w:rPr>
        <w:object w:dxaOrig="660" w:dyaOrig="440" w14:anchorId="26BC1590">
          <v:shape id="_x0000_i1127" type="#_x0000_t75" style="width:34pt;height:21.9pt" o:ole="">
            <v:imagedata r:id="rId1515" o:title=""/>
          </v:shape>
          <o:OLEObject Type="Embed" ProgID="Equation.DSMT4" ShapeID="_x0000_i1127" DrawAspect="Content" ObjectID="_1840266025" r:id="rId1516"/>
        </w:object>
      </w:r>
      <w:r w:rsidR="006F29F7" w:rsidRPr="00EB51E0">
        <w:rPr>
          <w:position w:val="-14"/>
        </w:rPr>
        <w:t xml:space="preserve"> </w:t>
      </w:r>
      <w:r w:rsidR="006F29F7">
        <w:t>η ι-</w:t>
      </w:r>
      <w:proofErr w:type="spellStart"/>
      <w:r w:rsidR="006F29F7">
        <w:t>οστή</w:t>
      </w:r>
      <w:proofErr w:type="spellEnd"/>
      <w:r w:rsidR="006F29F7">
        <w:t xml:space="preserve"> γραμμή του </w:t>
      </w:r>
      <w:r w:rsidR="006F29F7" w:rsidRPr="00CA31BC">
        <w:rPr>
          <w:position w:val="-12"/>
        </w:rPr>
        <w:object w:dxaOrig="360" w:dyaOrig="380" w14:anchorId="189409C3">
          <v:shape id="_x0000_i1128" type="#_x0000_t75" style="width:19pt;height:19pt" o:ole="">
            <v:imagedata r:id="rId1474" o:title=""/>
          </v:shape>
          <o:OLEObject Type="Embed" ProgID="Equation.DSMT4" ShapeID="_x0000_i1128" DrawAspect="Content" ObjectID="_1840266026" r:id="rId1517"/>
        </w:object>
      </w:r>
    </w:p>
    <w:p w14:paraId="5FDC0A1B" w14:textId="77777777" w:rsidR="008E24FB" w:rsidRPr="00EB51E0" w:rsidRDefault="002B58CE" w:rsidP="00410BF2">
      <w:pPr>
        <w:pStyle w:val="ListParagraph"/>
        <w:numPr>
          <w:ilvl w:val="0"/>
          <w:numId w:val="6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02473D29" wp14:editId="0201EDAB">
                <wp:simplePos x="0" y="0"/>
                <wp:positionH relativeFrom="column">
                  <wp:posOffset>6245431</wp:posOffset>
                </wp:positionH>
                <wp:positionV relativeFrom="paragraph">
                  <wp:posOffset>135138</wp:posOffset>
                </wp:positionV>
                <wp:extent cx="152280" cy="147960"/>
                <wp:effectExtent l="57150" t="38100" r="19685" b="6159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522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7B182" id="Ink 910" o:spid="_x0000_s1026" type="#_x0000_t75" style="position:absolute;margin-left:490.75pt;margin-top:9.65pt;width:14pt;height:13.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">
                <v:imagedata r:id="rId151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1F076D33" wp14:editId="7AF51137">
                <wp:simplePos x="0" y="0"/>
                <wp:positionH relativeFrom="column">
                  <wp:posOffset>6115471</wp:posOffset>
                </wp:positionH>
                <wp:positionV relativeFrom="paragraph">
                  <wp:posOffset>-49182</wp:posOffset>
                </wp:positionV>
                <wp:extent cx="134640" cy="332280"/>
                <wp:effectExtent l="57150" t="38100" r="55880" b="4889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3464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EBF80" id="Ink 909" o:spid="_x0000_s1026" type="#_x0000_t75" style="position:absolute;margin-left:480.55pt;margin-top:-4.85pt;width:12.55pt;height:28.1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">
                <v:imagedata r:id="rId152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26A25F6C" wp14:editId="3E337033">
                <wp:simplePos x="0" y="0"/>
                <wp:positionH relativeFrom="column">
                  <wp:posOffset>6040591</wp:posOffset>
                </wp:positionH>
                <wp:positionV relativeFrom="paragraph">
                  <wp:posOffset>-53142</wp:posOffset>
                </wp:positionV>
                <wp:extent cx="111960" cy="152280"/>
                <wp:effectExtent l="38100" t="38100" r="2540" b="3873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119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F5331" id="Ink 908" o:spid="_x0000_s1026" type="#_x0000_t75" style="position:absolute;margin-left:474.65pt;margin-top:-5.2pt;width:10.8pt;height:14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">
                <v:imagedata r:id="rId152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566436AF" wp14:editId="5D92AF77">
                <wp:simplePos x="0" y="0"/>
                <wp:positionH relativeFrom="column">
                  <wp:posOffset>5820271</wp:posOffset>
                </wp:positionH>
                <wp:positionV relativeFrom="paragraph">
                  <wp:posOffset>195978</wp:posOffset>
                </wp:positionV>
                <wp:extent cx="93960" cy="18000"/>
                <wp:effectExtent l="57150" t="38100" r="59055" b="5842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93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8D203" id="Ink 907" o:spid="_x0000_s1026" type="#_x0000_t75" style="position:absolute;margin-left:457.3pt;margin-top:14.45pt;width:9.4pt;height:3.3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">
                <v:imagedata r:id="rId152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5F62448A" wp14:editId="57EC59F1">
                <wp:simplePos x="0" y="0"/>
                <wp:positionH relativeFrom="column">
                  <wp:posOffset>5857351</wp:posOffset>
                </wp:positionH>
                <wp:positionV relativeFrom="paragraph">
                  <wp:posOffset>429978</wp:posOffset>
                </wp:positionV>
                <wp:extent cx="78120" cy="290520"/>
                <wp:effectExtent l="38100" t="38100" r="17145" b="3365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7812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539B6" id="Ink 906" o:spid="_x0000_s1026" type="#_x0000_t75" style="position:absolute;margin-left:460.2pt;margin-top:32.85pt;width:8.1pt;height:24.9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">
                <v:imagedata r:id="rId152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21435D67" wp14:editId="3062ECA5">
                <wp:simplePos x="0" y="0"/>
                <wp:positionH relativeFrom="column">
                  <wp:posOffset>5633431</wp:posOffset>
                </wp:positionH>
                <wp:positionV relativeFrom="paragraph">
                  <wp:posOffset>423498</wp:posOffset>
                </wp:positionV>
                <wp:extent cx="39600" cy="309600"/>
                <wp:effectExtent l="38100" t="38100" r="36830" b="3365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3960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D8BD9" id="Ink 905" o:spid="_x0000_s1026" type="#_x0000_t75" style="position:absolute;margin-left:442.6pt;margin-top:32.35pt;width:5.05pt;height:26.4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">
                <v:imagedata r:id="rId152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5E1D4092" wp14:editId="2342F795">
                <wp:simplePos x="0" y="0"/>
                <wp:positionH relativeFrom="column">
                  <wp:posOffset>5781031</wp:posOffset>
                </wp:positionH>
                <wp:positionV relativeFrom="paragraph">
                  <wp:posOffset>582618</wp:posOffset>
                </wp:positionV>
                <wp:extent cx="55440" cy="124920"/>
                <wp:effectExtent l="38100" t="38100" r="40005" b="4699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55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F327B" id="Ink 904" o:spid="_x0000_s1026" type="#_x0000_t75" style="position:absolute;margin-left:454.2pt;margin-top:44.9pt;width:6.35pt;height:11.8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">
                <v:imagedata r:id="rId153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5B20E119" wp14:editId="17687159">
                <wp:simplePos x="0" y="0"/>
                <wp:positionH relativeFrom="column">
                  <wp:posOffset>5686711</wp:posOffset>
                </wp:positionH>
                <wp:positionV relativeFrom="paragraph">
                  <wp:posOffset>487578</wp:posOffset>
                </wp:positionV>
                <wp:extent cx="80640" cy="176040"/>
                <wp:effectExtent l="38100" t="38100" r="15240" b="5270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806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4958C" id="Ink 903" o:spid="_x0000_s1026" type="#_x0000_t75" style="position:absolute;margin-left:446.6pt;margin-top:37.3pt;width:8.65pt;height:16.0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">
                <v:imagedata r:id="rId153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1CD12113" wp14:editId="1DEEA328">
                <wp:simplePos x="0" y="0"/>
                <wp:positionH relativeFrom="column">
                  <wp:posOffset>5410591</wp:posOffset>
                </wp:positionH>
                <wp:positionV relativeFrom="paragraph">
                  <wp:posOffset>586578</wp:posOffset>
                </wp:positionV>
                <wp:extent cx="185040" cy="111600"/>
                <wp:effectExtent l="38100" t="38100" r="43815" b="4127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850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DF2A1" id="Ink 902" o:spid="_x0000_s1026" type="#_x0000_t75" style="position:absolute;margin-left:425.05pt;margin-top:45.2pt;width:16.5pt;height:10.8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">
                <v:imagedata r:id="rId153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66F5F36C" wp14:editId="0488516D">
                <wp:simplePos x="0" y="0"/>
                <wp:positionH relativeFrom="column">
                  <wp:posOffset>5460631</wp:posOffset>
                </wp:positionH>
                <wp:positionV relativeFrom="paragraph">
                  <wp:posOffset>506298</wp:posOffset>
                </wp:positionV>
                <wp:extent cx="64440" cy="180720"/>
                <wp:effectExtent l="38100" t="38100" r="50165" b="4826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644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E542E" id="Ink 901" o:spid="_x0000_s1026" type="#_x0000_t75" style="position:absolute;margin-left:428.95pt;margin-top:38.85pt;width:7.05pt;height:16.2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">
                <v:imagedata r:id="rId153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7CA8783E" wp14:editId="6619E4D2">
                <wp:simplePos x="0" y="0"/>
                <wp:positionH relativeFrom="column">
                  <wp:posOffset>5283511</wp:posOffset>
                </wp:positionH>
                <wp:positionV relativeFrom="paragraph">
                  <wp:posOffset>357258</wp:posOffset>
                </wp:positionV>
                <wp:extent cx="415080" cy="120960"/>
                <wp:effectExtent l="57150" t="38100" r="42545" b="5080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415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56200" id="Ink 900" o:spid="_x0000_s1026" type="#_x0000_t75" style="position:absolute;margin-left:415pt;margin-top:27.15pt;width:34.7pt;height:11.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">
                <v:imagedata r:id="rId153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0A6C47B3" wp14:editId="770757B8">
                <wp:simplePos x="0" y="0"/>
                <wp:positionH relativeFrom="column">
                  <wp:posOffset>5822071</wp:posOffset>
                </wp:positionH>
                <wp:positionV relativeFrom="paragraph">
                  <wp:posOffset>129378</wp:posOffset>
                </wp:positionV>
                <wp:extent cx="100080" cy="9720"/>
                <wp:effectExtent l="38100" t="38100" r="52705" b="4762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00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D32F0" id="Ink 898" o:spid="_x0000_s1026" type="#_x0000_t75" style="position:absolute;margin-left:457.45pt;margin-top:9.15pt;width:9.9pt;height:2.9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">
                <v:imagedata r:id="rId154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6FBD28CC" wp14:editId="46D31D29">
                <wp:simplePos x="0" y="0"/>
                <wp:positionH relativeFrom="column">
                  <wp:posOffset>5721271</wp:posOffset>
                </wp:positionH>
                <wp:positionV relativeFrom="paragraph">
                  <wp:posOffset>259698</wp:posOffset>
                </wp:positionV>
                <wp:extent cx="42120" cy="63720"/>
                <wp:effectExtent l="38100" t="38100" r="34290" b="5080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42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440A0" id="Ink 896" o:spid="_x0000_s1026" type="#_x0000_t75" style="position:absolute;margin-left:449.5pt;margin-top:19.45pt;width:5.25pt;height:6.9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">
                <v:imagedata r:id="rId154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2C127BE5" wp14:editId="5C27DD67">
                <wp:simplePos x="0" y="0"/>
                <wp:positionH relativeFrom="column">
                  <wp:posOffset>5703271</wp:posOffset>
                </wp:positionH>
                <wp:positionV relativeFrom="paragraph">
                  <wp:posOffset>197058</wp:posOffset>
                </wp:positionV>
                <wp:extent cx="16560" cy="7200"/>
                <wp:effectExtent l="38100" t="38100" r="40640" b="3111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6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9C904" id="Ink 895" o:spid="_x0000_s1026" type="#_x0000_t75" style="position:absolute;margin-left:448.1pt;margin-top:14.55pt;width:3.25pt;height:2.4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">
                <v:imagedata r:id="rId154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006590C3" wp14:editId="536F423C">
                <wp:simplePos x="0" y="0"/>
                <wp:positionH relativeFrom="column">
                  <wp:posOffset>5657551</wp:posOffset>
                </wp:positionH>
                <wp:positionV relativeFrom="paragraph">
                  <wp:posOffset>266898</wp:posOffset>
                </wp:positionV>
                <wp:extent cx="47160" cy="59400"/>
                <wp:effectExtent l="38100" t="38100" r="48260" b="5524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471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D7C64" id="Ink 894" o:spid="_x0000_s1026" type="#_x0000_t75" style="position:absolute;margin-left:444.5pt;margin-top:20pt;width:5.65pt;height:6.6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">
                <v:imagedata r:id="rId154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6E4CD6E1" wp14:editId="14DC7139">
                <wp:simplePos x="0" y="0"/>
                <wp:positionH relativeFrom="column">
                  <wp:posOffset>5550991</wp:posOffset>
                </wp:positionH>
                <wp:positionV relativeFrom="paragraph">
                  <wp:posOffset>137658</wp:posOffset>
                </wp:positionV>
                <wp:extent cx="66600" cy="180000"/>
                <wp:effectExtent l="38100" t="38100" r="29210" b="4889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666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41880" id="Ink 893" o:spid="_x0000_s1026" type="#_x0000_t75" style="position:absolute;margin-left:436.1pt;margin-top:9.85pt;width:7.25pt;height:16.1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">
                <v:imagedata r:id="rId154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67F0585E" wp14:editId="0A7B04FD">
                <wp:simplePos x="0" y="0"/>
                <wp:positionH relativeFrom="column">
                  <wp:posOffset>5455591</wp:posOffset>
                </wp:positionH>
                <wp:positionV relativeFrom="paragraph">
                  <wp:posOffset>17418</wp:posOffset>
                </wp:positionV>
                <wp:extent cx="121320" cy="249840"/>
                <wp:effectExtent l="38100" t="38100" r="0" b="5524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213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81F5F" id="Ink 892" o:spid="_x0000_s1026" type="#_x0000_t75" style="position:absolute;margin-left:428.55pt;margin-top:.35pt;width:11.5pt;height:21.6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">
                <v:imagedata r:id="rId155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2C7B1489" wp14:editId="08CF8F35">
                <wp:simplePos x="0" y="0"/>
                <wp:positionH relativeFrom="column">
                  <wp:posOffset>5173351</wp:posOffset>
                </wp:positionH>
                <wp:positionV relativeFrom="paragraph">
                  <wp:posOffset>37578</wp:posOffset>
                </wp:positionV>
                <wp:extent cx="246960" cy="272880"/>
                <wp:effectExtent l="38100" t="38100" r="20320" b="3238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2469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40970" id="Ink 891" o:spid="_x0000_s1026" type="#_x0000_t75" style="position:absolute;margin-left:406.35pt;margin-top:1.95pt;width:21.45pt;height:23.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">
                <v:imagedata r:id="rId155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1DB5AA04" wp14:editId="5D48130C">
                <wp:simplePos x="0" y="0"/>
                <wp:positionH relativeFrom="column">
                  <wp:posOffset>5180551</wp:posOffset>
                </wp:positionH>
                <wp:positionV relativeFrom="paragraph">
                  <wp:posOffset>3018</wp:posOffset>
                </wp:positionV>
                <wp:extent cx="222120" cy="30600"/>
                <wp:effectExtent l="38100" t="38100" r="45085" b="4572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2221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8F155" id="Ink 890" o:spid="_x0000_s1026" type="#_x0000_t75" style="position:absolute;margin-left:406.9pt;margin-top:-.75pt;width:19.45pt;height:4.3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">
                <v:imagedata r:id="rId155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310FAB05" wp14:editId="4120BBBA">
                <wp:simplePos x="0" y="0"/>
                <wp:positionH relativeFrom="column">
                  <wp:posOffset>5232391</wp:posOffset>
                </wp:positionH>
                <wp:positionV relativeFrom="paragraph">
                  <wp:posOffset>49458</wp:posOffset>
                </wp:positionV>
                <wp:extent cx="72000" cy="254160"/>
                <wp:effectExtent l="57150" t="38100" r="42545" b="5080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720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D91E8" id="Ink 889" o:spid="_x0000_s1026" type="#_x0000_t75" style="position:absolute;margin-left:411pt;margin-top:2.9pt;width:7.65pt;height:21.9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">
                <v:imagedata r:id="rId155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1FCEB167" wp14:editId="5778864C">
                <wp:simplePos x="0" y="0"/>
                <wp:positionH relativeFrom="column">
                  <wp:posOffset>4957711</wp:posOffset>
                </wp:positionH>
                <wp:positionV relativeFrom="paragraph">
                  <wp:posOffset>209658</wp:posOffset>
                </wp:positionV>
                <wp:extent cx="186120" cy="24480"/>
                <wp:effectExtent l="38100" t="38100" r="42545" b="5207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86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D8803" id="Ink 888" o:spid="_x0000_s1026" type="#_x0000_t75" style="position:absolute;margin-left:389.35pt;margin-top:15.5pt;width:16.6pt;height:3.9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">
                <v:imagedata r:id="rId155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45C4EF32" wp14:editId="2F1925FC">
                <wp:simplePos x="0" y="0"/>
                <wp:positionH relativeFrom="column">
                  <wp:posOffset>5005591</wp:posOffset>
                </wp:positionH>
                <wp:positionV relativeFrom="paragraph">
                  <wp:posOffset>289578</wp:posOffset>
                </wp:positionV>
                <wp:extent cx="138600" cy="104040"/>
                <wp:effectExtent l="38100" t="38100" r="33020" b="4889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386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15743" id="Ink 887" o:spid="_x0000_s1026" type="#_x0000_t75" style="position:absolute;margin-left:393.15pt;margin-top:21.8pt;width:12.85pt;height:10.2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">
                <v:imagedata r:id="rId156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72D2FFB2" wp14:editId="23A856FD">
                <wp:simplePos x="0" y="0"/>
                <wp:positionH relativeFrom="column">
                  <wp:posOffset>4990471</wp:posOffset>
                </wp:positionH>
                <wp:positionV relativeFrom="paragraph">
                  <wp:posOffset>46578</wp:posOffset>
                </wp:positionV>
                <wp:extent cx="60480" cy="152640"/>
                <wp:effectExtent l="38100" t="38100" r="34925" b="3810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604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2F10F" id="Ink 885" o:spid="_x0000_s1026" type="#_x0000_t75" style="position:absolute;margin-left:391.95pt;margin-top:2.65pt;width:6.7pt;height:13.9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">
                <v:imagedata r:id="rId156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0C1DDD30" wp14:editId="70BB3388">
                <wp:simplePos x="0" y="0"/>
                <wp:positionH relativeFrom="column">
                  <wp:posOffset>4557031</wp:posOffset>
                </wp:positionH>
                <wp:positionV relativeFrom="paragraph">
                  <wp:posOffset>288498</wp:posOffset>
                </wp:positionV>
                <wp:extent cx="168840" cy="76320"/>
                <wp:effectExtent l="38100" t="38100" r="41275" b="3810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68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543EF" id="Ink 884" o:spid="_x0000_s1026" type="#_x0000_t75" style="position:absolute;margin-left:357.8pt;margin-top:21.7pt;width:15.3pt;height:8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">
                <v:imagedata r:id="rId156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58B4D1FB" wp14:editId="2BE8617A">
                <wp:simplePos x="0" y="0"/>
                <wp:positionH relativeFrom="column">
                  <wp:posOffset>4536511</wp:posOffset>
                </wp:positionH>
                <wp:positionV relativeFrom="paragraph">
                  <wp:posOffset>283098</wp:posOffset>
                </wp:positionV>
                <wp:extent cx="47880" cy="171720"/>
                <wp:effectExtent l="38100" t="38100" r="47625" b="3810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478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320BE" id="Ink 883" o:spid="_x0000_s1026" type="#_x0000_t75" style="position:absolute;margin-left:356.2pt;margin-top:21.3pt;width:5.7pt;height:15.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">
                <v:imagedata r:id="rId156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0CF05041" wp14:editId="7A43734D">
                <wp:simplePos x="0" y="0"/>
                <wp:positionH relativeFrom="column">
                  <wp:posOffset>4384951</wp:posOffset>
                </wp:positionH>
                <wp:positionV relativeFrom="paragraph">
                  <wp:posOffset>281658</wp:posOffset>
                </wp:positionV>
                <wp:extent cx="111600" cy="118080"/>
                <wp:effectExtent l="38100" t="38100" r="3175" b="3492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11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8FB1E" id="Ink 881" o:spid="_x0000_s1026" type="#_x0000_t75" style="position:absolute;margin-left:344.25pt;margin-top:21.2pt;width:10.8pt;height:11.3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">
                <v:imagedata r:id="rId156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08AB38D4" wp14:editId="2BAFC734">
                <wp:simplePos x="0" y="0"/>
                <wp:positionH relativeFrom="column">
                  <wp:posOffset>4238071</wp:posOffset>
                </wp:positionH>
                <wp:positionV relativeFrom="paragraph">
                  <wp:posOffset>253578</wp:posOffset>
                </wp:positionV>
                <wp:extent cx="112680" cy="147600"/>
                <wp:effectExtent l="38100" t="38100" r="40005" b="4318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126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E6BB1" id="Ink 880" o:spid="_x0000_s1026" type="#_x0000_t75" style="position:absolute;margin-left:332.7pt;margin-top:19pt;width:10.85pt;height:13.5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">
                <v:imagedata r:id="rId157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1179D37C" wp14:editId="09B2FB5D">
                <wp:simplePos x="0" y="0"/>
                <wp:positionH relativeFrom="column">
                  <wp:posOffset>3756391</wp:posOffset>
                </wp:positionH>
                <wp:positionV relativeFrom="paragraph">
                  <wp:posOffset>108138</wp:posOffset>
                </wp:positionV>
                <wp:extent cx="161640" cy="558720"/>
                <wp:effectExtent l="38100" t="38100" r="48260" b="3238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61640" cy="55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8BB8F" id="Ink 874" o:spid="_x0000_s1026" type="#_x0000_t75" style="position:absolute;margin-left:294.8pt;margin-top:7.5pt;width:14.75pt;height:46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">
                <v:imagedata r:id="rId157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3261E4EB" wp14:editId="7097E5CF">
                <wp:simplePos x="0" y="0"/>
                <wp:positionH relativeFrom="column">
                  <wp:posOffset>3373711</wp:posOffset>
                </wp:positionH>
                <wp:positionV relativeFrom="paragraph">
                  <wp:posOffset>91578</wp:posOffset>
                </wp:positionV>
                <wp:extent cx="135360" cy="599400"/>
                <wp:effectExtent l="38100" t="38100" r="36195" b="4889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35360" cy="59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BF955" id="Ink 873" o:spid="_x0000_s1026" type="#_x0000_t75" style="position:absolute;margin-left:264.65pt;margin-top:6.2pt;width:12.6pt;height:49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">
                <v:imagedata r:id="rId157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0E581942" wp14:editId="64CDB18C">
                <wp:simplePos x="0" y="0"/>
                <wp:positionH relativeFrom="column">
                  <wp:posOffset>3804271</wp:posOffset>
                </wp:positionH>
                <wp:positionV relativeFrom="paragraph">
                  <wp:posOffset>477858</wp:posOffset>
                </wp:positionV>
                <wp:extent cx="41040" cy="62640"/>
                <wp:effectExtent l="38100" t="38100" r="35560" b="5207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41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C99F7" id="Ink 871" o:spid="_x0000_s1026" type="#_x0000_t75" style="position:absolute;margin-left:298.55pt;margin-top:36.65pt;width:5.25pt;height:6.9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">
                <v:imagedata r:id="rId157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42212705" wp14:editId="0CE2B885">
                <wp:simplePos x="0" y="0"/>
                <wp:positionH relativeFrom="column">
                  <wp:posOffset>3728311</wp:posOffset>
                </wp:positionH>
                <wp:positionV relativeFrom="paragraph">
                  <wp:posOffset>472098</wp:posOffset>
                </wp:positionV>
                <wp:extent cx="44640" cy="53280"/>
                <wp:effectExtent l="38100" t="38100" r="31750" b="4254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446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F0470" id="Ink 869" o:spid="_x0000_s1026" type="#_x0000_t75" style="position:absolute;margin-left:292.55pt;margin-top:36.15pt;width:5.5pt;height:6.2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">
                <v:imagedata r:id="rId157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70CD87A7" wp14:editId="17D9FA7F">
                <wp:simplePos x="0" y="0"/>
                <wp:positionH relativeFrom="column">
                  <wp:posOffset>3585031</wp:posOffset>
                </wp:positionH>
                <wp:positionV relativeFrom="paragraph">
                  <wp:posOffset>407658</wp:posOffset>
                </wp:positionV>
                <wp:extent cx="57960" cy="151200"/>
                <wp:effectExtent l="38100" t="38100" r="37465" b="3937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579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4CE7C" id="Ink 868" o:spid="_x0000_s1026" type="#_x0000_t75" style="position:absolute;margin-left:281.3pt;margin-top:31.1pt;width:6.5pt;height:13.8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">
                <v:imagedata r:id="rId158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206B921C" wp14:editId="59D109F2">
                <wp:simplePos x="0" y="0"/>
                <wp:positionH relativeFrom="column">
                  <wp:posOffset>3440671</wp:posOffset>
                </wp:positionH>
                <wp:positionV relativeFrom="paragraph">
                  <wp:posOffset>235218</wp:posOffset>
                </wp:positionV>
                <wp:extent cx="138600" cy="312480"/>
                <wp:effectExtent l="38100" t="38100" r="13970" b="4953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3860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0FC09" id="Ink 866" o:spid="_x0000_s1026" type="#_x0000_t75" style="position:absolute;margin-left:269.9pt;margin-top:17.5pt;width:12.85pt;height:26.5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">
                <v:imagedata r:id="rId158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43777795" wp14:editId="593373D5">
                <wp:simplePos x="0" y="0"/>
                <wp:positionH relativeFrom="column">
                  <wp:posOffset>3239791</wp:posOffset>
                </wp:positionH>
                <wp:positionV relativeFrom="paragraph">
                  <wp:posOffset>464178</wp:posOffset>
                </wp:positionV>
                <wp:extent cx="41760" cy="48600"/>
                <wp:effectExtent l="38100" t="38100" r="53975" b="4699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417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C354D" id="Ink 865" o:spid="_x0000_s1026" type="#_x0000_t75" style="position:absolute;margin-left:254.1pt;margin-top:35.55pt;width:5.3pt;height:5.8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">
                <v:imagedata r:id="rId158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25EF9104" wp14:editId="729B09BC">
                <wp:simplePos x="0" y="0"/>
                <wp:positionH relativeFrom="column">
                  <wp:posOffset>3253471</wp:posOffset>
                </wp:positionH>
                <wp:positionV relativeFrom="paragraph">
                  <wp:posOffset>309738</wp:posOffset>
                </wp:positionV>
                <wp:extent cx="51120" cy="54360"/>
                <wp:effectExtent l="38100" t="38100" r="44450" b="4127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511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41968" id="Ink 864" o:spid="_x0000_s1026" type="#_x0000_t75" style="position:absolute;margin-left:255.2pt;margin-top:23.4pt;width:6.05pt;height:6.3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">
                <v:imagedata r:id="rId158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40D175D8" wp14:editId="3EA2C5BF">
                <wp:simplePos x="0" y="0"/>
                <wp:positionH relativeFrom="column">
                  <wp:posOffset>3091111</wp:posOffset>
                </wp:positionH>
                <wp:positionV relativeFrom="paragraph">
                  <wp:posOffset>198138</wp:posOffset>
                </wp:positionV>
                <wp:extent cx="104400" cy="218520"/>
                <wp:effectExtent l="38100" t="38100" r="48260" b="4826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1044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B8035" id="Ink 863" o:spid="_x0000_s1026" type="#_x0000_t75" style="position:absolute;margin-left:242.4pt;margin-top:14.6pt;width:10.15pt;height:19.1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">
                <v:imagedata r:id="rId158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058907E8" wp14:editId="750108C0">
                <wp:simplePos x="0" y="0"/>
                <wp:positionH relativeFrom="column">
                  <wp:posOffset>2941351</wp:posOffset>
                </wp:positionH>
                <wp:positionV relativeFrom="paragraph">
                  <wp:posOffset>208218</wp:posOffset>
                </wp:positionV>
                <wp:extent cx="121680" cy="276840"/>
                <wp:effectExtent l="38100" t="38100" r="50165" b="4762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2168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8FF02" id="Ink 862" o:spid="_x0000_s1026" type="#_x0000_t75" style="position:absolute;margin-left:230.6pt;margin-top:15.4pt;width:11.6pt;height:23.8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">
                <v:imagedata r:id="rId159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43B993CD" wp14:editId="41680899">
                <wp:simplePos x="0" y="0"/>
                <wp:positionH relativeFrom="column">
                  <wp:posOffset>2735071</wp:posOffset>
                </wp:positionH>
                <wp:positionV relativeFrom="paragraph">
                  <wp:posOffset>187338</wp:posOffset>
                </wp:positionV>
                <wp:extent cx="158400" cy="271080"/>
                <wp:effectExtent l="57150" t="38100" r="51435" b="5334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15840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0F7AF" id="Ink 859" o:spid="_x0000_s1026" type="#_x0000_t75" style="position:absolute;margin-left:214.35pt;margin-top:13.75pt;width:14.45pt;height:23.3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">
                <v:imagedata r:id="rId159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4F1EA95A" wp14:editId="6653BE61">
                <wp:simplePos x="0" y="0"/>
                <wp:positionH relativeFrom="column">
                  <wp:posOffset>1661191</wp:posOffset>
                </wp:positionH>
                <wp:positionV relativeFrom="paragraph">
                  <wp:posOffset>298816</wp:posOffset>
                </wp:positionV>
                <wp:extent cx="415800" cy="342360"/>
                <wp:effectExtent l="38100" t="38100" r="41910" b="3873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41580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FD00B" id="Ink 842" o:spid="_x0000_s1026" type="#_x0000_t75" style="position:absolute;margin-left:129.8pt;margin-top:22.55pt;width:34.75pt;height:28.9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">
                <v:imagedata r:id="rId159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35BB8387" wp14:editId="75B1A848">
                <wp:simplePos x="0" y="0"/>
                <wp:positionH relativeFrom="column">
                  <wp:posOffset>2397391</wp:posOffset>
                </wp:positionH>
                <wp:positionV relativeFrom="paragraph">
                  <wp:posOffset>59416</wp:posOffset>
                </wp:positionV>
                <wp:extent cx="42480" cy="626040"/>
                <wp:effectExtent l="57150" t="38100" r="53340" b="4127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42480" cy="62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04DCC" id="Ink 841" o:spid="_x0000_s1026" type="#_x0000_t75" style="position:absolute;margin-left:187.75pt;margin-top:3.7pt;width:5.35pt;height:51.3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">
                <v:imagedata r:id="rId1597" o:title=""/>
              </v:shape>
            </w:pict>
          </mc:Fallback>
        </mc:AlternateContent>
      </w:r>
      <w:r w:rsidR="008E24FB" w:rsidRPr="00EB51E0">
        <w:rPr>
          <w:position w:val="-18"/>
        </w:rPr>
        <w:t xml:space="preserve">  </w:t>
      </w:r>
      <w:r w:rsidR="00666ECD" w:rsidRPr="00310B29">
        <w:rPr>
          <w:position w:val="-40"/>
          <w:highlight w:val="yellow"/>
          <w:lang w:val="en-US"/>
        </w:rPr>
        <w:object w:dxaOrig="2680" w:dyaOrig="999" w14:anchorId="3B91D4FB">
          <v:shape id="_x0000_i1129" type="#_x0000_t75" style="width:134.8pt;height:49.55pt" o:ole="">
            <v:imagedata r:id="rId1598" o:title=""/>
          </v:shape>
          <o:OLEObject Type="Embed" ProgID="Equation.DSMT4" ShapeID="_x0000_i1129" DrawAspect="Content" ObjectID="_1840266027" r:id="rId1599"/>
        </w:object>
      </w:r>
    </w:p>
    <w:p w14:paraId="177CA04D" w14:textId="77777777" w:rsidR="00EB51E0" w:rsidRPr="00310B29" w:rsidRDefault="002B58CE" w:rsidP="00410BF2">
      <w:pPr>
        <w:pStyle w:val="ListParagraph"/>
        <w:numPr>
          <w:ilvl w:val="0"/>
          <w:numId w:val="6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highlight w:val="yellow"/>
          <w:lang w:val="en-US"/>
        </w:rPr>
      </w:pP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64A480B7" wp14:editId="15EADD07">
                <wp:simplePos x="0" y="0"/>
                <wp:positionH relativeFrom="column">
                  <wp:posOffset>2202991</wp:posOffset>
                </wp:positionH>
                <wp:positionV relativeFrom="paragraph">
                  <wp:posOffset>514218</wp:posOffset>
                </wp:positionV>
                <wp:extent cx="681120" cy="56160"/>
                <wp:effectExtent l="57150" t="38100" r="43180" b="3937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6811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A92F8" id="Ink 911" o:spid="_x0000_s1026" type="#_x0000_t75" style="position:absolute;margin-left:172.45pt;margin-top:39.5pt;width:55.65pt;height:6.4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">
                <v:imagedata r:id="rId1601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6E2E0246" wp14:editId="761A2220">
                <wp:simplePos x="0" y="0"/>
                <wp:positionH relativeFrom="column">
                  <wp:posOffset>2117671</wp:posOffset>
                </wp:positionH>
                <wp:positionV relativeFrom="paragraph">
                  <wp:posOffset>476296</wp:posOffset>
                </wp:positionV>
                <wp:extent cx="726480" cy="50760"/>
                <wp:effectExtent l="38100" t="38100" r="54610" b="4508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7264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2A4F8" id="Ink 846" o:spid="_x0000_s1026" type="#_x0000_t75" style="position:absolute;margin-left:165.75pt;margin-top:36.5pt;width:59.15pt;height:6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">
                <v:imagedata r:id="rId1603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639C18A3" wp14:editId="766A1E85">
                <wp:simplePos x="0" y="0"/>
                <wp:positionH relativeFrom="column">
                  <wp:posOffset>5317351</wp:posOffset>
                </wp:positionH>
                <wp:positionV relativeFrom="paragraph">
                  <wp:posOffset>216376</wp:posOffset>
                </wp:positionV>
                <wp:extent cx="105480" cy="197280"/>
                <wp:effectExtent l="38100" t="38100" r="46990" b="5080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1054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D5C77" id="Ink 845" o:spid="_x0000_s1026" type="#_x0000_t75" style="position:absolute;margin-left:417.7pt;margin-top:16.05pt;width:10.25pt;height:17.5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">
                <v:imagedata r:id="rId1605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6021D770" wp14:editId="0D52DF19">
                <wp:simplePos x="0" y="0"/>
                <wp:positionH relativeFrom="column">
                  <wp:posOffset>5172631</wp:posOffset>
                </wp:positionH>
                <wp:positionV relativeFrom="paragraph">
                  <wp:posOffset>320776</wp:posOffset>
                </wp:positionV>
                <wp:extent cx="86040" cy="12960"/>
                <wp:effectExtent l="38100" t="38100" r="47625" b="4445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86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5D75C" id="Ink 844" o:spid="_x0000_s1026" type="#_x0000_t75" style="position:absolute;margin-left:406.3pt;margin-top:24.25pt;width:8.75pt;height:3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">
                <v:imagedata r:id="rId1607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3F457BC7" wp14:editId="67AA55E3">
                <wp:simplePos x="0" y="0"/>
                <wp:positionH relativeFrom="column">
                  <wp:posOffset>4893991</wp:posOffset>
                </wp:positionH>
                <wp:positionV relativeFrom="paragraph">
                  <wp:posOffset>275056</wp:posOffset>
                </wp:positionV>
                <wp:extent cx="248040" cy="173880"/>
                <wp:effectExtent l="38100" t="38100" r="0" b="5524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2480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EBE7B" id="Ink 843" o:spid="_x0000_s1026" type="#_x0000_t75" style="position:absolute;margin-left:384.35pt;margin-top:20.65pt;width:21.55pt;height:15.7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">
                <v:imagedata r:id="rId1609" o:title=""/>
              </v:shape>
            </w:pict>
          </mc:Fallback>
        </mc:AlternateContent>
      </w:r>
      <w:r w:rsidR="00F10DB3" w:rsidRPr="00310B29">
        <w:rPr>
          <w:position w:val="-28"/>
          <w:highlight w:val="yellow"/>
          <w:lang w:val="en-US"/>
        </w:rPr>
        <w:object w:dxaOrig="2120" w:dyaOrig="940" w14:anchorId="0CADC214">
          <v:shape id="_x0000_i1130" type="#_x0000_t75" style="width:106pt;height:47.25pt" o:ole="">
            <v:imagedata r:id="rId1610" o:title=""/>
          </v:shape>
          <o:OLEObject Type="Embed" ProgID="Equation.DSMT4" ShapeID="_x0000_i1130" DrawAspect="Content" ObjectID="_1840266028" r:id="rId1611"/>
        </w:object>
      </w:r>
      <w:r w:rsidR="002C30F9">
        <w:t xml:space="preserve">, </w:t>
      </w:r>
      <w:r w:rsidR="002C30F9" w:rsidRPr="00310B29">
        <w:rPr>
          <w:highlight w:val="yellow"/>
        </w:rPr>
        <w:t xml:space="preserve">με </w:t>
      </w:r>
      <w:r w:rsidR="002C30F9" w:rsidRPr="00310B29">
        <w:rPr>
          <w:position w:val="-14"/>
          <w:highlight w:val="yellow"/>
        </w:rPr>
        <w:object w:dxaOrig="1240" w:dyaOrig="420" w14:anchorId="00FB403A">
          <v:shape id="_x0000_i1131" type="#_x0000_t75" style="width:62.2pt;height:21.9pt" o:ole="">
            <v:imagedata r:id="rId1612" o:title=""/>
          </v:shape>
          <o:OLEObject Type="Embed" ProgID="Equation.DSMT4" ShapeID="_x0000_i1131" DrawAspect="Content" ObjectID="_1840266029" r:id="rId1613"/>
        </w:object>
      </w:r>
      <w:r w:rsidR="002C30F9" w:rsidRPr="00310B29">
        <w:rPr>
          <w:highlight w:val="yellow"/>
        </w:rPr>
        <w:t xml:space="preserve"> και </w:t>
      </w:r>
      <w:r w:rsidR="002C30F9" w:rsidRPr="00310B29">
        <w:rPr>
          <w:position w:val="-18"/>
          <w:highlight w:val="yellow"/>
        </w:rPr>
        <w:object w:dxaOrig="1540" w:dyaOrig="499" w14:anchorId="41DBA512">
          <v:shape id="_x0000_i1132" type="#_x0000_t75" style="width:77.2pt;height:24.75pt" o:ole="">
            <v:imagedata r:id="rId1614" o:title=""/>
          </v:shape>
          <o:OLEObject Type="Embed" ProgID="Equation.DSMT4" ShapeID="_x0000_i1132" DrawAspect="Content" ObjectID="_1840266030" r:id="rId1615"/>
        </w:object>
      </w:r>
    </w:p>
    <w:p w14:paraId="231E726E" w14:textId="77777777" w:rsidR="00B73C0B" w:rsidRDefault="00B73C0B">
      <w:pPr>
        <w:spacing w:before="0" w:line="240" w:lineRule="auto"/>
        <w:rPr>
          <w:lang w:val="en-US"/>
        </w:rPr>
      </w:pPr>
      <w:r>
        <w:rPr>
          <w:lang w:val="en-US"/>
        </w:rPr>
        <w:br w:type="page"/>
      </w:r>
    </w:p>
    <w:p w14:paraId="6218B23C" w14:textId="77777777" w:rsidR="002C30F9" w:rsidRDefault="002C30F9" w:rsidP="002C30F9">
      <w:pPr>
        <w:ind w:left="360"/>
      </w:pPr>
      <w:r>
        <w:rPr>
          <w:lang w:val="en-US"/>
        </w:rPr>
        <w:lastRenderedPageBreak/>
        <w:t>Slides</w:t>
      </w:r>
      <w:r w:rsidRPr="00BB7812">
        <w:t xml:space="preserve"> </w:t>
      </w:r>
      <w:r>
        <w:t xml:space="preserve">38, 39, </w:t>
      </w:r>
      <w:proofErr w:type="gramStart"/>
      <w:r>
        <w:t>40</w:t>
      </w:r>
      <w:r w:rsidRPr="00D3514A">
        <w:t xml:space="preserve">  </w:t>
      </w:r>
      <w:r>
        <w:rPr>
          <w:lang w:val="en-US"/>
        </w:rPr>
        <w:t>Breheny</w:t>
      </w:r>
      <w:proofErr w:type="gramEnd"/>
    </w:p>
    <w:p w14:paraId="687AA48D" w14:textId="77777777" w:rsidR="00490D95" w:rsidRDefault="002B58CE" w:rsidP="002C30F9">
      <w:pPr>
        <w:ind w:left="360"/>
        <w:rPr>
          <w:b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22587FA1" wp14:editId="38250B7F">
                <wp:simplePos x="0" y="0"/>
                <wp:positionH relativeFrom="column">
                  <wp:posOffset>3799231</wp:posOffset>
                </wp:positionH>
                <wp:positionV relativeFrom="paragraph">
                  <wp:posOffset>2290612</wp:posOffset>
                </wp:positionV>
                <wp:extent cx="45000" cy="62640"/>
                <wp:effectExtent l="38100" t="38100" r="31750" b="3302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450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B6225" id="Ink 920" o:spid="_x0000_s1026" type="#_x0000_t75" style="position:absolute;margin-left:298.15pt;margin-top:179.35pt;width:5.6pt;height:6.9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">
                <v:imagedata r:id="rId161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0036CFF9" wp14:editId="51D525D9">
                <wp:simplePos x="0" y="0"/>
                <wp:positionH relativeFrom="column">
                  <wp:posOffset>1231711</wp:posOffset>
                </wp:positionH>
                <wp:positionV relativeFrom="paragraph">
                  <wp:posOffset>3102433</wp:posOffset>
                </wp:positionV>
                <wp:extent cx="11160" cy="20520"/>
                <wp:effectExtent l="38100" t="38100" r="27305" b="3683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111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C74AA" id="Ink 837" o:spid="_x0000_s1026" type="#_x0000_t75" style="position:absolute;margin-left:95.95pt;margin-top:243.3pt;width:2.95pt;height:3.6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">
                <v:imagedata r:id="rId161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7919DDFB" wp14:editId="7065E0D7">
                <wp:simplePos x="0" y="0"/>
                <wp:positionH relativeFrom="column">
                  <wp:posOffset>1215511</wp:posOffset>
                </wp:positionH>
                <wp:positionV relativeFrom="paragraph">
                  <wp:posOffset>3130513</wp:posOffset>
                </wp:positionV>
                <wp:extent cx="15120" cy="6120"/>
                <wp:effectExtent l="38100" t="38100" r="23495" b="3238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15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DDCF7" id="Ink 835" o:spid="_x0000_s1026" type="#_x0000_t75" style="position:absolute;margin-left:94.7pt;margin-top:245.45pt;width:3.25pt;height:2.6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">
                <v:imagedata r:id="rId162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0F6F7F49" wp14:editId="4372CBA4">
                <wp:simplePos x="0" y="0"/>
                <wp:positionH relativeFrom="column">
                  <wp:posOffset>1116151</wp:posOffset>
                </wp:positionH>
                <wp:positionV relativeFrom="paragraph">
                  <wp:posOffset>3093073</wp:posOffset>
                </wp:positionV>
                <wp:extent cx="6480" cy="720"/>
                <wp:effectExtent l="38100" t="38100" r="31750" b="3746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64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BC865" id="Ink 833" o:spid="_x0000_s1026" type="#_x0000_t75" style="position:absolute;margin-left:86.95pt;margin-top:242.55pt;width:2.35pt;height:2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">
                <v:imagedata r:id="rId1623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25FB2E4B" wp14:editId="302BB350">
                <wp:simplePos x="0" y="0"/>
                <wp:positionH relativeFrom="column">
                  <wp:posOffset>4598431</wp:posOffset>
                </wp:positionH>
                <wp:positionV relativeFrom="paragraph">
                  <wp:posOffset>1926448</wp:posOffset>
                </wp:positionV>
                <wp:extent cx="360" cy="360"/>
                <wp:effectExtent l="0" t="0" r="0" b="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C675B" id="Ink 784" o:spid="_x0000_s1026" type="#_x0000_t75" style="position:absolute;margin-left:361.1pt;margin-top:150.7pt;width:2.05pt;height:2.0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">
                <v:imagedata r:id="rId1625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178AC328" wp14:editId="416D86C2">
                <wp:simplePos x="0" y="0"/>
                <wp:positionH relativeFrom="column">
                  <wp:posOffset>6368191</wp:posOffset>
                </wp:positionH>
                <wp:positionV relativeFrom="paragraph">
                  <wp:posOffset>817072</wp:posOffset>
                </wp:positionV>
                <wp:extent cx="82080" cy="79560"/>
                <wp:effectExtent l="38100" t="38100" r="32385" b="3492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82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6E029" id="Ink 750" o:spid="_x0000_s1026" type="#_x0000_t75" style="position:absolute;margin-left:500.45pt;margin-top:63.35pt;width:8.4pt;height:8.2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">
                <v:imagedata r:id="rId1627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21D7A748" wp14:editId="693930B9">
                <wp:simplePos x="0" y="0"/>
                <wp:positionH relativeFrom="column">
                  <wp:posOffset>6287191</wp:posOffset>
                </wp:positionH>
                <wp:positionV relativeFrom="paragraph">
                  <wp:posOffset>372112</wp:posOffset>
                </wp:positionV>
                <wp:extent cx="19440" cy="37800"/>
                <wp:effectExtent l="38100" t="38100" r="38100" b="3873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94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DD1F9" id="Ink 744" o:spid="_x0000_s1026" type="#_x0000_t75" style="position:absolute;margin-left:494.05pt;margin-top:28.3pt;width:3.55pt;height: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">
                <v:imagedata r:id="rId1629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520F128E" wp14:editId="2747BA43">
                <wp:simplePos x="0" y="0"/>
                <wp:positionH relativeFrom="column">
                  <wp:posOffset>5869591</wp:posOffset>
                </wp:positionH>
                <wp:positionV relativeFrom="paragraph">
                  <wp:posOffset>133792</wp:posOffset>
                </wp:positionV>
                <wp:extent cx="25920" cy="1800"/>
                <wp:effectExtent l="38100" t="38100" r="50800" b="5588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25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D44F6" id="Ink 733" o:spid="_x0000_s1026" type="#_x0000_t75" style="position:absolute;margin-left:461.15pt;margin-top:9.7pt;width:4pt;height:1.8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">
                <v:imagedata r:id="rId1631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05C16CAB" wp14:editId="687284CE">
                <wp:simplePos x="0" y="0"/>
                <wp:positionH relativeFrom="column">
                  <wp:posOffset>5440471</wp:posOffset>
                </wp:positionH>
                <wp:positionV relativeFrom="paragraph">
                  <wp:posOffset>414592</wp:posOffset>
                </wp:positionV>
                <wp:extent cx="20520" cy="36360"/>
                <wp:effectExtent l="38100" t="38100" r="36830" b="4000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205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39963" id="Ink 720" o:spid="_x0000_s1026" type="#_x0000_t75" style="position:absolute;margin-left:427.4pt;margin-top:31.65pt;width:3.55pt;height:4.8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">
                <v:imagedata r:id="rId1633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0C5DC4E1" wp14:editId="0456B0C0">
                <wp:simplePos x="0" y="0"/>
                <wp:positionH relativeFrom="column">
                  <wp:posOffset>5653591</wp:posOffset>
                </wp:positionH>
                <wp:positionV relativeFrom="paragraph">
                  <wp:posOffset>110392</wp:posOffset>
                </wp:positionV>
                <wp:extent cx="19440" cy="149040"/>
                <wp:effectExtent l="38100" t="38100" r="38100" b="4191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194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24CAA" id="Ink 718" o:spid="_x0000_s1026" type="#_x0000_t75" style="position:absolute;margin-left:444.2pt;margin-top:7.7pt;width:3.45pt;height:13.7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">
                <v:imagedata r:id="rId1635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0CC77465" wp14:editId="5AC8F479">
                <wp:simplePos x="0" y="0"/>
                <wp:positionH relativeFrom="column">
                  <wp:posOffset>5662591</wp:posOffset>
                </wp:positionH>
                <wp:positionV relativeFrom="paragraph">
                  <wp:posOffset>129472</wp:posOffset>
                </wp:positionV>
                <wp:extent cx="10440" cy="92520"/>
                <wp:effectExtent l="38100" t="38100" r="46990" b="4127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04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5BACD" id="Ink 716" o:spid="_x0000_s1026" type="#_x0000_t75" style="position:absolute;margin-left:444.8pt;margin-top:9.2pt;width:2.9pt;height:9.3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">
                <v:imagedata r:id="rId1637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6A579F1F" wp14:editId="3E8047F2">
                <wp:simplePos x="0" y="0"/>
                <wp:positionH relativeFrom="column">
                  <wp:posOffset>5622991</wp:posOffset>
                </wp:positionH>
                <wp:positionV relativeFrom="paragraph">
                  <wp:posOffset>134152</wp:posOffset>
                </wp:positionV>
                <wp:extent cx="30600" cy="78480"/>
                <wp:effectExtent l="38100" t="38100" r="45720" b="3619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306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701E3" id="Ink 714" o:spid="_x0000_s1026" type="#_x0000_t75" style="position:absolute;margin-left:441.75pt;margin-top:9.55pt;width:4.35pt;height:8.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">
                <v:imagedata r:id="rId1639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5A54E707" wp14:editId="062FE8C3">
                <wp:simplePos x="0" y="0"/>
                <wp:positionH relativeFrom="column">
                  <wp:posOffset>4942591</wp:posOffset>
                </wp:positionH>
                <wp:positionV relativeFrom="paragraph">
                  <wp:posOffset>345112</wp:posOffset>
                </wp:positionV>
                <wp:extent cx="122400" cy="35640"/>
                <wp:effectExtent l="38100" t="38100" r="49530" b="4064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224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D2485" id="Ink 705" o:spid="_x0000_s1026" type="#_x0000_t75" style="position:absolute;margin-left:388.2pt;margin-top:26.15pt;width:11.65pt;height:4.7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">
                <v:imagedata r:id="rId1641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770145EC" wp14:editId="06E45AB6">
                <wp:simplePos x="0" y="0"/>
                <wp:positionH relativeFrom="column">
                  <wp:posOffset>7102591</wp:posOffset>
                </wp:positionH>
                <wp:positionV relativeFrom="paragraph">
                  <wp:posOffset>1179592</wp:posOffset>
                </wp:positionV>
                <wp:extent cx="360" cy="360"/>
                <wp:effectExtent l="0" t="0" r="0" b="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27F7E" id="Ink 702" o:spid="_x0000_s1026" type="#_x0000_t75" style="position:absolute;margin-left:558.25pt;margin-top:91.9pt;width:2.05pt;height:2.0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">
                <v:imagedata r:id="rId1625" o:title=""/>
              </v:shape>
            </w:pict>
          </mc:Fallback>
        </mc:AlternateContent>
      </w:r>
      <w:r w:rsidR="00B73C0B">
        <w:rPr>
          <w:b/>
          <w:noProof/>
          <w:lang w:val="en-US" w:eastAsia="en-US"/>
        </w:rPr>
        <w:drawing>
          <wp:inline distT="0" distB="0" distL="0" distR="0" wp14:anchorId="0178A1DB" wp14:editId="0BE608B5">
            <wp:extent cx="5911850" cy="29908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2"/>
                    <pic:cNvPicPr>
                      <a:picLocks noChangeAspect="1" noChangeArrowheads="1"/>
                    </pic:cNvPicPr>
                  </pic:nvPicPr>
                  <pic:blipFill>
                    <a:blip r:embed="rId1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79F9F" w14:textId="77777777" w:rsidR="00B73C0B" w:rsidRDefault="002B58CE" w:rsidP="002C30F9">
      <w:pPr>
        <w:ind w:left="360"/>
        <w:rPr>
          <w:b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12E8B970" wp14:editId="051EA6B7">
                <wp:simplePos x="0" y="0"/>
                <wp:positionH relativeFrom="column">
                  <wp:posOffset>4129351</wp:posOffset>
                </wp:positionH>
                <wp:positionV relativeFrom="paragraph">
                  <wp:posOffset>1823607</wp:posOffset>
                </wp:positionV>
                <wp:extent cx="24120" cy="48240"/>
                <wp:effectExtent l="38100" t="38100" r="52705" b="2857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41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B0676" id="Ink 929" o:spid="_x0000_s1026" type="#_x0000_t75" style="position:absolute;margin-left:324.15pt;margin-top:142.6pt;width:3.95pt;height:5.8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">
                <v:imagedata r:id="rId164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03EE6BF9" wp14:editId="6CB0F51A">
                <wp:simplePos x="0" y="0"/>
                <wp:positionH relativeFrom="column">
                  <wp:posOffset>4039351</wp:posOffset>
                </wp:positionH>
                <wp:positionV relativeFrom="paragraph">
                  <wp:posOffset>1621287</wp:posOffset>
                </wp:positionV>
                <wp:extent cx="96480" cy="198000"/>
                <wp:effectExtent l="38100" t="38100" r="37465" b="5016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9648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811F8" id="Ink 928" o:spid="_x0000_s1026" type="#_x0000_t75" style="position:absolute;margin-left:317.05pt;margin-top:126.65pt;width:9.6pt;height:17.6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">
                <v:imagedata r:id="rId164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5BB7CD22" wp14:editId="35457C20">
                <wp:simplePos x="0" y="0"/>
                <wp:positionH relativeFrom="column">
                  <wp:posOffset>4244191</wp:posOffset>
                </wp:positionH>
                <wp:positionV relativeFrom="paragraph">
                  <wp:posOffset>375687</wp:posOffset>
                </wp:positionV>
                <wp:extent cx="29160" cy="55440"/>
                <wp:effectExtent l="38100" t="38100" r="28575" b="4000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291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EF959" id="Ink 927" o:spid="_x0000_s1026" type="#_x0000_t75" style="position:absolute;margin-left:333.2pt;margin-top:28.6pt;width:4.35pt;height:6.3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">
                <v:imagedata r:id="rId164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45B7AB3F" wp14:editId="32315EA3">
                <wp:simplePos x="0" y="0"/>
                <wp:positionH relativeFrom="column">
                  <wp:posOffset>4180471</wp:posOffset>
                </wp:positionH>
                <wp:positionV relativeFrom="paragraph">
                  <wp:posOffset>184167</wp:posOffset>
                </wp:positionV>
                <wp:extent cx="84960" cy="173520"/>
                <wp:effectExtent l="38100" t="38100" r="48895" b="3619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849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FDBBD" id="Ink 926" o:spid="_x0000_s1026" type="#_x0000_t75" style="position:absolute;margin-left:328.15pt;margin-top:13.5pt;width:8.7pt;height:15.6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">
                <v:imagedata r:id="rId165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2B086962" wp14:editId="7CBFAA17">
                <wp:simplePos x="0" y="0"/>
                <wp:positionH relativeFrom="column">
                  <wp:posOffset>4042231</wp:posOffset>
                </wp:positionH>
                <wp:positionV relativeFrom="paragraph">
                  <wp:posOffset>242127</wp:posOffset>
                </wp:positionV>
                <wp:extent cx="39240" cy="19440"/>
                <wp:effectExtent l="38100" t="38100" r="37465" b="3810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39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8CC5B" id="Ink 925" o:spid="_x0000_s1026" type="#_x0000_t75" style="position:absolute;margin-left:317.3pt;margin-top:18.05pt;width:5.1pt;height:3.5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">
                <v:imagedata r:id="rId165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5FED3E39" wp14:editId="2B78F2F1">
                <wp:simplePos x="0" y="0"/>
                <wp:positionH relativeFrom="column">
                  <wp:posOffset>4016311</wp:posOffset>
                </wp:positionH>
                <wp:positionV relativeFrom="paragraph">
                  <wp:posOffset>254007</wp:posOffset>
                </wp:positionV>
                <wp:extent cx="88920" cy="200520"/>
                <wp:effectExtent l="38100" t="38100" r="25400" b="4762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889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81D38" id="Ink 924" o:spid="_x0000_s1026" type="#_x0000_t75" style="position:absolute;margin-left:315.25pt;margin-top:19pt;width:8.95pt;height:17.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">
                <v:imagedata r:id="rId165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5A0CC00C" wp14:editId="3630648D">
                <wp:simplePos x="0" y="0"/>
                <wp:positionH relativeFrom="column">
                  <wp:posOffset>3934951</wp:posOffset>
                </wp:positionH>
                <wp:positionV relativeFrom="paragraph">
                  <wp:posOffset>414567</wp:posOffset>
                </wp:positionV>
                <wp:extent cx="48600" cy="49320"/>
                <wp:effectExtent l="38100" t="38100" r="46990" b="4635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486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FE7DB" id="Ink 923" o:spid="_x0000_s1026" type="#_x0000_t75" style="position:absolute;margin-left:308.85pt;margin-top:31.65pt;width:5.85pt;height:5.9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">
                <v:imagedata r:id="rId165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798E470B" wp14:editId="62485852">
                <wp:simplePos x="0" y="0"/>
                <wp:positionH relativeFrom="column">
                  <wp:posOffset>3905791</wp:posOffset>
                </wp:positionH>
                <wp:positionV relativeFrom="paragraph">
                  <wp:posOffset>374967</wp:posOffset>
                </wp:positionV>
                <wp:extent cx="83520" cy="16200"/>
                <wp:effectExtent l="38100" t="38100" r="31115" b="4127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83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30461" id="Ink 922" o:spid="_x0000_s1026" type="#_x0000_t75" style="position:absolute;margin-left:306.55pt;margin-top:28.55pt;width:8.6pt;height:3.2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">
                <v:imagedata r:id="rId165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0C712E37" wp14:editId="6D06A116">
                <wp:simplePos x="0" y="0"/>
                <wp:positionH relativeFrom="column">
                  <wp:posOffset>3794191</wp:posOffset>
                </wp:positionH>
                <wp:positionV relativeFrom="paragraph">
                  <wp:posOffset>252927</wp:posOffset>
                </wp:positionV>
                <wp:extent cx="115920" cy="234720"/>
                <wp:effectExtent l="38100" t="38100" r="36830" b="5143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1159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8AEF3" id="Ink 921" o:spid="_x0000_s1026" type="#_x0000_t75" style="position:absolute;margin-left:297.75pt;margin-top:18.9pt;width:11.15pt;height:20.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">
                <v:imagedata r:id="rId166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325EB02B" wp14:editId="7599401A">
                <wp:simplePos x="0" y="0"/>
                <wp:positionH relativeFrom="column">
                  <wp:posOffset>5767351</wp:posOffset>
                </wp:positionH>
                <wp:positionV relativeFrom="paragraph">
                  <wp:posOffset>40887</wp:posOffset>
                </wp:positionV>
                <wp:extent cx="360" cy="360"/>
                <wp:effectExtent l="0" t="0" r="0" b="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680D4" id="Ink 919" o:spid="_x0000_s1026" type="#_x0000_t75" style="position:absolute;margin-left:453.1pt;margin-top:2.2pt;width:2.05pt;height:2.0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">
                <v:imagedata r:id="rId32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133D2786" wp14:editId="2C21FFBF">
                <wp:simplePos x="0" y="0"/>
                <wp:positionH relativeFrom="column">
                  <wp:posOffset>3911551</wp:posOffset>
                </wp:positionH>
                <wp:positionV relativeFrom="paragraph">
                  <wp:posOffset>1758930</wp:posOffset>
                </wp:positionV>
                <wp:extent cx="89640" cy="128520"/>
                <wp:effectExtent l="38100" t="38100" r="43815" b="4318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89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263D4" id="Ink 918" o:spid="_x0000_s1026" type="#_x0000_t75" style="position:absolute;margin-left:307pt;margin-top:137.5pt;width:9pt;height:12.1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">
                <v:imagedata r:id="rId166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2F5D017A" wp14:editId="1E0E7CEA">
                <wp:simplePos x="0" y="0"/>
                <wp:positionH relativeFrom="column">
                  <wp:posOffset>3827671</wp:posOffset>
                </wp:positionH>
                <wp:positionV relativeFrom="paragraph">
                  <wp:posOffset>1858290</wp:posOffset>
                </wp:positionV>
                <wp:extent cx="65160" cy="20160"/>
                <wp:effectExtent l="38100" t="38100" r="30480" b="3746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65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CBCF4" id="Ink 917" o:spid="_x0000_s1026" type="#_x0000_t75" style="position:absolute;margin-left:300.4pt;margin-top:145.3pt;width:7.15pt;height:3.6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">
                <v:imagedata r:id="rId166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2CDADD73" wp14:editId="636E4058">
                <wp:simplePos x="0" y="0"/>
                <wp:positionH relativeFrom="column">
                  <wp:posOffset>3825151</wp:posOffset>
                </wp:positionH>
                <wp:positionV relativeFrom="paragraph">
                  <wp:posOffset>1802850</wp:posOffset>
                </wp:positionV>
                <wp:extent cx="69120" cy="37800"/>
                <wp:effectExtent l="38100" t="38100" r="45720" b="3873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691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02482" id="Ink 916" o:spid="_x0000_s1026" type="#_x0000_t75" style="position:absolute;margin-left:300.2pt;margin-top:140.95pt;width:7.45pt;height: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">
                <v:imagedata r:id="rId166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17A75952" wp14:editId="0A1A611B">
                <wp:simplePos x="0" y="0"/>
                <wp:positionH relativeFrom="column">
                  <wp:posOffset>3700951</wp:posOffset>
                </wp:positionH>
                <wp:positionV relativeFrom="paragraph">
                  <wp:posOffset>1768290</wp:posOffset>
                </wp:positionV>
                <wp:extent cx="61200" cy="145080"/>
                <wp:effectExtent l="38100" t="38100" r="34290" b="4572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612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119AA" id="Ink 915" o:spid="_x0000_s1026" type="#_x0000_t75" style="position:absolute;margin-left:290.4pt;margin-top:138.25pt;width:6.75pt;height:13.4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">
                <v:imagedata r:id="rId167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310BF2C5" wp14:editId="326D3E9E">
                <wp:simplePos x="0" y="0"/>
                <wp:positionH relativeFrom="column">
                  <wp:posOffset>3632551</wp:posOffset>
                </wp:positionH>
                <wp:positionV relativeFrom="paragraph">
                  <wp:posOffset>245735</wp:posOffset>
                </wp:positionV>
                <wp:extent cx="128880" cy="110160"/>
                <wp:effectExtent l="38100" t="38100" r="43180" b="4254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28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F216B" id="Ink 914" o:spid="_x0000_s1026" type="#_x0000_t75" style="position:absolute;margin-left:285.05pt;margin-top:18.35pt;width:12.15pt;height:10.6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">
                <v:imagedata r:id="rId167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2407FF14" wp14:editId="61D16746">
                <wp:simplePos x="0" y="0"/>
                <wp:positionH relativeFrom="column">
                  <wp:posOffset>3650191</wp:posOffset>
                </wp:positionH>
                <wp:positionV relativeFrom="paragraph">
                  <wp:posOffset>12815</wp:posOffset>
                </wp:positionV>
                <wp:extent cx="69120" cy="423000"/>
                <wp:effectExtent l="38100" t="38100" r="45720" b="3429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6912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84D67" id="Ink 913" o:spid="_x0000_s1026" type="#_x0000_t75" style="position:absolute;margin-left:286.45pt;margin-top:0;width:7.4pt;height:35.2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">
                <v:imagedata r:id="rId167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3973CD6F" wp14:editId="2A9CEF78">
                <wp:simplePos x="0" y="0"/>
                <wp:positionH relativeFrom="column">
                  <wp:posOffset>3613831</wp:posOffset>
                </wp:positionH>
                <wp:positionV relativeFrom="paragraph">
                  <wp:posOffset>9215</wp:posOffset>
                </wp:positionV>
                <wp:extent cx="147600" cy="365400"/>
                <wp:effectExtent l="38100" t="38100" r="43180" b="5397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4760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F8C22" id="Ink 912" o:spid="_x0000_s1026" type="#_x0000_t75" style="position:absolute;margin-left:283.55pt;margin-top:-.25pt;width:13.6pt;height:30.7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">
                <v:imagedata r:id="rId167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619BA7C2" wp14:editId="2B7F9D29">
                <wp:simplePos x="0" y="0"/>
                <wp:positionH relativeFrom="column">
                  <wp:posOffset>5847631</wp:posOffset>
                </wp:positionH>
                <wp:positionV relativeFrom="paragraph">
                  <wp:posOffset>503033</wp:posOffset>
                </wp:positionV>
                <wp:extent cx="63000" cy="11880"/>
                <wp:effectExtent l="38100" t="38100" r="51435" b="4572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63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E9C4B" id="Ink 899" o:spid="_x0000_s1026" type="#_x0000_t75" style="position:absolute;margin-left:459.45pt;margin-top:38.55pt;width:6.9pt;height:3.0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">
                <v:imagedata r:id="rId167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59BD0602" wp14:editId="439C6BF1">
                <wp:simplePos x="0" y="0"/>
                <wp:positionH relativeFrom="column">
                  <wp:posOffset>5741431</wp:posOffset>
                </wp:positionH>
                <wp:positionV relativeFrom="paragraph">
                  <wp:posOffset>539393</wp:posOffset>
                </wp:positionV>
                <wp:extent cx="9000" cy="3240"/>
                <wp:effectExtent l="38100" t="38100" r="48260" b="5397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9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0EAAE" id="Ink 897" o:spid="_x0000_s1026" type="#_x0000_t75" style="position:absolute;margin-left:451.2pt;margin-top:41.45pt;width:2.5pt;height:2.2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">
                <v:imagedata r:id="rId168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62E5E7FF" wp14:editId="29020D9C">
                <wp:simplePos x="0" y="0"/>
                <wp:positionH relativeFrom="column">
                  <wp:posOffset>4956991</wp:posOffset>
                </wp:positionH>
                <wp:positionV relativeFrom="paragraph">
                  <wp:posOffset>537233</wp:posOffset>
                </wp:positionV>
                <wp:extent cx="189000" cy="33840"/>
                <wp:effectExtent l="38100" t="38100" r="40005" b="4254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89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D02E6" id="Ink 886" o:spid="_x0000_s1026" type="#_x0000_t75" style="position:absolute;margin-left:389.3pt;margin-top:41.3pt;width:16.9pt;height:4.6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">
                <v:imagedata r:id="rId168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4ED0E9B2" wp14:editId="3FA22B34">
                <wp:simplePos x="0" y="0"/>
                <wp:positionH relativeFrom="column">
                  <wp:posOffset>4467031</wp:posOffset>
                </wp:positionH>
                <wp:positionV relativeFrom="paragraph">
                  <wp:posOffset>628313</wp:posOffset>
                </wp:positionV>
                <wp:extent cx="15120" cy="14040"/>
                <wp:effectExtent l="38100" t="38100" r="23495" b="4318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5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46B2F" id="Ink 882" o:spid="_x0000_s1026" type="#_x0000_t75" style="position:absolute;margin-left:350.75pt;margin-top:48.5pt;width:3.25pt;height: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">
                <v:imagedata r:id="rId168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4B60460D" wp14:editId="476C4A99">
                <wp:simplePos x="0" y="0"/>
                <wp:positionH relativeFrom="column">
                  <wp:posOffset>3813631</wp:posOffset>
                </wp:positionH>
                <wp:positionV relativeFrom="paragraph">
                  <wp:posOffset>781673</wp:posOffset>
                </wp:positionV>
                <wp:extent cx="9360" cy="2880"/>
                <wp:effectExtent l="38100" t="38100" r="48260" b="3556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A8A58" id="Ink 872" o:spid="_x0000_s1026" type="#_x0000_t75" style="position:absolute;margin-left:299.3pt;margin-top:60.55pt;width:2.75pt;height:2.2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">
                <v:imagedata r:id="rId168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20769C50" wp14:editId="01575C8B">
                <wp:simplePos x="0" y="0"/>
                <wp:positionH relativeFrom="column">
                  <wp:posOffset>3756031</wp:posOffset>
                </wp:positionH>
                <wp:positionV relativeFrom="paragraph">
                  <wp:posOffset>746753</wp:posOffset>
                </wp:positionV>
                <wp:extent cx="5400" cy="7560"/>
                <wp:effectExtent l="38100" t="38100" r="33020" b="5016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1AC84" id="Ink 870" o:spid="_x0000_s1026" type="#_x0000_t75" style="position:absolute;margin-left:294.75pt;margin-top:57.75pt;width:2.45pt;height:2.7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">
                <v:imagedata r:id="rId168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0F85EBCF" wp14:editId="1FB4173B">
                <wp:simplePos x="0" y="0"/>
                <wp:positionH relativeFrom="column">
                  <wp:posOffset>3402151</wp:posOffset>
                </wp:positionH>
                <wp:positionV relativeFrom="paragraph">
                  <wp:posOffset>348233</wp:posOffset>
                </wp:positionV>
                <wp:extent cx="7920" cy="19080"/>
                <wp:effectExtent l="38100" t="38100" r="30480" b="3810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7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B5A92" id="Ink 867" o:spid="_x0000_s1026" type="#_x0000_t75" style="position:absolute;margin-left:266.9pt;margin-top:26.45pt;width:2.6pt;height:3.3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">
                <v:imagedata r:id="rId169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5AEBE5CC" wp14:editId="26DB9D83">
                <wp:simplePos x="0" y="0"/>
                <wp:positionH relativeFrom="column">
                  <wp:posOffset>5035831</wp:posOffset>
                </wp:positionH>
                <wp:positionV relativeFrom="paragraph">
                  <wp:posOffset>420471</wp:posOffset>
                </wp:positionV>
                <wp:extent cx="129240" cy="25920"/>
                <wp:effectExtent l="38100" t="38100" r="42545" b="3175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292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4BA1D" id="Ink 854" o:spid="_x0000_s1026" type="#_x0000_t75" style="position:absolute;margin-left:395.6pt;margin-top:32.1pt;width:11.95pt;height:4.0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">
                <v:imagedata r:id="rId169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52367704" wp14:editId="0E80B8C9">
                <wp:simplePos x="0" y="0"/>
                <wp:positionH relativeFrom="column">
                  <wp:posOffset>5118631</wp:posOffset>
                </wp:positionH>
                <wp:positionV relativeFrom="paragraph">
                  <wp:posOffset>-2140946</wp:posOffset>
                </wp:positionV>
                <wp:extent cx="360" cy="360"/>
                <wp:effectExtent l="0" t="0" r="0" b="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F1277" id="Ink 824" o:spid="_x0000_s1026" type="#_x0000_t75" style="position:absolute;margin-left:402.05pt;margin-top:-169.6pt;width:2.05pt;height:2.0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">
                <v:imagedata r:id="rId320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7B3DB2CF" wp14:editId="0901AD75">
                <wp:simplePos x="0" y="0"/>
                <wp:positionH relativeFrom="column">
                  <wp:posOffset>1553191</wp:posOffset>
                </wp:positionH>
                <wp:positionV relativeFrom="paragraph">
                  <wp:posOffset>272531</wp:posOffset>
                </wp:positionV>
                <wp:extent cx="26280" cy="6840"/>
                <wp:effectExtent l="19050" t="19050" r="31115" b="3175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26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FFDEA" id="Ink 801" o:spid="_x0000_s1026" type="#_x0000_t75" style="position:absolute;margin-left:121.3pt;margin-top:20.4pt;width:4.05pt;height:2.6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">
                <v:imagedata r:id="rId1695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20681788" wp14:editId="545B6E75">
                <wp:simplePos x="0" y="0"/>
                <wp:positionH relativeFrom="column">
                  <wp:posOffset>3210631</wp:posOffset>
                </wp:positionH>
                <wp:positionV relativeFrom="paragraph">
                  <wp:posOffset>582995</wp:posOffset>
                </wp:positionV>
                <wp:extent cx="29160" cy="31320"/>
                <wp:effectExtent l="38100" t="19050" r="28575" b="2603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291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FAF07" id="Ink 780" o:spid="_x0000_s1026" type="#_x0000_t75" style="position:absolute;margin-left:251.8pt;margin-top:44.9pt;width:4.35pt;height:4.4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">
                <v:imagedata r:id="rId1697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52A9653B" wp14:editId="479D6365">
                <wp:simplePos x="0" y="0"/>
                <wp:positionH relativeFrom="column">
                  <wp:posOffset>4786711</wp:posOffset>
                </wp:positionH>
                <wp:positionV relativeFrom="paragraph">
                  <wp:posOffset>989075</wp:posOffset>
                </wp:positionV>
                <wp:extent cx="13320" cy="14400"/>
                <wp:effectExtent l="38100" t="38100" r="44450" b="4318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3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18E4A" id="Ink 777" o:spid="_x0000_s1026" type="#_x0000_t75" style="position:absolute;margin-left:375.85pt;margin-top:76.9pt;width:3.15pt;height:3.1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">
                <v:imagedata r:id="rId1699" o:title=""/>
              </v:shape>
            </w:pict>
          </mc:Fallback>
        </mc:AlternateContent>
      </w:r>
      <w:r w:rsidR="003A0106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7BFB0729" wp14:editId="684E9831">
                <wp:simplePos x="0" y="0"/>
                <wp:positionH relativeFrom="column">
                  <wp:posOffset>2295511</wp:posOffset>
                </wp:positionH>
                <wp:positionV relativeFrom="paragraph">
                  <wp:posOffset>613595</wp:posOffset>
                </wp:positionV>
                <wp:extent cx="30240" cy="12240"/>
                <wp:effectExtent l="19050" t="19050" r="27305" b="2603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30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4ED8E" id="Ink 771" o:spid="_x0000_s1026" type="#_x0000_t75" style="position:absolute;margin-left:179.75pt;margin-top:47.35pt;width:4.4pt;height:2.8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">
                <v:imagedata r:id="rId1701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2A318A03" wp14:editId="49885262">
                <wp:simplePos x="0" y="0"/>
                <wp:positionH relativeFrom="column">
                  <wp:posOffset>3073111</wp:posOffset>
                </wp:positionH>
                <wp:positionV relativeFrom="paragraph">
                  <wp:posOffset>4444667</wp:posOffset>
                </wp:positionV>
                <wp:extent cx="9360" cy="10080"/>
                <wp:effectExtent l="38100" t="38100" r="48260" b="4762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9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2A602" id="Ink 700" o:spid="_x0000_s1026" type="#_x0000_t75" style="position:absolute;margin-left:240.95pt;margin-top:348.9pt;width:2.8pt;height:2.9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">
                <v:imagedata r:id="rId1703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0DCD4369" wp14:editId="169FC367">
                <wp:simplePos x="0" y="0"/>
                <wp:positionH relativeFrom="column">
                  <wp:posOffset>3077071</wp:posOffset>
                </wp:positionH>
                <wp:positionV relativeFrom="paragraph">
                  <wp:posOffset>4519547</wp:posOffset>
                </wp:positionV>
                <wp:extent cx="29160" cy="79920"/>
                <wp:effectExtent l="38100" t="38100" r="47625" b="3492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291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8FD47" id="Ink 697" o:spid="_x0000_s1026" type="#_x0000_t75" style="position:absolute;margin-left:241.4pt;margin-top:354.85pt;width:4.15pt;height:8.3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">
                <v:imagedata r:id="rId1705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0A17F900" wp14:editId="54B8196A">
                <wp:simplePos x="0" y="0"/>
                <wp:positionH relativeFrom="column">
                  <wp:posOffset>3078871</wp:posOffset>
                </wp:positionH>
                <wp:positionV relativeFrom="paragraph">
                  <wp:posOffset>4499027</wp:posOffset>
                </wp:positionV>
                <wp:extent cx="51840" cy="69840"/>
                <wp:effectExtent l="38100" t="38100" r="24765" b="4508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518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28450" id="Ink 694" o:spid="_x0000_s1026" type="#_x0000_t75" style="position:absolute;margin-left:241.45pt;margin-top:353.25pt;width:6.1pt;height:7.5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">
                <v:imagedata r:id="rId1707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35B3DBFD" wp14:editId="500B42A4">
                <wp:simplePos x="0" y="0"/>
                <wp:positionH relativeFrom="column">
                  <wp:posOffset>2199751</wp:posOffset>
                </wp:positionH>
                <wp:positionV relativeFrom="paragraph">
                  <wp:posOffset>4366547</wp:posOffset>
                </wp:positionV>
                <wp:extent cx="124920" cy="47520"/>
                <wp:effectExtent l="38100" t="38100" r="27940" b="2921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1249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FD64B" id="Ink 689" o:spid="_x0000_s1026" type="#_x0000_t75" style="position:absolute;margin-left:172.2pt;margin-top:342.8pt;width:11.85pt;height:5.7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">
                <v:imagedata r:id="rId1709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5B085D3A" wp14:editId="6AED5721">
                <wp:simplePos x="0" y="0"/>
                <wp:positionH relativeFrom="column">
                  <wp:posOffset>2036311</wp:posOffset>
                </wp:positionH>
                <wp:positionV relativeFrom="paragraph">
                  <wp:posOffset>4277627</wp:posOffset>
                </wp:positionV>
                <wp:extent cx="15480" cy="40320"/>
                <wp:effectExtent l="38100" t="38100" r="41910" b="3619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154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237BC" id="Ink 687" o:spid="_x0000_s1026" type="#_x0000_t75" style="position:absolute;margin-left:159.35pt;margin-top:335.8pt;width:3.15pt;height:5.1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">
                <v:imagedata r:id="rId1711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2E347DC2" wp14:editId="2EC93D31">
                <wp:simplePos x="0" y="0"/>
                <wp:positionH relativeFrom="column">
                  <wp:posOffset>4144111</wp:posOffset>
                </wp:positionH>
                <wp:positionV relativeFrom="paragraph">
                  <wp:posOffset>4320467</wp:posOffset>
                </wp:positionV>
                <wp:extent cx="40680" cy="42120"/>
                <wp:effectExtent l="38100" t="38100" r="54610" b="5334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406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90ED7" id="Ink 684" o:spid="_x0000_s1026" type="#_x0000_t75" style="position:absolute;margin-left:325.3pt;margin-top:339.2pt;width:5.15pt;height:5.2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">
                <v:imagedata r:id="rId1713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793D3FBD" wp14:editId="3DC325AE">
                <wp:simplePos x="0" y="0"/>
                <wp:positionH relativeFrom="column">
                  <wp:posOffset>5034031</wp:posOffset>
                </wp:positionH>
                <wp:positionV relativeFrom="paragraph">
                  <wp:posOffset>-2356723</wp:posOffset>
                </wp:positionV>
                <wp:extent cx="12240" cy="107280"/>
                <wp:effectExtent l="95250" t="133350" r="102235" b="17907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122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E42CD" id="Ink 657" o:spid="_x0000_s1026" type="#_x0000_t75" style="position:absolute;margin-left:391.05pt;margin-top:-196.85pt;width:11.65pt;height:31.0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">
                <v:imagedata r:id="rId1715" o:title=""/>
              </v:shape>
            </w:pict>
          </mc:Fallback>
        </mc:AlternateContent>
      </w:r>
      <w:r w:rsidR="002724D7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02894CF8" wp14:editId="685A87E1">
                <wp:simplePos x="0" y="0"/>
                <wp:positionH relativeFrom="column">
                  <wp:posOffset>3877351</wp:posOffset>
                </wp:positionH>
                <wp:positionV relativeFrom="paragraph">
                  <wp:posOffset>-2557603</wp:posOffset>
                </wp:positionV>
                <wp:extent cx="6120" cy="22320"/>
                <wp:effectExtent l="19050" t="19050" r="32385" b="1587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6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678B4" id="Ink 653" o:spid="_x0000_s1026" type="#_x0000_t75" style="position:absolute;margin-left:304.25pt;margin-top:-202.4pt;width:2.6pt;height:3.7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">
                <v:imagedata r:id="rId1717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741BAF02" wp14:editId="6515E2A0">
                <wp:simplePos x="0" y="0"/>
                <wp:positionH relativeFrom="column">
                  <wp:posOffset>2809591</wp:posOffset>
                </wp:positionH>
                <wp:positionV relativeFrom="paragraph">
                  <wp:posOffset>2980206</wp:posOffset>
                </wp:positionV>
                <wp:extent cx="6840" cy="9000"/>
                <wp:effectExtent l="38100" t="38100" r="50800" b="4826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6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A9951" id="Ink 645" o:spid="_x0000_s1026" type="#_x0000_t75" style="position:absolute;margin-left:220.2pt;margin-top:233.65pt;width:2.65pt;height:2.6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">
                <v:imagedata r:id="rId1719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13A3FA8E" wp14:editId="14CFD8AE">
                <wp:simplePos x="0" y="0"/>
                <wp:positionH relativeFrom="column">
                  <wp:posOffset>1572991</wp:posOffset>
                </wp:positionH>
                <wp:positionV relativeFrom="paragraph">
                  <wp:posOffset>2938806</wp:posOffset>
                </wp:positionV>
                <wp:extent cx="57960" cy="157680"/>
                <wp:effectExtent l="38100" t="38100" r="37465" b="5207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57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70589" id="Ink 627" o:spid="_x0000_s1026" type="#_x0000_t75" style="position:absolute;margin-left:122.85pt;margin-top:230.4pt;width:6.5pt;height:14.3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">
                <v:imagedata r:id="rId1721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04B83C71" wp14:editId="2AF37B7E">
                <wp:simplePos x="0" y="0"/>
                <wp:positionH relativeFrom="column">
                  <wp:posOffset>1563631</wp:posOffset>
                </wp:positionH>
                <wp:positionV relativeFrom="paragraph">
                  <wp:posOffset>2934846</wp:posOffset>
                </wp:positionV>
                <wp:extent cx="13680" cy="126360"/>
                <wp:effectExtent l="38100" t="38100" r="43815" b="4572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3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46E9A" id="Ink 625" o:spid="_x0000_s1026" type="#_x0000_t75" style="position:absolute;margin-left:122.1pt;margin-top:230.1pt;width:3.15pt;height:11.9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">
                <v:imagedata r:id="rId1723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59D54C57" wp14:editId="66DE8EF4">
                <wp:simplePos x="0" y="0"/>
                <wp:positionH relativeFrom="column">
                  <wp:posOffset>2670991</wp:posOffset>
                </wp:positionH>
                <wp:positionV relativeFrom="paragraph">
                  <wp:posOffset>694206</wp:posOffset>
                </wp:positionV>
                <wp:extent cx="11880" cy="5040"/>
                <wp:effectExtent l="38100" t="38100" r="26670" b="3365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1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2550E" id="Ink 620" o:spid="_x0000_s1026" type="#_x0000_t75" style="position:absolute;margin-left:209.35pt;margin-top:53.6pt;width:2.9pt;height:2.5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">
                <v:imagedata r:id="rId1725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031F0F52" wp14:editId="599B66BF">
                <wp:simplePos x="0" y="0"/>
                <wp:positionH relativeFrom="column">
                  <wp:posOffset>2614471</wp:posOffset>
                </wp:positionH>
                <wp:positionV relativeFrom="paragraph">
                  <wp:posOffset>735966</wp:posOffset>
                </wp:positionV>
                <wp:extent cx="12240" cy="8640"/>
                <wp:effectExtent l="19050" t="19050" r="26035" b="2984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12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C375B" id="Ink 618" o:spid="_x0000_s1026" type="#_x0000_t75" style="position:absolute;margin-left:204.85pt;margin-top:56.95pt;width:2.9pt;height:2.7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">
                <v:imagedata r:id="rId1727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39C1A2CD" wp14:editId="548F7527">
                <wp:simplePos x="0" y="0"/>
                <wp:positionH relativeFrom="column">
                  <wp:posOffset>3244111</wp:posOffset>
                </wp:positionH>
                <wp:positionV relativeFrom="paragraph">
                  <wp:posOffset>295686</wp:posOffset>
                </wp:positionV>
                <wp:extent cx="39960" cy="19440"/>
                <wp:effectExtent l="38100" t="38100" r="36830" b="3810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399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B916E" id="Ink 609" o:spid="_x0000_s1026" type="#_x0000_t75" style="position:absolute;margin-left:254.45pt;margin-top:22.25pt;width:5.2pt;height:3.6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">
                <v:imagedata r:id="rId1729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1E8E3B7A" wp14:editId="518C76C9">
                <wp:simplePos x="0" y="0"/>
                <wp:positionH relativeFrom="column">
                  <wp:posOffset>3177511</wp:posOffset>
                </wp:positionH>
                <wp:positionV relativeFrom="paragraph">
                  <wp:posOffset>1992243</wp:posOffset>
                </wp:positionV>
                <wp:extent cx="6840" cy="1080"/>
                <wp:effectExtent l="0" t="0" r="0" b="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68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E672C" id="Ink 604" o:spid="_x0000_s1026" type="#_x0000_t75" style="position:absolute;margin-left:244.2pt;margin-top:122.85pt;width:12.55pt;height:68.1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">
                <v:imagedata r:id="rId1731" o:title=""/>
              </v:shape>
            </w:pict>
          </mc:Fallback>
        </mc:AlternateContent>
      </w:r>
      <w:r w:rsidR="00707E08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4B5D118" wp14:editId="1E23318E">
                <wp:simplePos x="0" y="0"/>
                <wp:positionH relativeFrom="column">
                  <wp:posOffset>548431</wp:posOffset>
                </wp:positionH>
                <wp:positionV relativeFrom="paragraph">
                  <wp:posOffset>1964883</wp:posOffset>
                </wp:positionV>
                <wp:extent cx="10440" cy="3960"/>
                <wp:effectExtent l="19050" t="19050" r="27940" b="3429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0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430C1" id="Ink 592" o:spid="_x0000_s1026" type="#_x0000_t75" style="position:absolute;margin-left:42.25pt;margin-top:153.7pt;width:2.7pt;height:2.2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">
                <v:imagedata r:id="rId1733" o:title=""/>
              </v:shape>
            </w:pict>
          </mc:Fallback>
        </mc:AlternateContent>
      </w:r>
      <w:r w:rsidR="00B73C0B">
        <w:rPr>
          <w:b/>
          <w:noProof/>
          <w:lang w:val="en-US" w:eastAsia="en-US"/>
        </w:rPr>
        <w:drawing>
          <wp:inline distT="0" distB="0" distL="0" distR="0" wp14:anchorId="4730D207" wp14:editId="36F62E49">
            <wp:extent cx="6038850" cy="30670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3"/>
                    <pic:cNvPicPr>
                      <a:picLocks noChangeAspect="1" noChangeArrowheads="1"/>
                    </pic:cNvPicPr>
                  </pic:nvPicPr>
                  <pic:blipFill>
                    <a:blip r:embed="rId1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36DE7" w14:textId="77777777" w:rsidR="00B73C0B" w:rsidRDefault="00B73C0B" w:rsidP="00B73C0B">
      <w:r>
        <w:rPr>
          <w:noProof/>
          <w:lang w:val="en-US" w:eastAsia="en-US"/>
        </w:rPr>
        <w:lastRenderedPageBreak/>
        <w:drawing>
          <wp:inline distT="0" distB="0" distL="0" distR="0" wp14:anchorId="1D5A74E6" wp14:editId="32434EE2">
            <wp:extent cx="5835650" cy="27813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4"/>
                    <pic:cNvPicPr>
                      <a:picLocks noChangeAspect="1" noChangeArrowheads="1"/>
                    </pic:cNvPicPr>
                  </pic:nvPicPr>
                  <pic:blipFill>
                    <a:blip r:embed="rId1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65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C1A47" w14:textId="77777777" w:rsidR="00B73C0B" w:rsidRDefault="00B73C0B" w:rsidP="00B73C0B"/>
    <w:p w14:paraId="1528C3E0" w14:textId="77777777" w:rsidR="002C30F9" w:rsidRDefault="002C30F9" w:rsidP="002C30F9">
      <w:pPr>
        <w:ind w:left="360"/>
      </w:pPr>
      <w:r w:rsidRPr="002C30F9">
        <w:rPr>
          <w:b/>
        </w:rPr>
        <w:t>Σημείωση.</w:t>
      </w:r>
      <w:r>
        <w:t xml:space="preserve"> Ο </w:t>
      </w:r>
      <w:r>
        <w:rPr>
          <w:lang w:val="en-US"/>
        </w:rPr>
        <w:t>Silvermann</w:t>
      </w:r>
      <w:r w:rsidRPr="002C30F9">
        <w:t xml:space="preserve"> </w:t>
      </w:r>
      <w:r>
        <w:t xml:space="preserve">έδειξε ότι τα </w:t>
      </w:r>
      <w:r>
        <w:rPr>
          <w:lang w:val="en-US"/>
        </w:rPr>
        <w:t>splines</w:t>
      </w:r>
      <w:r w:rsidRPr="002C30F9">
        <w:t xml:space="preserve"> </w:t>
      </w:r>
      <w:r>
        <w:t xml:space="preserve">προσεγγίζονται από </w:t>
      </w:r>
      <w:r>
        <w:rPr>
          <w:lang w:val="en-US"/>
        </w:rPr>
        <w:t>NW</w:t>
      </w:r>
      <w:r w:rsidRPr="002C30F9">
        <w:t xml:space="preserve"> </w:t>
      </w:r>
      <w:r>
        <w:t xml:space="preserve">με </w:t>
      </w:r>
    </w:p>
    <w:p w14:paraId="57EF370C" w14:textId="77777777" w:rsidR="001F596E" w:rsidRDefault="002C30F9" w:rsidP="00857FD3">
      <w:pPr>
        <w:spacing w:before="0"/>
        <w:ind w:left="357"/>
      </w:pPr>
      <w:r w:rsidRPr="002C30F9">
        <w:rPr>
          <w:position w:val="-38"/>
        </w:rPr>
        <w:object w:dxaOrig="3400" w:dyaOrig="900" w14:anchorId="5B35F7D6">
          <v:shape id="_x0000_i1133" type="#_x0000_t75" style="width:169.9pt;height:44.95pt" o:ole="">
            <v:imagedata r:id="rId1736" o:title=""/>
          </v:shape>
          <o:OLEObject Type="Embed" ProgID="Equation.DSMT4" ShapeID="_x0000_i1133" DrawAspect="Content" ObjectID="_1840266031" r:id="rId1737"/>
        </w:object>
      </w:r>
      <w:r w:rsidRPr="002C30F9">
        <w:t xml:space="preserve"> </w:t>
      </w:r>
      <w:r>
        <w:t xml:space="preserve"> με </w:t>
      </w:r>
      <w:r w:rsidRPr="002C30F9">
        <w:rPr>
          <w:position w:val="-38"/>
        </w:rPr>
        <w:object w:dxaOrig="2060" w:dyaOrig="960" w14:anchorId="4071AE60">
          <v:shape id="_x0000_i1134" type="#_x0000_t75" style="width:103.1pt;height:48.95pt" o:ole="">
            <v:imagedata r:id="rId1738" o:title=""/>
          </v:shape>
          <o:OLEObject Type="Embed" ProgID="Equation.DSMT4" ShapeID="_x0000_i1134" DrawAspect="Content" ObjectID="_1840266032" r:id="rId1739"/>
        </w:object>
      </w:r>
      <w:r>
        <w:t xml:space="preserve">, </w:t>
      </w:r>
    </w:p>
    <w:p w14:paraId="0F1FBCED" w14:textId="77777777" w:rsidR="008E24FB" w:rsidRDefault="002C30F9" w:rsidP="00857FD3">
      <w:pPr>
        <w:spacing w:before="0"/>
        <w:ind w:left="357"/>
      </w:pPr>
      <w:r w:rsidRPr="002C30F9">
        <w:rPr>
          <w:position w:val="-14"/>
        </w:rPr>
        <w:object w:dxaOrig="660" w:dyaOrig="420" w14:anchorId="643B6659">
          <v:shape id="_x0000_i1135" type="#_x0000_t75" style="width:34pt;height:21.9pt" o:ole="">
            <v:imagedata r:id="rId1740" o:title=""/>
          </v:shape>
          <o:OLEObject Type="Embed" ProgID="Equation.DSMT4" ShapeID="_x0000_i1135" DrawAspect="Content" ObjectID="_1840266033" r:id="rId1741"/>
        </w:object>
      </w:r>
      <w:r w:rsidR="001F596E">
        <w:t xml:space="preserve"> την πυκνότητα των </w:t>
      </w:r>
      <w:r w:rsidR="001F596E" w:rsidRPr="001F596E">
        <w:rPr>
          <w:position w:val="-12"/>
        </w:rPr>
        <w:object w:dxaOrig="260" w:dyaOrig="380" w14:anchorId="55D25D7D">
          <v:shape id="_x0000_i1136" type="#_x0000_t75" style="width:13.8pt;height:19pt" o:ole="">
            <v:imagedata r:id="rId1742" o:title=""/>
          </v:shape>
          <o:OLEObject Type="Embed" ProgID="Equation.DSMT4" ShapeID="_x0000_i1136" DrawAspect="Content" ObjectID="_1840266034" r:id="rId1743"/>
        </w:object>
      </w:r>
      <w:r w:rsidR="001F596E">
        <w:t xml:space="preserve"> και </w:t>
      </w:r>
      <w:r w:rsidR="001F596E" w:rsidRPr="001F596E">
        <w:rPr>
          <w:position w:val="-22"/>
        </w:rPr>
        <w:object w:dxaOrig="5000" w:dyaOrig="580" w14:anchorId="0259799A">
          <v:shape id="_x0000_i1137" type="#_x0000_t75" style="width:250pt;height:28.2pt" o:ole="">
            <v:imagedata r:id="rId1744" o:title=""/>
          </v:shape>
          <o:OLEObject Type="Embed" ProgID="Equation.DSMT4" ShapeID="_x0000_i1137" DrawAspect="Content" ObjectID="_1840266035" r:id="rId1745"/>
        </w:object>
      </w:r>
      <w:r w:rsidR="006F29F7">
        <w:t>.</w:t>
      </w:r>
    </w:p>
    <w:p w14:paraId="4F9F8359" w14:textId="77777777" w:rsidR="001C59F8" w:rsidRPr="00237B95" w:rsidRDefault="001C59F8">
      <w:pPr>
        <w:spacing w:before="0" w:line="240" w:lineRule="auto"/>
      </w:pPr>
    </w:p>
    <w:sectPr w:rsidR="001C59F8" w:rsidRPr="00237B95" w:rsidSect="00201DD6">
      <w:headerReference w:type="default" r:id="rId1746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B1B4B5" w14:textId="77777777" w:rsidR="00031C0E" w:rsidRDefault="00031C0E" w:rsidP="0090434C">
      <w:pPr>
        <w:spacing w:before="0" w:line="240" w:lineRule="auto"/>
      </w:pPr>
      <w:r>
        <w:separator/>
      </w:r>
    </w:p>
  </w:endnote>
  <w:endnote w:type="continuationSeparator" w:id="0">
    <w:p w14:paraId="768A908F" w14:textId="77777777" w:rsidR="00031C0E" w:rsidRDefault="00031C0E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4EB979" w14:textId="77777777" w:rsidR="00031C0E" w:rsidRDefault="00031C0E" w:rsidP="0090434C">
      <w:pPr>
        <w:spacing w:before="0" w:line="240" w:lineRule="auto"/>
      </w:pPr>
      <w:r>
        <w:separator/>
      </w:r>
    </w:p>
  </w:footnote>
  <w:footnote w:type="continuationSeparator" w:id="0">
    <w:p w14:paraId="0E44E228" w14:textId="77777777" w:rsidR="00031C0E" w:rsidRDefault="00031C0E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5993B0" w14:textId="77777777" w:rsidR="00F543A1" w:rsidRDefault="00F543A1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D5111">
      <w:rPr>
        <w:noProof/>
      </w:rPr>
      <w:t>13</w:t>
    </w:r>
    <w:r>
      <w:rPr>
        <w:noProof/>
      </w:rPr>
      <w:fldChar w:fldCharType="end"/>
    </w:r>
  </w:p>
  <w:p w14:paraId="028388CE" w14:textId="77777777" w:rsidR="00F543A1" w:rsidRDefault="00F543A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w14:anchorId="357ED077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20.75pt;height:19pt;visibility:visible;mso-wrap-style:square" o:bullet="t">
        <v:imagedata r:id="rId1" o:title=""/>
      </v:shape>
    </w:pict>
  </w:numPicBullet>
  <w:abstractNum w:abstractNumId="0" w15:restartNumberingAfterBreak="0">
    <w:nsid w:val="00101678"/>
    <w:multiLevelType w:val="hybridMultilevel"/>
    <w:tmpl w:val="78EA460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34460B"/>
    <w:multiLevelType w:val="hybridMultilevel"/>
    <w:tmpl w:val="0C2C75E8"/>
    <w:lvl w:ilvl="0" w:tplc="7ED2E404">
      <w:start w:val="8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1C0766"/>
    <w:multiLevelType w:val="hybridMultilevel"/>
    <w:tmpl w:val="E38873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471976"/>
    <w:multiLevelType w:val="hybridMultilevel"/>
    <w:tmpl w:val="ED7684DC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84C7E"/>
    <w:multiLevelType w:val="hybridMultilevel"/>
    <w:tmpl w:val="E766EF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EE3C86"/>
    <w:multiLevelType w:val="hybridMultilevel"/>
    <w:tmpl w:val="881E669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B40CE8"/>
    <w:multiLevelType w:val="hybridMultilevel"/>
    <w:tmpl w:val="B01820E6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13378E8"/>
    <w:multiLevelType w:val="hybridMultilevel"/>
    <w:tmpl w:val="4102514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A04DAA"/>
    <w:multiLevelType w:val="hybridMultilevel"/>
    <w:tmpl w:val="DE0E6C0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B33857"/>
    <w:multiLevelType w:val="hybridMultilevel"/>
    <w:tmpl w:val="BBD675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957523"/>
    <w:multiLevelType w:val="hybridMultilevel"/>
    <w:tmpl w:val="33DCF8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EA5150"/>
    <w:multiLevelType w:val="hybridMultilevel"/>
    <w:tmpl w:val="39107A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601C3E"/>
    <w:multiLevelType w:val="hybridMultilevel"/>
    <w:tmpl w:val="852ECF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AF314A0"/>
    <w:multiLevelType w:val="hybridMultilevel"/>
    <w:tmpl w:val="FA46DE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B4A274E"/>
    <w:multiLevelType w:val="hybridMultilevel"/>
    <w:tmpl w:val="45B0C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8161C6"/>
    <w:multiLevelType w:val="hybridMultilevel"/>
    <w:tmpl w:val="DC7C403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CB45203"/>
    <w:multiLevelType w:val="hybridMultilevel"/>
    <w:tmpl w:val="0BF4EDE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F276198"/>
    <w:multiLevelType w:val="hybridMultilevel"/>
    <w:tmpl w:val="AEF21ED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E7789"/>
    <w:multiLevelType w:val="hybridMultilevel"/>
    <w:tmpl w:val="4DA2C9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33B4306"/>
    <w:multiLevelType w:val="hybridMultilevel"/>
    <w:tmpl w:val="DC542F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3970A92"/>
    <w:multiLevelType w:val="hybridMultilevel"/>
    <w:tmpl w:val="1B90A3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79415DB"/>
    <w:multiLevelType w:val="hybridMultilevel"/>
    <w:tmpl w:val="3328FE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7CB5240"/>
    <w:multiLevelType w:val="hybridMultilevel"/>
    <w:tmpl w:val="6D70DE0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7E66794"/>
    <w:multiLevelType w:val="hybridMultilevel"/>
    <w:tmpl w:val="DE1EEA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8ED41B5"/>
    <w:multiLevelType w:val="hybridMultilevel"/>
    <w:tmpl w:val="0DCA4D9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B49405A"/>
    <w:multiLevelType w:val="hybridMultilevel"/>
    <w:tmpl w:val="6D7221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07C5E"/>
    <w:multiLevelType w:val="hybridMultilevel"/>
    <w:tmpl w:val="0FE666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23D1125"/>
    <w:multiLevelType w:val="hybridMultilevel"/>
    <w:tmpl w:val="005281B2"/>
    <w:lvl w:ilvl="0" w:tplc="3C980E9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292617"/>
    <w:multiLevelType w:val="hybridMultilevel"/>
    <w:tmpl w:val="E9F02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D552BA4"/>
    <w:multiLevelType w:val="hybridMultilevel"/>
    <w:tmpl w:val="B5ACF6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EDE7A2A"/>
    <w:multiLevelType w:val="hybridMultilevel"/>
    <w:tmpl w:val="FE8CC7F0"/>
    <w:lvl w:ilvl="0" w:tplc="0408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1" w15:restartNumberingAfterBreak="0">
    <w:nsid w:val="40D57BF0"/>
    <w:multiLevelType w:val="hybridMultilevel"/>
    <w:tmpl w:val="36EEB0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43984F74"/>
    <w:multiLevelType w:val="hybridMultilevel"/>
    <w:tmpl w:val="544C48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7A00940"/>
    <w:multiLevelType w:val="hybridMultilevel"/>
    <w:tmpl w:val="7B82BE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87D1D39"/>
    <w:multiLevelType w:val="hybridMultilevel"/>
    <w:tmpl w:val="9E222C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942993"/>
    <w:multiLevelType w:val="hybridMultilevel"/>
    <w:tmpl w:val="339419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0F63580"/>
    <w:multiLevelType w:val="hybridMultilevel"/>
    <w:tmpl w:val="625E490A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16A22A9"/>
    <w:multiLevelType w:val="hybridMultilevel"/>
    <w:tmpl w:val="CB92434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3CA30C3"/>
    <w:multiLevelType w:val="hybridMultilevel"/>
    <w:tmpl w:val="B9B261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5D46F5E"/>
    <w:multiLevelType w:val="hybridMultilevel"/>
    <w:tmpl w:val="AE36C09C"/>
    <w:lvl w:ilvl="0" w:tplc="0408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0" w15:restartNumberingAfterBreak="0">
    <w:nsid w:val="58306450"/>
    <w:multiLevelType w:val="hybridMultilevel"/>
    <w:tmpl w:val="843A2E3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8AC0C6B"/>
    <w:multiLevelType w:val="hybridMultilevel"/>
    <w:tmpl w:val="3BB880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5E291954"/>
    <w:multiLevelType w:val="hybridMultilevel"/>
    <w:tmpl w:val="E3327C8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E773B52"/>
    <w:multiLevelType w:val="hybridMultilevel"/>
    <w:tmpl w:val="EF4604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FD81D92"/>
    <w:multiLevelType w:val="hybridMultilevel"/>
    <w:tmpl w:val="3F66A6C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2761494"/>
    <w:multiLevelType w:val="hybridMultilevel"/>
    <w:tmpl w:val="4E22EDF4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655C4FF5"/>
    <w:multiLevelType w:val="hybridMultilevel"/>
    <w:tmpl w:val="6292C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62B3C9D"/>
    <w:multiLevelType w:val="hybridMultilevel"/>
    <w:tmpl w:val="4AEEF81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6D71D09"/>
    <w:multiLevelType w:val="hybridMultilevel"/>
    <w:tmpl w:val="545A585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 w15:restartNumberingAfterBreak="0">
    <w:nsid w:val="693C6D45"/>
    <w:multiLevelType w:val="hybridMultilevel"/>
    <w:tmpl w:val="6366C6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69BF05A8"/>
    <w:multiLevelType w:val="hybridMultilevel"/>
    <w:tmpl w:val="279E3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B4809B0"/>
    <w:multiLevelType w:val="hybridMultilevel"/>
    <w:tmpl w:val="58680F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6CBD6F0A"/>
    <w:multiLevelType w:val="hybridMultilevel"/>
    <w:tmpl w:val="7096A4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D220BC0"/>
    <w:multiLevelType w:val="hybridMultilevel"/>
    <w:tmpl w:val="E6DE544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6DD42227"/>
    <w:multiLevelType w:val="hybridMultilevel"/>
    <w:tmpl w:val="C2502F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6E3B2DFF"/>
    <w:multiLevelType w:val="hybridMultilevel"/>
    <w:tmpl w:val="8FA88D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6E96386A"/>
    <w:multiLevelType w:val="hybridMultilevel"/>
    <w:tmpl w:val="12DA9CDC"/>
    <w:lvl w:ilvl="0" w:tplc="040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7" w15:restartNumberingAfterBreak="0">
    <w:nsid w:val="6F957967"/>
    <w:multiLevelType w:val="hybridMultilevel"/>
    <w:tmpl w:val="76CCE1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0194CAC"/>
    <w:multiLevelType w:val="hybridMultilevel"/>
    <w:tmpl w:val="876CAED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70CB700A"/>
    <w:multiLevelType w:val="hybridMultilevel"/>
    <w:tmpl w:val="0A20D7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71BD22E0"/>
    <w:multiLevelType w:val="hybridMultilevel"/>
    <w:tmpl w:val="51E077B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1DD68B0"/>
    <w:multiLevelType w:val="hybridMultilevel"/>
    <w:tmpl w:val="C8D4EC7C"/>
    <w:lvl w:ilvl="0" w:tplc="04080005">
      <w:start w:val="1"/>
      <w:numFmt w:val="bullet"/>
      <w:lvlText w:val=""/>
      <w:lvlJc w:val="left"/>
      <w:pPr>
        <w:ind w:left="786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2" w15:restartNumberingAfterBreak="0">
    <w:nsid w:val="73641CE5"/>
    <w:multiLevelType w:val="hybridMultilevel"/>
    <w:tmpl w:val="472CFACA"/>
    <w:lvl w:ilvl="0" w:tplc="0408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3" w15:restartNumberingAfterBreak="0">
    <w:nsid w:val="778C0F4F"/>
    <w:multiLevelType w:val="hybridMultilevel"/>
    <w:tmpl w:val="0BA637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84E1774"/>
    <w:multiLevelType w:val="hybridMultilevel"/>
    <w:tmpl w:val="04A2F4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79017D1F"/>
    <w:multiLevelType w:val="hybridMultilevel"/>
    <w:tmpl w:val="36DABD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79796DA3"/>
    <w:multiLevelType w:val="hybridMultilevel"/>
    <w:tmpl w:val="B172F298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7" w15:restartNumberingAfterBreak="0">
    <w:nsid w:val="7AF029E7"/>
    <w:multiLevelType w:val="hybridMultilevel"/>
    <w:tmpl w:val="9470F08C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7BF666F0"/>
    <w:multiLevelType w:val="hybridMultilevel"/>
    <w:tmpl w:val="8D5EF64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7CEB06E5"/>
    <w:multiLevelType w:val="hybridMultilevel"/>
    <w:tmpl w:val="4058F74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7D160C5C"/>
    <w:multiLevelType w:val="hybridMultilevel"/>
    <w:tmpl w:val="8BE424D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7EDA33E7"/>
    <w:multiLevelType w:val="hybridMultilevel"/>
    <w:tmpl w:val="57966E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02732961">
    <w:abstractNumId w:val="66"/>
  </w:num>
  <w:num w:numId="2" w16cid:durableId="1976989482">
    <w:abstractNumId w:val="58"/>
  </w:num>
  <w:num w:numId="3" w16cid:durableId="950431585">
    <w:abstractNumId w:val="71"/>
  </w:num>
  <w:num w:numId="4" w16cid:durableId="514079207">
    <w:abstractNumId w:val="50"/>
  </w:num>
  <w:num w:numId="5" w16cid:durableId="2009363783">
    <w:abstractNumId w:val="16"/>
  </w:num>
  <w:num w:numId="6" w16cid:durableId="1513258652">
    <w:abstractNumId w:val="0"/>
  </w:num>
  <w:num w:numId="7" w16cid:durableId="1095398030">
    <w:abstractNumId w:val="19"/>
  </w:num>
  <w:num w:numId="8" w16cid:durableId="832841674">
    <w:abstractNumId w:val="46"/>
  </w:num>
  <w:num w:numId="9" w16cid:durableId="2075011084">
    <w:abstractNumId w:val="29"/>
  </w:num>
  <w:num w:numId="10" w16cid:durableId="532768776">
    <w:abstractNumId w:val="49"/>
  </w:num>
  <w:num w:numId="11" w16cid:durableId="139545478">
    <w:abstractNumId w:val="59"/>
  </w:num>
  <w:num w:numId="12" w16cid:durableId="1552498291">
    <w:abstractNumId w:val="65"/>
  </w:num>
  <w:num w:numId="13" w16cid:durableId="349527968">
    <w:abstractNumId w:val="70"/>
  </w:num>
  <w:num w:numId="14" w16cid:durableId="1715350604">
    <w:abstractNumId w:val="12"/>
  </w:num>
  <w:num w:numId="15" w16cid:durableId="2105414104">
    <w:abstractNumId w:val="68"/>
  </w:num>
  <w:num w:numId="16" w16cid:durableId="442575071">
    <w:abstractNumId w:val="8"/>
  </w:num>
  <w:num w:numId="17" w16cid:durableId="1423333839">
    <w:abstractNumId w:val="57"/>
  </w:num>
  <w:num w:numId="18" w16cid:durableId="722296059">
    <w:abstractNumId w:val="47"/>
  </w:num>
  <w:num w:numId="19" w16cid:durableId="1304626688">
    <w:abstractNumId w:val="17"/>
  </w:num>
  <w:num w:numId="20" w16cid:durableId="671376187">
    <w:abstractNumId w:val="64"/>
  </w:num>
  <w:num w:numId="21" w16cid:durableId="182866932">
    <w:abstractNumId w:val="53"/>
  </w:num>
  <w:num w:numId="22" w16cid:durableId="1020931206">
    <w:abstractNumId w:val="37"/>
  </w:num>
  <w:num w:numId="23" w16cid:durableId="444349570">
    <w:abstractNumId w:val="30"/>
  </w:num>
  <w:num w:numId="24" w16cid:durableId="1356536604">
    <w:abstractNumId w:val="69"/>
  </w:num>
  <w:num w:numId="25" w16cid:durableId="1402605488">
    <w:abstractNumId w:val="15"/>
  </w:num>
  <w:num w:numId="26" w16cid:durableId="1131702640">
    <w:abstractNumId w:val="13"/>
  </w:num>
  <w:num w:numId="27" w16cid:durableId="774709972">
    <w:abstractNumId w:val="21"/>
  </w:num>
  <w:num w:numId="28" w16cid:durableId="1210148587">
    <w:abstractNumId w:val="1"/>
  </w:num>
  <w:num w:numId="29" w16cid:durableId="386495460">
    <w:abstractNumId w:val="54"/>
  </w:num>
  <w:num w:numId="30" w16cid:durableId="1114783599">
    <w:abstractNumId w:val="31"/>
  </w:num>
  <w:num w:numId="31" w16cid:durableId="1272740795">
    <w:abstractNumId w:val="51"/>
  </w:num>
  <w:num w:numId="32" w16cid:durableId="558977697">
    <w:abstractNumId w:val="6"/>
  </w:num>
  <w:num w:numId="33" w16cid:durableId="1684629311">
    <w:abstractNumId w:val="41"/>
  </w:num>
  <w:num w:numId="34" w16cid:durableId="235281423">
    <w:abstractNumId w:val="5"/>
  </w:num>
  <w:num w:numId="35" w16cid:durableId="1985769560">
    <w:abstractNumId w:val="22"/>
  </w:num>
  <w:num w:numId="36" w16cid:durableId="277181809">
    <w:abstractNumId w:val="48"/>
  </w:num>
  <w:num w:numId="37" w16cid:durableId="729840250">
    <w:abstractNumId w:val="4"/>
  </w:num>
  <w:num w:numId="38" w16cid:durableId="768475490">
    <w:abstractNumId w:val="27"/>
  </w:num>
  <w:num w:numId="39" w16cid:durableId="294331417">
    <w:abstractNumId w:val="35"/>
  </w:num>
  <w:num w:numId="40" w16cid:durableId="1472484478">
    <w:abstractNumId w:val="24"/>
  </w:num>
  <w:num w:numId="41" w16cid:durableId="130943069">
    <w:abstractNumId w:val="52"/>
  </w:num>
  <w:num w:numId="42" w16cid:durableId="1978412494">
    <w:abstractNumId w:val="10"/>
  </w:num>
  <w:num w:numId="43" w16cid:durableId="1661615202">
    <w:abstractNumId w:val="38"/>
  </w:num>
  <w:num w:numId="44" w16cid:durableId="1512723564">
    <w:abstractNumId w:val="23"/>
  </w:num>
  <w:num w:numId="45" w16cid:durableId="991369047">
    <w:abstractNumId w:val="40"/>
  </w:num>
  <w:num w:numId="46" w16cid:durableId="2077320832">
    <w:abstractNumId w:val="7"/>
  </w:num>
  <w:num w:numId="47" w16cid:durableId="1543588620">
    <w:abstractNumId w:val="33"/>
  </w:num>
  <w:num w:numId="48" w16cid:durableId="1662151694">
    <w:abstractNumId w:val="9"/>
  </w:num>
  <w:num w:numId="49" w16cid:durableId="399712654">
    <w:abstractNumId w:val="63"/>
  </w:num>
  <w:num w:numId="50" w16cid:durableId="311101928">
    <w:abstractNumId w:val="43"/>
  </w:num>
  <w:num w:numId="51" w16cid:durableId="1981882850">
    <w:abstractNumId w:val="60"/>
  </w:num>
  <w:num w:numId="52" w16cid:durableId="1034427133">
    <w:abstractNumId w:val="28"/>
  </w:num>
  <w:num w:numId="53" w16cid:durableId="562718313">
    <w:abstractNumId w:val="11"/>
  </w:num>
  <w:num w:numId="54" w16cid:durableId="351227030">
    <w:abstractNumId w:val="26"/>
  </w:num>
  <w:num w:numId="55" w16cid:durableId="106311866">
    <w:abstractNumId w:val="32"/>
  </w:num>
  <w:num w:numId="56" w16cid:durableId="1758751350">
    <w:abstractNumId w:val="18"/>
  </w:num>
  <w:num w:numId="57" w16cid:durableId="1022974921">
    <w:abstractNumId w:val="3"/>
  </w:num>
  <w:num w:numId="58" w16cid:durableId="1723167916">
    <w:abstractNumId w:val="67"/>
  </w:num>
  <w:num w:numId="59" w16cid:durableId="1024214803">
    <w:abstractNumId w:val="61"/>
  </w:num>
  <w:num w:numId="60" w16cid:durableId="1564675869">
    <w:abstractNumId w:val="45"/>
  </w:num>
  <w:num w:numId="61" w16cid:durableId="214901363">
    <w:abstractNumId w:val="20"/>
  </w:num>
  <w:num w:numId="62" w16cid:durableId="1453983008">
    <w:abstractNumId w:val="36"/>
  </w:num>
  <w:num w:numId="63" w16cid:durableId="743571863">
    <w:abstractNumId w:val="39"/>
  </w:num>
  <w:num w:numId="64" w16cid:durableId="1972787456">
    <w:abstractNumId w:val="62"/>
  </w:num>
  <w:num w:numId="65" w16cid:durableId="583875071">
    <w:abstractNumId w:val="42"/>
  </w:num>
  <w:num w:numId="66" w16cid:durableId="990407423">
    <w:abstractNumId w:val="56"/>
  </w:num>
  <w:num w:numId="67" w16cid:durableId="793406579">
    <w:abstractNumId w:val="25"/>
  </w:num>
  <w:num w:numId="68" w16cid:durableId="1027827831">
    <w:abstractNumId w:val="55"/>
  </w:num>
  <w:num w:numId="69" w16cid:durableId="1304433715">
    <w:abstractNumId w:val="14"/>
  </w:num>
  <w:num w:numId="70" w16cid:durableId="746152037">
    <w:abstractNumId w:val="2"/>
  </w:num>
  <w:num w:numId="71" w16cid:durableId="324823370">
    <w:abstractNumId w:val="34"/>
  </w:num>
  <w:num w:numId="72" w16cid:durableId="1875460980">
    <w:abstractNumId w:val="44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30967"/>
    <w:rsid w:val="00031C0E"/>
    <w:rsid w:val="00034776"/>
    <w:rsid w:val="000355F4"/>
    <w:rsid w:val="00040C25"/>
    <w:rsid w:val="00042B59"/>
    <w:rsid w:val="000459BC"/>
    <w:rsid w:val="000462DE"/>
    <w:rsid w:val="00047258"/>
    <w:rsid w:val="00050FAF"/>
    <w:rsid w:val="000549EF"/>
    <w:rsid w:val="00057844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685F"/>
    <w:rsid w:val="000C7291"/>
    <w:rsid w:val="000D3D7E"/>
    <w:rsid w:val="000D437A"/>
    <w:rsid w:val="000D546A"/>
    <w:rsid w:val="000D7091"/>
    <w:rsid w:val="000D73DD"/>
    <w:rsid w:val="000E4816"/>
    <w:rsid w:val="000E50D6"/>
    <w:rsid w:val="000E669E"/>
    <w:rsid w:val="000F32E3"/>
    <w:rsid w:val="000F5DBF"/>
    <w:rsid w:val="000F5E2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0CC6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01E2"/>
    <w:rsid w:val="002110C4"/>
    <w:rsid w:val="00211729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37B95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24D7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58CE"/>
    <w:rsid w:val="002B6F7B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E7EEC"/>
    <w:rsid w:val="002F242A"/>
    <w:rsid w:val="002F323D"/>
    <w:rsid w:val="002F743A"/>
    <w:rsid w:val="003012F5"/>
    <w:rsid w:val="00304F69"/>
    <w:rsid w:val="003058A5"/>
    <w:rsid w:val="00307D02"/>
    <w:rsid w:val="003108AC"/>
    <w:rsid w:val="00310B29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F26"/>
    <w:rsid w:val="00395553"/>
    <w:rsid w:val="00397523"/>
    <w:rsid w:val="00397C62"/>
    <w:rsid w:val="003A0106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B33"/>
    <w:rsid w:val="00497E6F"/>
    <w:rsid w:val="004A1213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5368"/>
    <w:rsid w:val="004E0173"/>
    <w:rsid w:val="004E7D4E"/>
    <w:rsid w:val="004F3339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44A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70DC"/>
    <w:rsid w:val="005C752C"/>
    <w:rsid w:val="005D1F16"/>
    <w:rsid w:val="005D6EDB"/>
    <w:rsid w:val="005D74E2"/>
    <w:rsid w:val="005E3224"/>
    <w:rsid w:val="005E4523"/>
    <w:rsid w:val="005E7F00"/>
    <w:rsid w:val="005E7F21"/>
    <w:rsid w:val="005F40B2"/>
    <w:rsid w:val="005F78FA"/>
    <w:rsid w:val="00601381"/>
    <w:rsid w:val="006061CA"/>
    <w:rsid w:val="006061DF"/>
    <w:rsid w:val="006063BE"/>
    <w:rsid w:val="0060663A"/>
    <w:rsid w:val="00606832"/>
    <w:rsid w:val="00606D51"/>
    <w:rsid w:val="00607BB4"/>
    <w:rsid w:val="006110F5"/>
    <w:rsid w:val="00612537"/>
    <w:rsid w:val="00612E93"/>
    <w:rsid w:val="00616325"/>
    <w:rsid w:val="00616E4C"/>
    <w:rsid w:val="00624041"/>
    <w:rsid w:val="00624E7E"/>
    <w:rsid w:val="006256D9"/>
    <w:rsid w:val="00632AB5"/>
    <w:rsid w:val="00643C27"/>
    <w:rsid w:val="0064723F"/>
    <w:rsid w:val="00647B9C"/>
    <w:rsid w:val="0065140F"/>
    <w:rsid w:val="00653723"/>
    <w:rsid w:val="006560A3"/>
    <w:rsid w:val="006576E7"/>
    <w:rsid w:val="00666B3D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08"/>
    <w:rsid w:val="00707E5D"/>
    <w:rsid w:val="00710D38"/>
    <w:rsid w:val="0071392C"/>
    <w:rsid w:val="00713B14"/>
    <w:rsid w:val="00714B41"/>
    <w:rsid w:val="00715A32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27F"/>
    <w:rsid w:val="00803D9C"/>
    <w:rsid w:val="008075E0"/>
    <w:rsid w:val="00807FDF"/>
    <w:rsid w:val="00810195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25D9"/>
    <w:rsid w:val="00823B39"/>
    <w:rsid w:val="00826493"/>
    <w:rsid w:val="00827B9A"/>
    <w:rsid w:val="008300B9"/>
    <w:rsid w:val="0083063D"/>
    <w:rsid w:val="00835A86"/>
    <w:rsid w:val="00837003"/>
    <w:rsid w:val="00843EE2"/>
    <w:rsid w:val="00844CDA"/>
    <w:rsid w:val="0085563C"/>
    <w:rsid w:val="008562EB"/>
    <w:rsid w:val="00856B72"/>
    <w:rsid w:val="00856E1F"/>
    <w:rsid w:val="008570EF"/>
    <w:rsid w:val="008577E9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4284"/>
    <w:rsid w:val="00897823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1878"/>
    <w:rsid w:val="008C3B0D"/>
    <w:rsid w:val="008C4A4F"/>
    <w:rsid w:val="008C52ED"/>
    <w:rsid w:val="008C59B0"/>
    <w:rsid w:val="008D1FE9"/>
    <w:rsid w:val="008D42C3"/>
    <w:rsid w:val="008D4EB9"/>
    <w:rsid w:val="008D5111"/>
    <w:rsid w:val="008D7E49"/>
    <w:rsid w:val="008E24FB"/>
    <w:rsid w:val="008E3BD0"/>
    <w:rsid w:val="008E613C"/>
    <w:rsid w:val="008F0C0B"/>
    <w:rsid w:val="008F3002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30E15"/>
    <w:rsid w:val="00935506"/>
    <w:rsid w:val="00935C4D"/>
    <w:rsid w:val="00943A69"/>
    <w:rsid w:val="00943B9A"/>
    <w:rsid w:val="00945192"/>
    <w:rsid w:val="00947AE2"/>
    <w:rsid w:val="009508A7"/>
    <w:rsid w:val="00951027"/>
    <w:rsid w:val="00952916"/>
    <w:rsid w:val="00953B49"/>
    <w:rsid w:val="00954B3B"/>
    <w:rsid w:val="009569E1"/>
    <w:rsid w:val="0096196C"/>
    <w:rsid w:val="0097069B"/>
    <w:rsid w:val="0097102B"/>
    <w:rsid w:val="00971D4C"/>
    <w:rsid w:val="009754C8"/>
    <w:rsid w:val="00975516"/>
    <w:rsid w:val="00975740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6FAF"/>
    <w:rsid w:val="009E5548"/>
    <w:rsid w:val="009F3BFA"/>
    <w:rsid w:val="009F4015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2D05"/>
    <w:rsid w:val="00AD4C85"/>
    <w:rsid w:val="00AD6585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3C0B"/>
    <w:rsid w:val="00B73E2B"/>
    <w:rsid w:val="00B76459"/>
    <w:rsid w:val="00B807B2"/>
    <w:rsid w:val="00B843DA"/>
    <w:rsid w:val="00B85699"/>
    <w:rsid w:val="00B85C73"/>
    <w:rsid w:val="00B87BDF"/>
    <w:rsid w:val="00B92404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524C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3778"/>
    <w:rsid w:val="00C045E9"/>
    <w:rsid w:val="00C108BF"/>
    <w:rsid w:val="00C12A3A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6212"/>
    <w:rsid w:val="00C56F45"/>
    <w:rsid w:val="00C6146A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5D2A"/>
    <w:rsid w:val="00C86911"/>
    <w:rsid w:val="00C8747E"/>
    <w:rsid w:val="00C90940"/>
    <w:rsid w:val="00C93CFA"/>
    <w:rsid w:val="00C968D3"/>
    <w:rsid w:val="00CA15CF"/>
    <w:rsid w:val="00CA2B79"/>
    <w:rsid w:val="00CA31BC"/>
    <w:rsid w:val="00CA43CE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70E6"/>
    <w:rsid w:val="00CE12E1"/>
    <w:rsid w:val="00CE2590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2E99"/>
    <w:rsid w:val="00D07FC6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2A7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CDB"/>
    <w:rsid w:val="00E12DCF"/>
    <w:rsid w:val="00E15F00"/>
    <w:rsid w:val="00E20405"/>
    <w:rsid w:val="00E220E7"/>
    <w:rsid w:val="00E25D5D"/>
    <w:rsid w:val="00E25D7B"/>
    <w:rsid w:val="00E27958"/>
    <w:rsid w:val="00E2798D"/>
    <w:rsid w:val="00E40DAD"/>
    <w:rsid w:val="00E42DDA"/>
    <w:rsid w:val="00E435C4"/>
    <w:rsid w:val="00E43750"/>
    <w:rsid w:val="00E50B87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748"/>
    <w:rsid w:val="00E73BA0"/>
    <w:rsid w:val="00E8163F"/>
    <w:rsid w:val="00E82854"/>
    <w:rsid w:val="00E82AB6"/>
    <w:rsid w:val="00E835D7"/>
    <w:rsid w:val="00E848A3"/>
    <w:rsid w:val="00E84B4D"/>
    <w:rsid w:val="00E86327"/>
    <w:rsid w:val="00E87BDF"/>
    <w:rsid w:val="00E91178"/>
    <w:rsid w:val="00E91C17"/>
    <w:rsid w:val="00EA14A5"/>
    <w:rsid w:val="00EA4C81"/>
    <w:rsid w:val="00EA614C"/>
    <w:rsid w:val="00EA7575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1668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6752"/>
    <w:rsid w:val="00F27742"/>
    <w:rsid w:val="00F30012"/>
    <w:rsid w:val="00F36A2F"/>
    <w:rsid w:val="00F42F8D"/>
    <w:rsid w:val="00F43039"/>
    <w:rsid w:val="00F45461"/>
    <w:rsid w:val="00F50910"/>
    <w:rsid w:val="00F52136"/>
    <w:rsid w:val="00F5393A"/>
    <w:rsid w:val="00F543A1"/>
    <w:rsid w:val="00F60053"/>
    <w:rsid w:val="00F61E48"/>
    <w:rsid w:val="00F62BB2"/>
    <w:rsid w:val="00F65D5D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23F8873"/>
  <w15:docId w15:val="{EFA5906B-8D6E-4C61-9A3A-8800A1DE73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28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657.xml"/><Relationship Id="rId21" Type="http://schemas.openxmlformats.org/officeDocument/2006/relationships/oleObject" Target="embeddings/oleObject6.bin"/><Relationship Id="rId170" Type="http://schemas.openxmlformats.org/officeDocument/2006/relationships/customXml" Target="ink/ink48.xml"/><Relationship Id="rId268" Type="http://schemas.openxmlformats.org/officeDocument/2006/relationships/customXml" Target="ink/ink96.xml"/><Relationship Id="rId475" Type="http://schemas.openxmlformats.org/officeDocument/2006/relationships/customXml" Target="ink/ink186.xml"/><Relationship Id="rId682" Type="http://schemas.openxmlformats.org/officeDocument/2006/relationships/customXml" Target="ink/ink282.xml"/><Relationship Id="rId128" Type="http://schemas.openxmlformats.org/officeDocument/2006/relationships/image" Target="media/image60.emf"/><Relationship Id="rId335" Type="http://schemas.openxmlformats.org/officeDocument/2006/relationships/customXml" Target="ink/ink130.xml"/><Relationship Id="rId542" Type="http://schemas.openxmlformats.org/officeDocument/2006/relationships/customXml" Target="ink/ink212.xml"/><Relationship Id="rId987" Type="http://schemas.openxmlformats.org/officeDocument/2006/relationships/image" Target="media/image491.emf"/><Relationship Id="rId1172" Type="http://schemas.openxmlformats.org/officeDocument/2006/relationships/customXml" Target="ink/ink517.xml"/><Relationship Id="rId402" Type="http://schemas.openxmlformats.org/officeDocument/2006/relationships/customXml" Target="ink/ink157.xml"/><Relationship Id="rId847" Type="http://schemas.openxmlformats.org/officeDocument/2006/relationships/image" Target="media/image421.emf"/><Relationship Id="rId1032" Type="http://schemas.openxmlformats.org/officeDocument/2006/relationships/customXml" Target="ink/ink451.xml"/><Relationship Id="rId1477" Type="http://schemas.openxmlformats.org/officeDocument/2006/relationships/customXml" Target="ink/ink640.xml"/><Relationship Id="rId1684" Type="http://schemas.openxmlformats.org/officeDocument/2006/relationships/image" Target="media/image837.emf"/><Relationship Id="rId707" Type="http://schemas.openxmlformats.org/officeDocument/2006/relationships/image" Target="media/image351.emf"/><Relationship Id="rId914" Type="http://schemas.openxmlformats.org/officeDocument/2006/relationships/customXml" Target="ink/ink394.xml"/><Relationship Id="rId1337" Type="http://schemas.openxmlformats.org/officeDocument/2006/relationships/image" Target="media/image666.emf"/><Relationship Id="rId1544" Type="http://schemas.openxmlformats.org/officeDocument/2006/relationships/customXml" Target="ink/ink668.xml"/><Relationship Id="rId43" Type="http://schemas.openxmlformats.org/officeDocument/2006/relationships/oleObject" Target="embeddings/oleObject16.bin"/><Relationship Id="rId1404" Type="http://schemas.openxmlformats.org/officeDocument/2006/relationships/image" Target="media/image699.emf"/><Relationship Id="rId1611" Type="http://schemas.openxmlformats.org/officeDocument/2006/relationships/oleObject" Target="embeddings/oleObject105.bin"/><Relationship Id="rId192" Type="http://schemas.openxmlformats.org/officeDocument/2006/relationships/customXml" Target="ink/ink58.xml"/><Relationship Id="rId1709" Type="http://schemas.openxmlformats.org/officeDocument/2006/relationships/image" Target="media/image849.emf"/><Relationship Id="rId497" Type="http://schemas.openxmlformats.org/officeDocument/2006/relationships/image" Target="media/image244.emf"/><Relationship Id="rId357" Type="http://schemas.openxmlformats.org/officeDocument/2006/relationships/customXml" Target="ink/ink141.xml"/><Relationship Id="rId1194" Type="http://schemas.openxmlformats.org/officeDocument/2006/relationships/image" Target="media/image595.wmf"/><Relationship Id="rId217" Type="http://schemas.openxmlformats.org/officeDocument/2006/relationships/image" Target="media/image104.emf"/><Relationship Id="rId564" Type="http://schemas.openxmlformats.org/officeDocument/2006/relationships/customXml" Target="ink/ink223.xml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1499" Type="http://schemas.openxmlformats.org/officeDocument/2006/relationships/customXml" Target="ink/ink649.xml"/><Relationship Id="rId424" Type="http://schemas.openxmlformats.org/officeDocument/2006/relationships/oleObject" Target="embeddings/oleObject46.bin"/><Relationship Id="rId631" Type="http://schemas.openxmlformats.org/officeDocument/2006/relationships/image" Target="media/image313.emf"/><Relationship Id="rId729" Type="http://schemas.openxmlformats.org/officeDocument/2006/relationships/image" Target="media/image362.emf"/><Relationship Id="rId1054" Type="http://schemas.openxmlformats.org/officeDocument/2006/relationships/customXml" Target="ink/ink459.xml"/><Relationship Id="rId1261" Type="http://schemas.openxmlformats.org/officeDocument/2006/relationships/oleObject" Target="embeddings/oleObject76.bin"/><Relationship Id="rId1359" Type="http://schemas.openxmlformats.org/officeDocument/2006/relationships/image" Target="media/image677.emf"/><Relationship Id="rId936" Type="http://schemas.openxmlformats.org/officeDocument/2006/relationships/customXml" Target="ink/ink405.xml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customXml" Target="ink/ink679.xml"/><Relationship Id="rId65" Type="http://schemas.openxmlformats.org/officeDocument/2006/relationships/image" Target="media/image30.emf"/><Relationship Id="rId1426" Type="http://schemas.openxmlformats.org/officeDocument/2006/relationships/image" Target="media/image710.emf"/><Relationship Id="rId1633" Type="http://schemas.openxmlformats.org/officeDocument/2006/relationships/image" Target="media/image812.emf"/><Relationship Id="rId1700" Type="http://schemas.openxmlformats.org/officeDocument/2006/relationships/customXml" Target="ink/ink743.xml"/><Relationship Id="rId281" Type="http://schemas.openxmlformats.org/officeDocument/2006/relationships/customXml" Target="ink/ink103.xml"/><Relationship Id="rId141" Type="http://schemas.openxmlformats.org/officeDocument/2006/relationships/oleObject" Target="embeddings/oleObject31.bin"/><Relationship Id="rId379" Type="http://schemas.openxmlformats.org/officeDocument/2006/relationships/image" Target="media/image186.emf"/><Relationship Id="rId586" Type="http://schemas.openxmlformats.org/officeDocument/2006/relationships/customXml" Target="ink/ink234.xml"/><Relationship Id="rId793" Type="http://schemas.openxmlformats.org/officeDocument/2006/relationships/image" Target="media/image394.emf"/><Relationship Id="rId7" Type="http://schemas.openxmlformats.org/officeDocument/2006/relationships/endnotes" Target="endnotes.xml"/><Relationship Id="rId239" Type="http://schemas.openxmlformats.org/officeDocument/2006/relationships/image" Target="media/image115.emf"/><Relationship Id="rId446" Type="http://schemas.openxmlformats.org/officeDocument/2006/relationships/image" Target="media/image219.emf"/><Relationship Id="rId653" Type="http://schemas.openxmlformats.org/officeDocument/2006/relationships/image" Target="media/image324.emf"/><Relationship Id="rId1076" Type="http://schemas.openxmlformats.org/officeDocument/2006/relationships/customXml" Target="ink/ink470.xml"/><Relationship Id="rId1283" Type="http://schemas.openxmlformats.org/officeDocument/2006/relationships/image" Target="media/image639.emf"/><Relationship Id="rId1490" Type="http://schemas.openxmlformats.org/officeDocument/2006/relationships/image" Target="media/image741.emf"/><Relationship Id="rId306" Type="http://schemas.openxmlformats.org/officeDocument/2006/relationships/image" Target="media/image148.emf"/><Relationship Id="rId860" Type="http://schemas.openxmlformats.org/officeDocument/2006/relationships/customXml" Target="ink/ink367.xml"/><Relationship Id="rId958" Type="http://schemas.openxmlformats.org/officeDocument/2006/relationships/customXml" Target="ink/ink414.xml"/><Relationship Id="rId1143" Type="http://schemas.openxmlformats.org/officeDocument/2006/relationships/image" Target="media/image569.emf"/><Relationship Id="rId1588" Type="http://schemas.openxmlformats.org/officeDocument/2006/relationships/customXml" Target="ink/ink690.xml"/><Relationship Id="rId87" Type="http://schemas.openxmlformats.org/officeDocument/2006/relationships/image" Target="media/image41.emf"/><Relationship Id="rId513" Type="http://schemas.openxmlformats.org/officeDocument/2006/relationships/image" Target="media/image253.wmf"/><Relationship Id="rId720" Type="http://schemas.openxmlformats.org/officeDocument/2006/relationships/customXml" Target="ink/ink301.xml"/><Relationship Id="rId818" Type="http://schemas.openxmlformats.org/officeDocument/2006/relationships/customXml" Target="ink/ink348.xml"/><Relationship Id="rId1350" Type="http://schemas.openxmlformats.org/officeDocument/2006/relationships/customXml" Target="ink/ink589.xml"/><Relationship Id="rId1448" Type="http://schemas.openxmlformats.org/officeDocument/2006/relationships/customXml" Target="ink/ink629.xml"/><Relationship Id="rId1655" Type="http://schemas.openxmlformats.org/officeDocument/2006/relationships/image" Target="media/image823.emf"/><Relationship Id="rId1003" Type="http://schemas.openxmlformats.org/officeDocument/2006/relationships/image" Target="media/image499.emf"/><Relationship Id="rId1210" Type="http://schemas.openxmlformats.org/officeDocument/2006/relationships/customXml" Target="ink/ink531.xml"/><Relationship Id="rId1308" Type="http://schemas.openxmlformats.org/officeDocument/2006/relationships/customXml" Target="ink/ink575.xml"/><Relationship Id="rId1515" Type="http://schemas.openxmlformats.org/officeDocument/2006/relationships/image" Target="media/image754.wmf"/><Relationship Id="rId1722" Type="http://schemas.openxmlformats.org/officeDocument/2006/relationships/customXml" Target="ink/ink754.xml"/><Relationship Id="rId14" Type="http://schemas.openxmlformats.org/officeDocument/2006/relationships/image" Target="media/image5.wmf"/><Relationship Id="rId163" Type="http://schemas.openxmlformats.org/officeDocument/2006/relationships/image" Target="media/image77.emf"/><Relationship Id="rId370" Type="http://schemas.openxmlformats.org/officeDocument/2006/relationships/image" Target="media/image182.wmf"/><Relationship Id="rId230" Type="http://schemas.openxmlformats.org/officeDocument/2006/relationships/customXml" Target="ink/ink77.xml"/><Relationship Id="rId468" Type="http://schemas.openxmlformats.org/officeDocument/2006/relationships/image" Target="media/image230.emf"/><Relationship Id="rId675" Type="http://schemas.openxmlformats.org/officeDocument/2006/relationships/image" Target="media/image335.emf"/><Relationship Id="rId882" Type="http://schemas.openxmlformats.org/officeDocument/2006/relationships/customXml" Target="ink/ink378.xml"/><Relationship Id="rId1098" Type="http://schemas.openxmlformats.org/officeDocument/2006/relationships/customXml" Target="ink/ink481.xml"/><Relationship Id="rId328" Type="http://schemas.openxmlformats.org/officeDocument/2006/relationships/image" Target="media/image159.emf"/><Relationship Id="rId535" Type="http://schemas.openxmlformats.org/officeDocument/2006/relationships/image" Target="media/image265.emf"/><Relationship Id="rId742" Type="http://schemas.openxmlformats.org/officeDocument/2006/relationships/image" Target="media/image369.wmf"/><Relationship Id="rId1165" Type="http://schemas.openxmlformats.org/officeDocument/2006/relationships/image" Target="media/image580.emf"/><Relationship Id="rId1372" Type="http://schemas.openxmlformats.org/officeDocument/2006/relationships/customXml" Target="ink/ink598.xml"/><Relationship Id="rId602" Type="http://schemas.openxmlformats.org/officeDocument/2006/relationships/customXml" Target="ink/ink242.xml"/><Relationship Id="rId1025" Type="http://schemas.openxmlformats.org/officeDocument/2006/relationships/image" Target="media/image510.emf"/><Relationship Id="rId1232" Type="http://schemas.openxmlformats.org/officeDocument/2006/relationships/customXml" Target="ink/ink540.xml"/><Relationship Id="rId1677" Type="http://schemas.openxmlformats.org/officeDocument/2006/relationships/customXml" Target="ink/ink731.xml"/><Relationship Id="rId907" Type="http://schemas.openxmlformats.org/officeDocument/2006/relationships/image" Target="media/image451.emf"/><Relationship Id="rId1537" Type="http://schemas.openxmlformats.org/officeDocument/2006/relationships/image" Target="media/image764.emf"/><Relationship Id="rId1744" Type="http://schemas.openxmlformats.org/officeDocument/2006/relationships/image" Target="media/image868.wmf"/><Relationship Id="rId36" Type="http://schemas.openxmlformats.org/officeDocument/2006/relationships/image" Target="media/image16.wmf"/><Relationship Id="rId1604" Type="http://schemas.openxmlformats.org/officeDocument/2006/relationships/customXml" Target="ink/ink697.xml"/><Relationship Id="rId185" Type="http://schemas.openxmlformats.org/officeDocument/2006/relationships/image" Target="media/image88.emf"/><Relationship Id="rId392" Type="http://schemas.openxmlformats.org/officeDocument/2006/relationships/customXml" Target="ink/ink152.xml"/><Relationship Id="rId697" Type="http://schemas.openxmlformats.org/officeDocument/2006/relationships/image" Target="media/image346.emf"/><Relationship Id="rId252" Type="http://schemas.openxmlformats.org/officeDocument/2006/relationships/customXml" Target="ink/ink88.xml"/><Relationship Id="rId1187" Type="http://schemas.openxmlformats.org/officeDocument/2006/relationships/image" Target="media/image591.emf"/><Relationship Id="rId112" Type="http://schemas.openxmlformats.org/officeDocument/2006/relationships/image" Target="media/image52.emf"/><Relationship Id="rId557" Type="http://schemas.openxmlformats.org/officeDocument/2006/relationships/image" Target="media/image276.emf"/><Relationship Id="rId764" Type="http://schemas.openxmlformats.org/officeDocument/2006/relationships/customXml" Target="ink/ink322.xml"/><Relationship Id="rId971" Type="http://schemas.openxmlformats.org/officeDocument/2006/relationships/image" Target="media/image483.emf"/><Relationship Id="rId1394" Type="http://schemas.openxmlformats.org/officeDocument/2006/relationships/image" Target="media/image694.emf"/><Relationship Id="rId1699" Type="http://schemas.openxmlformats.org/officeDocument/2006/relationships/image" Target="media/image844.emf"/><Relationship Id="rId417" Type="http://schemas.openxmlformats.org/officeDocument/2006/relationships/image" Target="media/image205.emf"/><Relationship Id="rId624" Type="http://schemas.openxmlformats.org/officeDocument/2006/relationships/customXml" Target="ink/ink253.xml"/><Relationship Id="rId831" Type="http://schemas.openxmlformats.org/officeDocument/2006/relationships/oleObject" Target="embeddings/oleObject59.bin"/><Relationship Id="rId1047" Type="http://schemas.openxmlformats.org/officeDocument/2006/relationships/image" Target="media/image521.emf"/><Relationship Id="rId1254" Type="http://schemas.openxmlformats.org/officeDocument/2006/relationships/customXml" Target="ink/ink551.xml"/><Relationship Id="rId1461" Type="http://schemas.openxmlformats.org/officeDocument/2006/relationships/image" Target="media/image727.emf"/><Relationship Id="rId929" Type="http://schemas.openxmlformats.org/officeDocument/2006/relationships/image" Target="media/image462.emf"/><Relationship Id="rId1114" Type="http://schemas.openxmlformats.org/officeDocument/2006/relationships/customXml" Target="ink/ink488.xml"/><Relationship Id="rId1321" Type="http://schemas.openxmlformats.org/officeDocument/2006/relationships/oleObject" Target="embeddings/oleObject78.bin"/><Relationship Id="rId1559" Type="http://schemas.openxmlformats.org/officeDocument/2006/relationships/image" Target="media/image775.emf"/><Relationship Id="rId58" Type="http://schemas.openxmlformats.org/officeDocument/2006/relationships/customXml" Target="ink/ink5.xml"/><Relationship Id="rId1419" Type="http://schemas.openxmlformats.org/officeDocument/2006/relationships/customXml" Target="ink/ink618.xml"/><Relationship Id="rId1626" Type="http://schemas.openxmlformats.org/officeDocument/2006/relationships/customXml" Target="ink/ink705.xml"/><Relationship Id="rId274" Type="http://schemas.openxmlformats.org/officeDocument/2006/relationships/customXml" Target="ink/ink99.xml"/><Relationship Id="rId481" Type="http://schemas.openxmlformats.org/officeDocument/2006/relationships/oleObject" Target="embeddings/oleObject51.bin"/><Relationship Id="rId134" Type="http://schemas.openxmlformats.org/officeDocument/2006/relationships/customXml" Target="ink/ink37.xml"/><Relationship Id="rId579" Type="http://schemas.openxmlformats.org/officeDocument/2006/relationships/image" Target="media/image287.emf"/><Relationship Id="rId786" Type="http://schemas.openxmlformats.org/officeDocument/2006/relationships/customXml" Target="ink/ink332.xml"/><Relationship Id="rId993" Type="http://schemas.openxmlformats.org/officeDocument/2006/relationships/image" Target="media/image494.emf"/><Relationship Id="rId341" Type="http://schemas.openxmlformats.org/officeDocument/2006/relationships/customXml" Target="ink/ink133.xml"/><Relationship Id="rId439" Type="http://schemas.openxmlformats.org/officeDocument/2006/relationships/customXml" Target="ink/ink171.xml"/><Relationship Id="rId646" Type="http://schemas.openxmlformats.org/officeDocument/2006/relationships/customXml" Target="ink/ink264.xml"/><Relationship Id="rId1069" Type="http://schemas.openxmlformats.org/officeDocument/2006/relationships/image" Target="media/image532.emf"/><Relationship Id="rId1276" Type="http://schemas.openxmlformats.org/officeDocument/2006/relationships/customXml" Target="ink/ink559.xml"/><Relationship Id="rId1483" Type="http://schemas.openxmlformats.org/officeDocument/2006/relationships/image" Target="media/image738.wmf"/><Relationship Id="rId201" Type="http://schemas.openxmlformats.org/officeDocument/2006/relationships/image" Target="media/image96.emf"/><Relationship Id="rId506" Type="http://schemas.openxmlformats.org/officeDocument/2006/relationships/oleObject" Target="embeddings/oleObject52.bin"/><Relationship Id="rId853" Type="http://schemas.openxmlformats.org/officeDocument/2006/relationships/image" Target="media/image424.emf"/><Relationship Id="rId1136" Type="http://schemas.openxmlformats.org/officeDocument/2006/relationships/customXml" Target="ink/ink499.xml"/><Relationship Id="rId1690" Type="http://schemas.openxmlformats.org/officeDocument/2006/relationships/image" Target="media/image840.emf"/><Relationship Id="rId713" Type="http://schemas.openxmlformats.org/officeDocument/2006/relationships/image" Target="media/image354.emf"/><Relationship Id="rId920" Type="http://schemas.openxmlformats.org/officeDocument/2006/relationships/customXml" Target="ink/ink397.xml"/><Relationship Id="rId1343" Type="http://schemas.openxmlformats.org/officeDocument/2006/relationships/oleObject" Target="embeddings/oleObject83.bin"/><Relationship Id="rId1550" Type="http://schemas.openxmlformats.org/officeDocument/2006/relationships/customXml" Target="ink/ink671.xml"/><Relationship Id="rId1648" Type="http://schemas.openxmlformats.org/officeDocument/2006/relationships/customXml" Target="ink/ink716.xml"/><Relationship Id="rId1203" Type="http://schemas.openxmlformats.org/officeDocument/2006/relationships/image" Target="media/image599.emf"/><Relationship Id="rId1410" Type="http://schemas.openxmlformats.org/officeDocument/2006/relationships/image" Target="media/image702.emf"/><Relationship Id="rId1508" Type="http://schemas.openxmlformats.org/officeDocument/2006/relationships/image" Target="media/image750.emf"/><Relationship Id="rId1715" Type="http://schemas.openxmlformats.org/officeDocument/2006/relationships/image" Target="media/image852.emf"/><Relationship Id="rId296" Type="http://schemas.openxmlformats.org/officeDocument/2006/relationships/image" Target="media/image143.emf"/><Relationship Id="rId156" Type="http://schemas.openxmlformats.org/officeDocument/2006/relationships/customXml" Target="ink/ink44.xml"/><Relationship Id="rId363" Type="http://schemas.openxmlformats.org/officeDocument/2006/relationships/customXml" Target="ink/ink144.xml"/><Relationship Id="rId570" Type="http://schemas.openxmlformats.org/officeDocument/2006/relationships/customXml" Target="ink/ink226.xml"/><Relationship Id="rId223" Type="http://schemas.openxmlformats.org/officeDocument/2006/relationships/image" Target="media/image107.emf"/><Relationship Id="rId430" Type="http://schemas.openxmlformats.org/officeDocument/2006/relationships/image" Target="media/image211.emf"/><Relationship Id="rId668" Type="http://schemas.openxmlformats.org/officeDocument/2006/relationships/customXml" Target="ink/ink275.xml"/><Relationship Id="rId875" Type="http://schemas.openxmlformats.org/officeDocument/2006/relationships/image" Target="media/image435.emf"/><Relationship Id="rId1060" Type="http://schemas.openxmlformats.org/officeDocument/2006/relationships/customXml" Target="ink/ink462.xml"/><Relationship Id="rId1298" Type="http://schemas.openxmlformats.org/officeDocument/2006/relationships/customXml" Target="ink/ink570.xml"/><Relationship Id="rId528" Type="http://schemas.openxmlformats.org/officeDocument/2006/relationships/customXml" Target="ink/ink205.xml"/><Relationship Id="rId735" Type="http://schemas.openxmlformats.org/officeDocument/2006/relationships/image" Target="media/image365.emf"/><Relationship Id="rId942" Type="http://schemas.openxmlformats.org/officeDocument/2006/relationships/customXml" Target="ink/ink408.xml"/><Relationship Id="rId1158" Type="http://schemas.openxmlformats.org/officeDocument/2006/relationships/customXml" Target="ink/ink510.xml"/><Relationship Id="rId1365" Type="http://schemas.openxmlformats.org/officeDocument/2006/relationships/image" Target="media/image680.emf"/><Relationship Id="rId1572" Type="http://schemas.openxmlformats.org/officeDocument/2006/relationships/customXml" Target="ink/ink682.xml"/><Relationship Id="rId1018" Type="http://schemas.openxmlformats.org/officeDocument/2006/relationships/customXml" Target="ink/ink444.xml"/><Relationship Id="rId1225" Type="http://schemas.openxmlformats.org/officeDocument/2006/relationships/image" Target="media/image610.emf"/><Relationship Id="rId1432" Type="http://schemas.openxmlformats.org/officeDocument/2006/relationships/image" Target="media/image713.emf"/><Relationship Id="rId71" Type="http://schemas.openxmlformats.org/officeDocument/2006/relationships/image" Target="media/image33.emf"/><Relationship Id="rId802" Type="http://schemas.openxmlformats.org/officeDocument/2006/relationships/customXml" Target="ink/ink340.xml"/><Relationship Id="rId1737" Type="http://schemas.openxmlformats.org/officeDocument/2006/relationships/oleObject" Target="embeddings/oleObject108.bin"/><Relationship Id="rId29" Type="http://schemas.openxmlformats.org/officeDocument/2006/relationships/oleObject" Target="embeddings/oleObject10.bin"/><Relationship Id="rId178" Type="http://schemas.openxmlformats.org/officeDocument/2006/relationships/customXml" Target="ink/ink52.xml"/><Relationship Id="rId385" Type="http://schemas.openxmlformats.org/officeDocument/2006/relationships/image" Target="media/image189.emf"/><Relationship Id="rId592" Type="http://schemas.openxmlformats.org/officeDocument/2006/relationships/customXml" Target="ink/ink237.xml"/><Relationship Id="rId245" Type="http://schemas.openxmlformats.org/officeDocument/2006/relationships/image" Target="media/image118.emf"/><Relationship Id="rId452" Type="http://schemas.openxmlformats.org/officeDocument/2006/relationships/image" Target="media/image222.emf"/><Relationship Id="rId897" Type="http://schemas.openxmlformats.org/officeDocument/2006/relationships/image" Target="media/image446.emf"/><Relationship Id="rId1082" Type="http://schemas.openxmlformats.org/officeDocument/2006/relationships/customXml" Target="ink/ink473.xml"/><Relationship Id="rId105" Type="http://schemas.openxmlformats.org/officeDocument/2006/relationships/customXml" Target="ink/ink24.xml"/><Relationship Id="rId312" Type="http://schemas.openxmlformats.org/officeDocument/2006/relationships/image" Target="media/image151.emf"/><Relationship Id="rId757" Type="http://schemas.openxmlformats.org/officeDocument/2006/relationships/image" Target="media/image376.emf"/><Relationship Id="rId964" Type="http://schemas.openxmlformats.org/officeDocument/2006/relationships/customXml" Target="ink/ink417.xml"/><Relationship Id="rId1387" Type="http://schemas.openxmlformats.org/officeDocument/2006/relationships/customXml" Target="ink/ink605.xml"/><Relationship Id="rId1594" Type="http://schemas.openxmlformats.org/officeDocument/2006/relationships/customXml" Target="ink/ink693.xml"/><Relationship Id="rId93" Type="http://schemas.openxmlformats.org/officeDocument/2006/relationships/image" Target="media/image44.emf"/><Relationship Id="rId617" Type="http://schemas.openxmlformats.org/officeDocument/2006/relationships/image" Target="media/image306.emf"/><Relationship Id="rId824" Type="http://schemas.openxmlformats.org/officeDocument/2006/relationships/customXml" Target="ink/ink351.xml"/><Relationship Id="rId1247" Type="http://schemas.openxmlformats.org/officeDocument/2006/relationships/image" Target="media/image621.emf"/><Relationship Id="rId1454" Type="http://schemas.openxmlformats.org/officeDocument/2006/relationships/customXml" Target="ink/ink632.xml"/><Relationship Id="rId1661" Type="http://schemas.openxmlformats.org/officeDocument/2006/relationships/image" Target="media/image826.emf"/><Relationship Id="rId1107" Type="http://schemas.openxmlformats.org/officeDocument/2006/relationships/image" Target="media/image551.emf"/><Relationship Id="rId1314" Type="http://schemas.openxmlformats.org/officeDocument/2006/relationships/customXml" Target="ink/ink578.xml"/><Relationship Id="rId1521" Type="http://schemas.openxmlformats.org/officeDocument/2006/relationships/image" Target="media/image756.emf"/><Relationship Id="rId1619" Type="http://schemas.openxmlformats.org/officeDocument/2006/relationships/image" Target="media/image805.emf"/><Relationship Id="rId20" Type="http://schemas.openxmlformats.org/officeDocument/2006/relationships/image" Target="media/image8.wmf"/><Relationship Id="rId267" Type="http://schemas.openxmlformats.org/officeDocument/2006/relationships/image" Target="media/image129.emf"/><Relationship Id="rId474" Type="http://schemas.openxmlformats.org/officeDocument/2006/relationships/image" Target="media/image233.emf"/><Relationship Id="rId127" Type="http://schemas.openxmlformats.org/officeDocument/2006/relationships/customXml" Target="ink/ink35.xml"/><Relationship Id="rId681" Type="http://schemas.openxmlformats.org/officeDocument/2006/relationships/image" Target="media/image338.emf"/><Relationship Id="rId779" Type="http://schemas.openxmlformats.org/officeDocument/2006/relationships/image" Target="media/image387.emf"/><Relationship Id="rId986" Type="http://schemas.openxmlformats.org/officeDocument/2006/relationships/customXml" Target="ink/ink428.xml"/><Relationship Id="rId334" Type="http://schemas.openxmlformats.org/officeDocument/2006/relationships/image" Target="media/image162.emf"/><Relationship Id="rId541" Type="http://schemas.openxmlformats.org/officeDocument/2006/relationships/image" Target="media/image268.emf"/><Relationship Id="rId639" Type="http://schemas.openxmlformats.org/officeDocument/2006/relationships/image" Target="media/image317.emf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oleObject" Target="embeddings/oleObject97.bin"/><Relationship Id="rId401" Type="http://schemas.openxmlformats.org/officeDocument/2006/relationships/image" Target="media/image197.emf"/><Relationship Id="rId846" Type="http://schemas.openxmlformats.org/officeDocument/2006/relationships/customXml" Target="ink/ink360.xml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customXml" Target="ink/ink734.xml"/><Relationship Id="rId706" Type="http://schemas.openxmlformats.org/officeDocument/2006/relationships/customXml" Target="ink/ink294.xml"/><Relationship Id="rId913" Type="http://schemas.openxmlformats.org/officeDocument/2006/relationships/image" Target="media/image454.emf"/><Relationship Id="rId1336" Type="http://schemas.openxmlformats.org/officeDocument/2006/relationships/customXml" Target="ink/ink583.xml"/><Relationship Id="rId1543" Type="http://schemas.openxmlformats.org/officeDocument/2006/relationships/image" Target="media/image767.emf"/><Relationship Id="rId42" Type="http://schemas.openxmlformats.org/officeDocument/2006/relationships/image" Target="media/image19.wmf"/><Relationship Id="rId1403" Type="http://schemas.openxmlformats.org/officeDocument/2006/relationships/customXml" Target="ink/ink612.xml"/><Relationship Id="rId1610" Type="http://schemas.openxmlformats.org/officeDocument/2006/relationships/image" Target="media/image801.wmf"/><Relationship Id="rId191" Type="http://schemas.openxmlformats.org/officeDocument/2006/relationships/image" Target="media/image91.emf"/><Relationship Id="rId1708" Type="http://schemas.openxmlformats.org/officeDocument/2006/relationships/customXml" Target="ink/ink747.xml"/><Relationship Id="rId289" Type="http://schemas.openxmlformats.org/officeDocument/2006/relationships/customXml" Target="ink/ink107.xml"/><Relationship Id="rId496" Type="http://schemas.openxmlformats.org/officeDocument/2006/relationships/customXml" Target="ink/ink196.xml"/><Relationship Id="rId149" Type="http://schemas.openxmlformats.org/officeDocument/2006/relationships/image" Target="media/image70.emf"/><Relationship Id="rId356" Type="http://schemas.openxmlformats.org/officeDocument/2006/relationships/image" Target="media/image173.emf"/><Relationship Id="rId563" Type="http://schemas.openxmlformats.org/officeDocument/2006/relationships/image" Target="media/image279.emf"/><Relationship Id="rId770" Type="http://schemas.openxmlformats.org/officeDocument/2006/relationships/customXml" Target="ink/ink325.xml"/><Relationship Id="rId1193" Type="http://schemas.openxmlformats.org/officeDocument/2006/relationships/oleObject" Target="embeddings/oleObject68.bin"/><Relationship Id="rId216" Type="http://schemas.openxmlformats.org/officeDocument/2006/relationships/customXml" Target="ink/ink70.xml"/><Relationship Id="rId423" Type="http://schemas.openxmlformats.org/officeDocument/2006/relationships/oleObject" Target="embeddings/oleObject45.bin"/><Relationship Id="rId868" Type="http://schemas.openxmlformats.org/officeDocument/2006/relationships/customXml" Target="ink/ink371.xml"/><Relationship Id="rId1053" Type="http://schemas.openxmlformats.org/officeDocument/2006/relationships/image" Target="media/image524.emf"/><Relationship Id="rId1260" Type="http://schemas.openxmlformats.org/officeDocument/2006/relationships/image" Target="media/image628.wmf"/><Relationship Id="rId1498" Type="http://schemas.openxmlformats.org/officeDocument/2006/relationships/image" Target="media/image745.emf"/><Relationship Id="rId630" Type="http://schemas.openxmlformats.org/officeDocument/2006/relationships/customXml" Target="ink/ink256.xml"/><Relationship Id="rId728" Type="http://schemas.openxmlformats.org/officeDocument/2006/relationships/customXml" Target="ink/ink305.xml"/><Relationship Id="rId935" Type="http://schemas.openxmlformats.org/officeDocument/2006/relationships/image" Target="media/image465.emf"/><Relationship Id="rId1358" Type="http://schemas.openxmlformats.org/officeDocument/2006/relationships/customXml" Target="ink/ink592.xml"/><Relationship Id="rId1565" Type="http://schemas.openxmlformats.org/officeDocument/2006/relationships/image" Target="media/image778.emf"/><Relationship Id="rId64" Type="http://schemas.openxmlformats.org/officeDocument/2006/relationships/customXml" Target="ink/ink8.xml"/><Relationship Id="rId1120" Type="http://schemas.openxmlformats.org/officeDocument/2006/relationships/customXml" Target="ink/ink491.xml"/><Relationship Id="rId1218" Type="http://schemas.openxmlformats.org/officeDocument/2006/relationships/customXml" Target="ink/ink535.xml"/><Relationship Id="rId1425" Type="http://schemas.openxmlformats.org/officeDocument/2006/relationships/customXml" Target="ink/ink621.xml"/><Relationship Id="rId1632" Type="http://schemas.openxmlformats.org/officeDocument/2006/relationships/customXml" Target="ink/ink708.xml"/><Relationship Id="rId280" Type="http://schemas.openxmlformats.org/officeDocument/2006/relationships/image" Target="media/image135.emf"/><Relationship Id="rId140" Type="http://schemas.openxmlformats.org/officeDocument/2006/relationships/image" Target="media/image66.wmf"/><Relationship Id="rId378" Type="http://schemas.openxmlformats.org/officeDocument/2006/relationships/customXml" Target="ink/ink147.xml"/><Relationship Id="rId585" Type="http://schemas.openxmlformats.org/officeDocument/2006/relationships/image" Target="media/image290.emf"/><Relationship Id="rId792" Type="http://schemas.openxmlformats.org/officeDocument/2006/relationships/customXml" Target="ink/ink335.xml"/><Relationship Id="rId6" Type="http://schemas.openxmlformats.org/officeDocument/2006/relationships/footnotes" Target="footnotes.xml"/><Relationship Id="rId238" Type="http://schemas.openxmlformats.org/officeDocument/2006/relationships/customXml" Target="ink/ink81.xml"/><Relationship Id="rId445" Type="http://schemas.openxmlformats.org/officeDocument/2006/relationships/customXml" Target="ink/ink174.xml"/><Relationship Id="rId652" Type="http://schemas.openxmlformats.org/officeDocument/2006/relationships/customXml" Target="ink/ink267.xml"/><Relationship Id="rId1075" Type="http://schemas.openxmlformats.org/officeDocument/2006/relationships/image" Target="media/image535.emf"/><Relationship Id="rId1282" Type="http://schemas.openxmlformats.org/officeDocument/2006/relationships/customXml" Target="ink/ink562.xml"/><Relationship Id="rId305" Type="http://schemas.openxmlformats.org/officeDocument/2006/relationships/customXml" Target="ink/ink115.xml"/><Relationship Id="rId512" Type="http://schemas.openxmlformats.org/officeDocument/2006/relationships/image" Target="media/image252.emf"/><Relationship Id="rId957" Type="http://schemas.openxmlformats.org/officeDocument/2006/relationships/image" Target="media/image476.emf"/><Relationship Id="rId1142" Type="http://schemas.openxmlformats.org/officeDocument/2006/relationships/customXml" Target="ink/ink502.xml"/><Relationship Id="rId1587" Type="http://schemas.openxmlformats.org/officeDocument/2006/relationships/image" Target="media/image789.emf"/><Relationship Id="rId86" Type="http://schemas.openxmlformats.org/officeDocument/2006/relationships/customXml" Target="ink/ink19.xml"/><Relationship Id="rId817" Type="http://schemas.openxmlformats.org/officeDocument/2006/relationships/image" Target="media/image406.emf"/><Relationship Id="rId1002" Type="http://schemas.openxmlformats.org/officeDocument/2006/relationships/customXml" Target="ink/ink436.xml"/><Relationship Id="rId1447" Type="http://schemas.openxmlformats.org/officeDocument/2006/relationships/oleObject" Target="embeddings/oleObject93.bin"/><Relationship Id="rId1654" Type="http://schemas.openxmlformats.org/officeDocument/2006/relationships/customXml" Target="ink/ink719.xml"/><Relationship Id="rId1307" Type="http://schemas.openxmlformats.org/officeDocument/2006/relationships/image" Target="media/image651.emf"/><Relationship Id="rId1514" Type="http://schemas.openxmlformats.org/officeDocument/2006/relationships/oleObject" Target="embeddings/oleObject101.bin"/><Relationship Id="rId1721" Type="http://schemas.openxmlformats.org/officeDocument/2006/relationships/image" Target="media/image855.emf"/><Relationship Id="rId13" Type="http://schemas.openxmlformats.org/officeDocument/2006/relationships/oleObject" Target="embeddings/oleObject2.bin"/><Relationship Id="rId162" Type="http://schemas.openxmlformats.org/officeDocument/2006/relationships/customXml" Target="ink/ink47.xml"/><Relationship Id="rId467" Type="http://schemas.openxmlformats.org/officeDocument/2006/relationships/customXml" Target="ink/ink182.xml"/><Relationship Id="rId1097" Type="http://schemas.openxmlformats.org/officeDocument/2006/relationships/image" Target="media/image546.emf"/><Relationship Id="rId674" Type="http://schemas.openxmlformats.org/officeDocument/2006/relationships/customXml" Target="ink/ink278.xml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327" Type="http://schemas.openxmlformats.org/officeDocument/2006/relationships/customXml" Target="ink/ink126.xml"/><Relationship Id="rId534" Type="http://schemas.openxmlformats.org/officeDocument/2006/relationships/customXml" Target="ink/ink208.xml"/><Relationship Id="rId741" Type="http://schemas.openxmlformats.org/officeDocument/2006/relationships/image" Target="media/image368.emf"/><Relationship Id="rId839" Type="http://schemas.openxmlformats.org/officeDocument/2006/relationships/image" Target="media/image417.emf"/><Relationship Id="rId1164" Type="http://schemas.openxmlformats.org/officeDocument/2006/relationships/customXml" Target="ink/ink513.xml"/><Relationship Id="rId1371" Type="http://schemas.openxmlformats.org/officeDocument/2006/relationships/image" Target="media/image683.emf"/><Relationship Id="rId1469" Type="http://schemas.openxmlformats.org/officeDocument/2006/relationships/image" Target="media/image731.emf"/><Relationship Id="rId601" Type="http://schemas.openxmlformats.org/officeDocument/2006/relationships/image" Target="media/image298.emf"/><Relationship Id="rId1024" Type="http://schemas.openxmlformats.org/officeDocument/2006/relationships/customXml" Target="ink/ink447.xml"/><Relationship Id="rId1231" Type="http://schemas.openxmlformats.org/officeDocument/2006/relationships/image" Target="media/image613.emf"/><Relationship Id="rId1676" Type="http://schemas.openxmlformats.org/officeDocument/2006/relationships/image" Target="media/image833.emf"/><Relationship Id="rId906" Type="http://schemas.openxmlformats.org/officeDocument/2006/relationships/customXml" Target="ink/ink390.xml"/><Relationship Id="rId1329" Type="http://schemas.openxmlformats.org/officeDocument/2006/relationships/image" Target="media/image662.emf"/><Relationship Id="rId1536" Type="http://schemas.openxmlformats.org/officeDocument/2006/relationships/customXml" Target="ink/ink664.xml"/><Relationship Id="rId1743" Type="http://schemas.openxmlformats.org/officeDocument/2006/relationships/oleObject" Target="embeddings/oleObject111.bin"/><Relationship Id="rId35" Type="http://schemas.openxmlformats.org/officeDocument/2006/relationships/oleObject" Target="embeddings/oleObject13.bin"/><Relationship Id="rId1603" Type="http://schemas.openxmlformats.org/officeDocument/2006/relationships/image" Target="media/image797.emf"/><Relationship Id="rId184" Type="http://schemas.openxmlformats.org/officeDocument/2006/relationships/customXml" Target="ink/ink55.xml"/><Relationship Id="rId391" Type="http://schemas.openxmlformats.org/officeDocument/2006/relationships/oleObject" Target="embeddings/oleObject42.bin"/><Relationship Id="rId251" Type="http://schemas.openxmlformats.org/officeDocument/2006/relationships/image" Target="media/image121.emf"/><Relationship Id="rId489" Type="http://schemas.openxmlformats.org/officeDocument/2006/relationships/image" Target="media/image240.emf"/><Relationship Id="rId696" Type="http://schemas.openxmlformats.org/officeDocument/2006/relationships/customXml" Target="ink/ink289.xml"/><Relationship Id="rId349" Type="http://schemas.openxmlformats.org/officeDocument/2006/relationships/customXml" Target="ink/ink137.xml"/><Relationship Id="rId556" Type="http://schemas.openxmlformats.org/officeDocument/2006/relationships/customXml" Target="ink/ink219.xml"/><Relationship Id="rId763" Type="http://schemas.openxmlformats.org/officeDocument/2006/relationships/image" Target="media/image379.emf"/><Relationship Id="rId1186" Type="http://schemas.openxmlformats.org/officeDocument/2006/relationships/customXml" Target="ink/ink524.xml"/><Relationship Id="rId1393" Type="http://schemas.openxmlformats.org/officeDocument/2006/relationships/customXml" Target="ink/ink607.xml"/><Relationship Id="rId111" Type="http://schemas.openxmlformats.org/officeDocument/2006/relationships/customXml" Target="ink/ink27.xml"/><Relationship Id="rId209" Type="http://schemas.openxmlformats.org/officeDocument/2006/relationships/image" Target="media/image100.emf"/><Relationship Id="rId416" Type="http://schemas.openxmlformats.org/officeDocument/2006/relationships/customXml" Target="ink/ink164.xml"/><Relationship Id="rId970" Type="http://schemas.openxmlformats.org/officeDocument/2006/relationships/customXml" Target="ink/ink420.xml"/><Relationship Id="rId1046" Type="http://schemas.openxmlformats.org/officeDocument/2006/relationships/customXml" Target="ink/ink455.xml"/><Relationship Id="rId1253" Type="http://schemas.openxmlformats.org/officeDocument/2006/relationships/image" Target="media/image624.emf"/><Relationship Id="rId1698" Type="http://schemas.openxmlformats.org/officeDocument/2006/relationships/customXml" Target="ink/ink742.xml"/><Relationship Id="rId623" Type="http://schemas.openxmlformats.org/officeDocument/2006/relationships/image" Target="media/image309.emf"/><Relationship Id="rId830" Type="http://schemas.openxmlformats.org/officeDocument/2006/relationships/image" Target="media/image413.wmf"/><Relationship Id="rId928" Type="http://schemas.openxmlformats.org/officeDocument/2006/relationships/customXml" Target="ink/ink401.xml"/><Relationship Id="rId1460" Type="http://schemas.openxmlformats.org/officeDocument/2006/relationships/customXml" Target="ink/ink635.xml"/><Relationship Id="rId1558" Type="http://schemas.openxmlformats.org/officeDocument/2006/relationships/customXml" Target="ink/ink675.xml"/><Relationship Id="rId57" Type="http://schemas.openxmlformats.org/officeDocument/2006/relationships/image" Target="media/image26.emf"/><Relationship Id="rId1113" Type="http://schemas.openxmlformats.org/officeDocument/2006/relationships/image" Target="media/image554.emf"/><Relationship Id="rId1320" Type="http://schemas.openxmlformats.org/officeDocument/2006/relationships/image" Target="media/image658.wmf"/><Relationship Id="rId1418" Type="http://schemas.openxmlformats.org/officeDocument/2006/relationships/image" Target="media/image706.emf"/><Relationship Id="rId1625" Type="http://schemas.openxmlformats.org/officeDocument/2006/relationships/image" Target="media/image808.emf"/><Relationship Id="rId273" Type="http://schemas.openxmlformats.org/officeDocument/2006/relationships/image" Target="media/image132.emf"/><Relationship Id="rId480" Type="http://schemas.openxmlformats.org/officeDocument/2006/relationships/image" Target="media/image236.wmf"/><Relationship Id="rId133" Type="http://schemas.openxmlformats.org/officeDocument/2006/relationships/oleObject" Target="embeddings/oleObject29.bin"/><Relationship Id="rId340" Type="http://schemas.openxmlformats.org/officeDocument/2006/relationships/image" Target="media/image165.emf"/><Relationship Id="rId578" Type="http://schemas.openxmlformats.org/officeDocument/2006/relationships/customXml" Target="ink/ink230.xml"/><Relationship Id="rId785" Type="http://schemas.openxmlformats.org/officeDocument/2006/relationships/image" Target="media/image390.emf"/><Relationship Id="rId992" Type="http://schemas.openxmlformats.org/officeDocument/2006/relationships/customXml" Target="ink/ink431.xml"/><Relationship Id="rId200" Type="http://schemas.openxmlformats.org/officeDocument/2006/relationships/customXml" Target="ink/ink62.xml"/><Relationship Id="rId438" Type="http://schemas.openxmlformats.org/officeDocument/2006/relationships/image" Target="media/image215.emf"/><Relationship Id="rId645" Type="http://schemas.openxmlformats.org/officeDocument/2006/relationships/image" Target="media/image320.emf"/><Relationship Id="rId852" Type="http://schemas.openxmlformats.org/officeDocument/2006/relationships/customXml" Target="ink/ink363.xml"/><Relationship Id="rId1068" Type="http://schemas.openxmlformats.org/officeDocument/2006/relationships/customXml" Target="ink/ink466.xml"/><Relationship Id="rId1275" Type="http://schemas.openxmlformats.org/officeDocument/2006/relationships/image" Target="media/image635.emf"/><Relationship Id="rId1482" Type="http://schemas.openxmlformats.org/officeDocument/2006/relationships/image" Target="media/image737.emf"/><Relationship Id="rId505" Type="http://schemas.openxmlformats.org/officeDocument/2006/relationships/image" Target="media/image249.wmf"/><Relationship Id="rId712" Type="http://schemas.openxmlformats.org/officeDocument/2006/relationships/customXml" Target="ink/ink297.xml"/><Relationship Id="rId1135" Type="http://schemas.openxmlformats.org/officeDocument/2006/relationships/image" Target="media/image565.emf"/><Relationship Id="rId1342" Type="http://schemas.openxmlformats.org/officeDocument/2006/relationships/image" Target="media/image669.wmf"/><Relationship Id="rId79" Type="http://schemas.openxmlformats.org/officeDocument/2006/relationships/image" Target="media/image37.emf"/><Relationship Id="rId1202" Type="http://schemas.openxmlformats.org/officeDocument/2006/relationships/customXml" Target="ink/ink527.xml"/><Relationship Id="rId1647" Type="http://schemas.openxmlformats.org/officeDocument/2006/relationships/image" Target="media/image819.emf"/><Relationship Id="rId1507" Type="http://schemas.openxmlformats.org/officeDocument/2006/relationships/customXml" Target="ink/ink653.xml"/><Relationship Id="rId1714" Type="http://schemas.openxmlformats.org/officeDocument/2006/relationships/customXml" Target="ink/ink750.xml"/><Relationship Id="rId295" Type="http://schemas.openxmlformats.org/officeDocument/2006/relationships/customXml" Target="ink/ink110.xml"/><Relationship Id="rId155" Type="http://schemas.openxmlformats.org/officeDocument/2006/relationships/image" Target="media/image73.emf"/><Relationship Id="rId362" Type="http://schemas.openxmlformats.org/officeDocument/2006/relationships/image" Target="media/image176.emf"/><Relationship Id="rId1297" Type="http://schemas.openxmlformats.org/officeDocument/2006/relationships/image" Target="media/image646.emf"/><Relationship Id="rId222" Type="http://schemas.openxmlformats.org/officeDocument/2006/relationships/customXml" Target="ink/ink73.xml"/><Relationship Id="rId667" Type="http://schemas.openxmlformats.org/officeDocument/2006/relationships/image" Target="media/image331.emf"/><Relationship Id="rId874" Type="http://schemas.openxmlformats.org/officeDocument/2006/relationships/customXml" Target="ink/ink374.xml"/><Relationship Id="rId527" Type="http://schemas.openxmlformats.org/officeDocument/2006/relationships/image" Target="media/image261.emf"/><Relationship Id="rId734" Type="http://schemas.openxmlformats.org/officeDocument/2006/relationships/customXml" Target="ink/ink308.xml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customXml" Target="ink/ink595.xml"/><Relationship Id="rId1571" Type="http://schemas.openxmlformats.org/officeDocument/2006/relationships/image" Target="media/image781.emf"/><Relationship Id="rId70" Type="http://schemas.openxmlformats.org/officeDocument/2006/relationships/customXml" Target="ink/ink11.xml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224" Type="http://schemas.openxmlformats.org/officeDocument/2006/relationships/customXml" Target="ink/ink538.xml"/><Relationship Id="rId1431" Type="http://schemas.openxmlformats.org/officeDocument/2006/relationships/customXml" Target="ink/ink623.xml"/><Relationship Id="rId1669" Type="http://schemas.openxmlformats.org/officeDocument/2006/relationships/customXml" Target="ink/ink727.xml"/><Relationship Id="rId1529" Type="http://schemas.openxmlformats.org/officeDocument/2006/relationships/image" Target="media/image760.emf"/><Relationship Id="rId1736" Type="http://schemas.openxmlformats.org/officeDocument/2006/relationships/image" Target="media/image864.wmf"/><Relationship Id="rId28" Type="http://schemas.openxmlformats.org/officeDocument/2006/relationships/image" Target="media/image12.wmf"/><Relationship Id="rId177" Type="http://schemas.openxmlformats.org/officeDocument/2006/relationships/image" Target="media/image84.emf"/><Relationship Id="rId384" Type="http://schemas.openxmlformats.org/officeDocument/2006/relationships/customXml" Target="ink/ink149.xml"/><Relationship Id="rId591" Type="http://schemas.openxmlformats.org/officeDocument/2006/relationships/image" Target="media/image293.emf"/><Relationship Id="rId244" Type="http://schemas.openxmlformats.org/officeDocument/2006/relationships/customXml" Target="ink/ink84.xml"/><Relationship Id="rId689" Type="http://schemas.openxmlformats.org/officeDocument/2006/relationships/image" Target="media/image342.emf"/><Relationship Id="rId896" Type="http://schemas.openxmlformats.org/officeDocument/2006/relationships/customXml" Target="ink/ink385.xml"/><Relationship Id="rId1081" Type="http://schemas.openxmlformats.org/officeDocument/2006/relationships/image" Target="media/image538.emf"/><Relationship Id="rId451" Type="http://schemas.openxmlformats.org/officeDocument/2006/relationships/customXml" Target="ink/ink177.xml"/><Relationship Id="rId549" Type="http://schemas.openxmlformats.org/officeDocument/2006/relationships/image" Target="media/image272.emf"/><Relationship Id="rId756" Type="http://schemas.openxmlformats.org/officeDocument/2006/relationships/customXml" Target="ink/ink318.xml"/><Relationship Id="rId1179" Type="http://schemas.openxmlformats.org/officeDocument/2006/relationships/image" Target="media/image587.emf"/><Relationship Id="rId1386" Type="http://schemas.openxmlformats.org/officeDocument/2006/relationships/image" Target="media/image690.emf"/><Relationship Id="rId1593" Type="http://schemas.openxmlformats.org/officeDocument/2006/relationships/image" Target="media/image792.emf"/><Relationship Id="rId104" Type="http://schemas.openxmlformats.org/officeDocument/2006/relationships/oleObject" Target="embeddings/oleObject27.bin"/><Relationship Id="rId311" Type="http://schemas.openxmlformats.org/officeDocument/2006/relationships/customXml" Target="ink/ink118.xml"/><Relationship Id="rId409" Type="http://schemas.openxmlformats.org/officeDocument/2006/relationships/image" Target="media/image201.emf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547.xml"/><Relationship Id="rId92" Type="http://schemas.openxmlformats.org/officeDocument/2006/relationships/customXml" Target="ink/ink22.xml"/><Relationship Id="rId616" Type="http://schemas.openxmlformats.org/officeDocument/2006/relationships/customXml" Target="ink/ink249.xml"/><Relationship Id="rId823" Type="http://schemas.openxmlformats.org/officeDocument/2006/relationships/image" Target="media/image409.emf"/><Relationship Id="rId1453" Type="http://schemas.openxmlformats.org/officeDocument/2006/relationships/image" Target="media/image723.emf"/><Relationship Id="rId1660" Type="http://schemas.openxmlformats.org/officeDocument/2006/relationships/customXml" Target="ink/ink722.xml"/><Relationship Id="rId1106" Type="http://schemas.openxmlformats.org/officeDocument/2006/relationships/customXml" Target="ink/ink485.xml"/><Relationship Id="rId1313" Type="http://schemas.openxmlformats.org/officeDocument/2006/relationships/image" Target="media/image654.emf"/><Relationship Id="rId1520" Type="http://schemas.openxmlformats.org/officeDocument/2006/relationships/customXml" Target="ink/ink656.xml"/><Relationship Id="rId1618" Type="http://schemas.openxmlformats.org/officeDocument/2006/relationships/customXml" Target="ink/ink701.xml"/><Relationship Id="rId199" Type="http://schemas.openxmlformats.org/officeDocument/2006/relationships/image" Target="media/image95.emf"/><Relationship Id="rId266" Type="http://schemas.openxmlformats.org/officeDocument/2006/relationships/customXml" Target="ink/ink95.xml"/><Relationship Id="rId473" Type="http://schemas.openxmlformats.org/officeDocument/2006/relationships/customXml" Target="ink/ink185.xml"/><Relationship Id="rId680" Type="http://schemas.openxmlformats.org/officeDocument/2006/relationships/customXml" Target="ink/ink281.xml"/><Relationship Id="rId126" Type="http://schemas.openxmlformats.org/officeDocument/2006/relationships/image" Target="media/image59.emf"/><Relationship Id="rId333" Type="http://schemas.openxmlformats.org/officeDocument/2006/relationships/customXml" Target="ink/ink129.xml"/><Relationship Id="rId540" Type="http://schemas.openxmlformats.org/officeDocument/2006/relationships/customXml" Target="ink/ink211.xml"/><Relationship Id="rId778" Type="http://schemas.openxmlformats.org/officeDocument/2006/relationships/customXml" Target="ink/ink328.xml"/><Relationship Id="rId985" Type="http://schemas.openxmlformats.org/officeDocument/2006/relationships/image" Target="media/image490.emf"/><Relationship Id="rId1170" Type="http://schemas.openxmlformats.org/officeDocument/2006/relationships/customXml" Target="ink/ink516.xml"/><Relationship Id="rId638" Type="http://schemas.openxmlformats.org/officeDocument/2006/relationships/customXml" Target="ink/ink260.xml"/><Relationship Id="rId845" Type="http://schemas.openxmlformats.org/officeDocument/2006/relationships/image" Target="media/image420.emf"/><Relationship Id="rId1030" Type="http://schemas.openxmlformats.org/officeDocument/2006/relationships/customXml" Target="ink/ink450.xml"/><Relationship Id="rId1268" Type="http://schemas.openxmlformats.org/officeDocument/2006/relationships/customXml" Target="ink/ink555.xml"/><Relationship Id="rId1475" Type="http://schemas.openxmlformats.org/officeDocument/2006/relationships/oleObject" Target="embeddings/oleObject96.bin"/><Relationship Id="rId1682" Type="http://schemas.openxmlformats.org/officeDocument/2006/relationships/image" Target="media/image836.emf"/><Relationship Id="rId400" Type="http://schemas.openxmlformats.org/officeDocument/2006/relationships/customXml" Target="ink/ink156.xml"/><Relationship Id="rId705" Type="http://schemas.openxmlformats.org/officeDocument/2006/relationships/image" Target="media/image350.emf"/><Relationship Id="rId1128" Type="http://schemas.openxmlformats.org/officeDocument/2006/relationships/customXml" Target="ink/ink495.xml"/><Relationship Id="rId1335" Type="http://schemas.openxmlformats.org/officeDocument/2006/relationships/image" Target="media/image665.emf"/><Relationship Id="rId1542" Type="http://schemas.openxmlformats.org/officeDocument/2006/relationships/customXml" Target="ink/ink667.xml"/><Relationship Id="rId912" Type="http://schemas.openxmlformats.org/officeDocument/2006/relationships/customXml" Target="ink/ink393.xml"/><Relationship Id="rId41" Type="http://schemas.openxmlformats.org/officeDocument/2006/relationships/oleObject" Target="embeddings/oleObject15.bin"/><Relationship Id="rId1402" Type="http://schemas.openxmlformats.org/officeDocument/2006/relationships/image" Target="media/image698.emf"/><Relationship Id="rId1707" Type="http://schemas.openxmlformats.org/officeDocument/2006/relationships/image" Target="media/image848.emf"/><Relationship Id="rId190" Type="http://schemas.openxmlformats.org/officeDocument/2006/relationships/customXml" Target="ink/ink57.xml"/><Relationship Id="rId288" Type="http://schemas.openxmlformats.org/officeDocument/2006/relationships/image" Target="media/image139.emf"/><Relationship Id="rId495" Type="http://schemas.openxmlformats.org/officeDocument/2006/relationships/image" Target="media/image243.emf"/><Relationship Id="rId148" Type="http://schemas.openxmlformats.org/officeDocument/2006/relationships/customXml" Target="ink/ink40.xml"/><Relationship Id="rId355" Type="http://schemas.openxmlformats.org/officeDocument/2006/relationships/customXml" Target="ink/ink140.xml"/><Relationship Id="rId562" Type="http://schemas.openxmlformats.org/officeDocument/2006/relationships/customXml" Target="ink/ink222.xml"/><Relationship Id="rId1192" Type="http://schemas.openxmlformats.org/officeDocument/2006/relationships/image" Target="media/image594.wmf"/><Relationship Id="rId215" Type="http://schemas.openxmlformats.org/officeDocument/2006/relationships/image" Target="media/image103.emf"/><Relationship Id="rId422" Type="http://schemas.openxmlformats.org/officeDocument/2006/relationships/image" Target="media/image208.wmf"/><Relationship Id="rId867" Type="http://schemas.openxmlformats.org/officeDocument/2006/relationships/image" Target="media/image431.emf"/><Relationship Id="rId1052" Type="http://schemas.openxmlformats.org/officeDocument/2006/relationships/customXml" Target="ink/ink458.xml"/><Relationship Id="rId1497" Type="http://schemas.openxmlformats.org/officeDocument/2006/relationships/customXml" Target="ink/ink648.xml"/><Relationship Id="rId727" Type="http://schemas.openxmlformats.org/officeDocument/2006/relationships/image" Target="media/image361.emf"/><Relationship Id="rId934" Type="http://schemas.openxmlformats.org/officeDocument/2006/relationships/customXml" Target="ink/ink404.xml"/><Relationship Id="rId1357" Type="http://schemas.openxmlformats.org/officeDocument/2006/relationships/image" Target="media/image676.emf"/><Relationship Id="rId1564" Type="http://schemas.openxmlformats.org/officeDocument/2006/relationships/customXml" Target="ink/ink678.xml"/><Relationship Id="rId63" Type="http://schemas.openxmlformats.org/officeDocument/2006/relationships/image" Target="media/image29.emf"/><Relationship Id="rId1217" Type="http://schemas.openxmlformats.org/officeDocument/2006/relationships/image" Target="media/image606.emf"/><Relationship Id="rId1424" Type="http://schemas.openxmlformats.org/officeDocument/2006/relationships/image" Target="media/image709.emf"/><Relationship Id="rId1631" Type="http://schemas.openxmlformats.org/officeDocument/2006/relationships/image" Target="media/image811.emf"/><Relationship Id="rId1729" Type="http://schemas.openxmlformats.org/officeDocument/2006/relationships/image" Target="media/image859.emf"/><Relationship Id="rId377" Type="http://schemas.openxmlformats.org/officeDocument/2006/relationships/image" Target="media/image185.emf"/><Relationship Id="rId584" Type="http://schemas.openxmlformats.org/officeDocument/2006/relationships/customXml" Target="ink/ink233.xml"/><Relationship Id="rId5" Type="http://schemas.openxmlformats.org/officeDocument/2006/relationships/webSettings" Target="webSettings.xml"/><Relationship Id="rId237" Type="http://schemas.openxmlformats.org/officeDocument/2006/relationships/image" Target="media/image114.emf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customXml" Target="ink/ink469.xml"/><Relationship Id="rId444" Type="http://schemas.openxmlformats.org/officeDocument/2006/relationships/image" Target="media/image218.emf"/><Relationship Id="rId651" Type="http://schemas.openxmlformats.org/officeDocument/2006/relationships/image" Target="media/image323.emf"/><Relationship Id="rId749" Type="http://schemas.openxmlformats.org/officeDocument/2006/relationships/image" Target="media/image372.emf"/><Relationship Id="rId1281" Type="http://schemas.openxmlformats.org/officeDocument/2006/relationships/image" Target="media/image638.emf"/><Relationship Id="rId1379" Type="http://schemas.openxmlformats.org/officeDocument/2006/relationships/customXml" Target="ink/ink601.xml"/><Relationship Id="rId1586" Type="http://schemas.openxmlformats.org/officeDocument/2006/relationships/customXml" Target="ink/ink689.xml"/><Relationship Id="rId304" Type="http://schemas.openxmlformats.org/officeDocument/2006/relationships/image" Target="media/image147.emf"/><Relationship Id="rId511" Type="http://schemas.openxmlformats.org/officeDocument/2006/relationships/customXml" Target="ink/ink200.xml"/><Relationship Id="rId609" Type="http://schemas.openxmlformats.org/officeDocument/2006/relationships/image" Target="media/image302.emf"/><Relationship Id="rId956" Type="http://schemas.openxmlformats.org/officeDocument/2006/relationships/customXml" Target="ink/ink413.xml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85" Type="http://schemas.openxmlformats.org/officeDocument/2006/relationships/image" Target="media/image40.emf"/><Relationship Id="rId816" Type="http://schemas.openxmlformats.org/officeDocument/2006/relationships/customXml" Target="ink/ink347.xml"/><Relationship Id="rId1001" Type="http://schemas.openxmlformats.org/officeDocument/2006/relationships/image" Target="media/image498.emf"/><Relationship Id="rId1446" Type="http://schemas.openxmlformats.org/officeDocument/2006/relationships/image" Target="media/image720.wmf"/><Relationship Id="rId1653" Type="http://schemas.openxmlformats.org/officeDocument/2006/relationships/image" Target="media/image822.emf"/><Relationship Id="rId1306" Type="http://schemas.openxmlformats.org/officeDocument/2006/relationships/customXml" Target="ink/ink574.xml"/><Relationship Id="rId1513" Type="http://schemas.openxmlformats.org/officeDocument/2006/relationships/image" Target="media/image753.wmf"/><Relationship Id="rId1720" Type="http://schemas.openxmlformats.org/officeDocument/2006/relationships/customXml" Target="ink/ink753.xml"/><Relationship Id="rId12" Type="http://schemas.openxmlformats.org/officeDocument/2006/relationships/image" Target="media/image4.wmf"/><Relationship Id="rId161" Type="http://schemas.openxmlformats.org/officeDocument/2006/relationships/image" Target="media/image76.emf"/><Relationship Id="rId399" Type="http://schemas.openxmlformats.org/officeDocument/2006/relationships/image" Target="media/image196.emf"/><Relationship Id="rId259" Type="http://schemas.openxmlformats.org/officeDocument/2006/relationships/image" Target="media/image125.emf"/><Relationship Id="rId466" Type="http://schemas.openxmlformats.org/officeDocument/2006/relationships/image" Target="media/image229.emf"/><Relationship Id="rId673" Type="http://schemas.openxmlformats.org/officeDocument/2006/relationships/image" Target="media/image334.emf"/><Relationship Id="rId880" Type="http://schemas.openxmlformats.org/officeDocument/2006/relationships/customXml" Target="ink/ink377.xml"/><Relationship Id="rId1096" Type="http://schemas.openxmlformats.org/officeDocument/2006/relationships/customXml" Target="ink/ink480.xml"/><Relationship Id="rId119" Type="http://schemas.openxmlformats.org/officeDocument/2006/relationships/customXml" Target="ink/ink31.xml"/><Relationship Id="rId326" Type="http://schemas.openxmlformats.org/officeDocument/2006/relationships/image" Target="media/image158.emf"/><Relationship Id="rId533" Type="http://schemas.openxmlformats.org/officeDocument/2006/relationships/image" Target="media/image264.emf"/><Relationship Id="rId978" Type="http://schemas.openxmlformats.org/officeDocument/2006/relationships/customXml" Target="ink/ink424.xml"/><Relationship Id="rId1163" Type="http://schemas.openxmlformats.org/officeDocument/2006/relationships/image" Target="media/image579.emf"/><Relationship Id="rId1370" Type="http://schemas.openxmlformats.org/officeDocument/2006/relationships/customXml" Target="ink/ink597.xml"/><Relationship Id="rId740" Type="http://schemas.openxmlformats.org/officeDocument/2006/relationships/customXml" Target="ink/ink311.xml"/><Relationship Id="rId838" Type="http://schemas.openxmlformats.org/officeDocument/2006/relationships/customXml" Target="ink/ink356.xml"/><Relationship Id="rId1023" Type="http://schemas.openxmlformats.org/officeDocument/2006/relationships/image" Target="media/image509.emf"/><Relationship Id="rId1468" Type="http://schemas.openxmlformats.org/officeDocument/2006/relationships/customXml" Target="ink/ink638.xml"/><Relationship Id="rId1675" Type="http://schemas.openxmlformats.org/officeDocument/2006/relationships/customXml" Target="ink/ink730.xml"/><Relationship Id="rId600" Type="http://schemas.openxmlformats.org/officeDocument/2006/relationships/customXml" Target="ink/ink241.xml"/><Relationship Id="rId1230" Type="http://schemas.openxmlformats.org/officeDocument/2006/relationships/customXml" Target="ink/ink539.xml"/><Relationship Id="rId1328" Type="http://schemas.openxmlformats.org/officeDocument/2006/relationships/customXml" Target="ink/ink581.xml"/><Relationship Id="rId1535" Type="http://schemas.openxmlformats.org/officeDocument/2006/relationships/image" Target="media/image763.emf"/><Relationship Id="rId905" Type="http://schemas.openxmlformats.org/officeDocument/2006/relationships/image" Target="media/image450.emf"/><Relationship Id="rId1742" Type="http://schemas.openxmlformats.org/officeDocument/2006/relationships/image" Target="media/image867.wmf"/><Relationship Id="rId34" Type="http://schemas.openxmlformats.org/officeDocument/2006/relationships/image" Target="media/image15.wmf"/><Relationship Id="rId1602" Type="http://schemas.openxmlformats.org/officeDocument/2006/relationships/customXml" Target="ink/ink696.xml"/><Relationship Id="rId183" Type="http://schemas.openxmlformats.org/officeDocument/2006/relationships/image" Target="media/image87.emf"/><Relationship Id="rId390" Type="http://schemas.openxmlformats.org/officeDocument/2006/relationships/image" Target="media/image192.wmf"/><Relationship Id="rId250" Type="http://schemas.openxmlformats.org/officeDocument/2006/relationships/customXml" Target="ink/ink87.xml"/><Relationship Id="rId488" Type="http://schemas.openxmlformats.org/officeDocument/2006/relationships/customXml" Target="ink/ink192.xml"/><Relationship Id="rId695" Type="http://schemas.openxmlformats.org/officeDocument/2006/relationships/image" Target="media/image345.emf"/><Relationship Id="rId110" Type="http://schemas.openxmlformats.org/officeDocument/2006/relationships/image" Target="media/image51.emf"/><Relationship Id="rId348" Type="http://schemas.openxmlformats.org/officeDocument/2006/relationships/image" Target="media/image169.emf"/><Relationship Id="rId555" Type="http://schemas.openxmlformats.org/officeDocument/2006/relationships/image" Target="media/image275.emf"/><Relationship Id="rId762" Type="http://schemas.openxmlformats.org/officeDocument/2006/relationships/customXml" Target="ink/ink321.xml"/><Relationship Id="rId1185" Type="http://schemas.openxmlformats.org/officeDocument/2006/relationships/image" Target="media/image590.emf"/><Relationship Id="rId1392" Type="http://schemas.openxmlformats.org/officeDocument/2006/relationships/image" Target="media/image693.emf"/><Relationship Id="rId208" Type="http://schemas.openxmlformats.org/officeDocument/2006/relationships/customXml" Target="ink/ink66.xml"/><Relationship Id="rId415" Type="http://schemas.openxmlformats.org/officeDocument/2006/relationships/image" Target="media/image204.emf"/><Relationship Id="rId622" Type="http://schemas.openxmlformats.org/officeDocument/2006/relationships/customXml" Target="ink/ink252.xml"/><Relationship Id="rId1045" Type="http://schemas.openxmlformats.org/officeDocument/2006/relationships/oleObject" Target="embeddings/oleObject65.bin"/><Relationship Id="rId1252" Type="http://schemas.openxmlformats.org/officeDocument/2006/relationships/customXml" Target="ink/ink550.xml"/><Relationship Id="rId1697" Type="http://schemas.openxmlformats.org/officeDocument/2006/relationships/image" Target="media/image843.emf"/><Relationship Id="rId927" Type="http://schemas.openxmlformats.org/officeDocument/2006/relationships/image" Target="media/image461.emf"/><Relationship Id="rId1112" Type="http://schemas.openxmlformats.org/officeDocument/2006/relationships/customXml" Target="ink/ink487.xml"/><Relationship Id="rId1557" Type="http://schemas.openxmlformats.org/officeDocument/2006/relationships/image" Target="media/image774.emf"/><Relationship Id="rId56" Type="http://schemas.openxmlformats.org/officeDocument/2006/relationships/customXml" Target="ink/ink4.xml"/><Relationship Id="rId1417" Type="http://schemas.openxmlformats.org/officeDocument/2006/relationships/customXml" Target="ink/ink617.xml"/><Relationship Id="rId1624" Type="http://schemas.openxmlformats.org/officeDocument/2006/relationships/customXml" Target="ink/ink704.xml"/><Relationship Id="rId272" Type="http://schemas.openxmlformats.org/officeDocument/2006/relationships/customXml" Target="ink/ink98.xml"/><Relationship Id="rId577" Type="http://schemas.openxmlformats.org/officeDocument/2006/relationships/image" Target="media/image286.emf"/><Relationship Id="rId132" Type="http://schemas.openxmlformats.org/officeDocument/2006/relationships/oleObject" Target="embeddings/oleObject28.bin"/><Relationship Id="rId784" Type="http://schemas.openxmlformats.org/officeDocument/2006/relationships/customXml" Target="ink/ink331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437" Type="http://schemas.openxmlformats.org/officeDocument/2006/relationships/customXml" Target="ink/ink170.xml"/><Relationship Id="rId644" Type="http://schemas.openxmlformats.org/officeDocument/2006/relationships/customXml" Target="ink/ink263.xml"/><Relationship Id="rId851" Type="http://schemas.openxmlformats.org/officeDocument/2006/relationships/image" Target="media/image423.emf"/><Relationship Id="rId1274" Type="http://schemas.openxmlformats.org/officeDocument/2006/relationships/customXml" Target="ink/ink558.xml"/><Relationship Id="rId1481" Type="http://schemas.openxmlformats.org/officeDocument/2006/relationships/customXml" Target="ink/ink642.xml"/><Relationship Id="rId1579" Type="http://schemas.openxmlformats.org/officeDocument/2006/relationships/image" Target="media/image785.emf"/><Relationship Id="rId504" Type="http://schemas.openxmlformats.org/officeDocument/2006/relationships/image" Target="media/image248.emf"/><Relationship Id="rId711" Type="http://schemas.openxmlformats.org/officeDocument/2006/relationships/image" Target="media/image353.emf"/><Relationship Id="rId949" Type="http://schemas.openxmlformats.org/officeDocument/2006/relationships/oleObject" Target="embeddings/oleObject62.bin"/><Relationship Id="rId1134" Type="http://schemas.openxmlformats.org/officeDocument/2006/relationships/customXml" Target="ink/ink498.xml"/><Relationship Id="rId1341" Type="http://schemas.openxmlformats.org/officeDocument/2006/relationships/image" Target="media/image668.emf"/><Relationship Id="rId78" Type="http://schemas.openxmlformats.org/officeDocument/2006/relationships/customXml" Target="ink/ink15.xml"/><Relationship Id="rId809" Type="http://schemas.openxmlformats.org/officeDocument/2006/relationships/image" Target="media/image402.emf"/><Relationship Id="rId1201" Type="http://schemas.openxmlformats.org/officeDocument/2006/relationships/image" Target="media/image598.emf"/><Relationship Id="rId1439" Type="http://schemas.openxmlformats.org/officeDocument/2006/relationships/customXml" Target="ink/ink626.xml"/><Relationship Id="rId1646" Type="http://schemas.openxmlformats.org/officeDocument/2006/relationships/customXml" Target="ink/ink715.xml"/><Relationship Id="rId1506" Type="http://schemas.openxmlformats.org/officeDocument/2006/relationships/image" Target="media/image749.emf"/><Relationship Id="rId1713" Type="http://schemas.openxmlformats.org/officeDocument/2006/relationships/image" Target="media/image851.emf"/><Relationship Id="rId294" Type="http://schemas.openxmlformats.org/officeDocument/2006/relationships/image" Target="media/image142.emf"/><Relationship Id="rId154" Type="http://schemas.openxmlformats.org/officeDocument/2006/relationships/customXml" Target="ink/ink43.xml"/><Relationship Id="rId361" Type="http://schemas.openxmlformats.org/officeDocument/2006/relationships/customXml" Target="ink/ink143.xml"/><Relationship Id="rId599" Type="http://schemas.openxmlformats.org/officeDocument/2006/relationships/image" Target="media/image297.emf"/><Relationship Id="rId459" Type="http://schemas.openxmlformats.org/officeDocument/2006/relationships/image" Target="media/image226.wmf"/><Relationship Id="rId666" Type="http://schemas.openxmlformats.org/officeDocument/2006/relationships/customXml" Target="ink/ink274.xml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customXml" Target="ink/ink569.xml"/><Relationship Id="rId221" Type="http://schemas.openxmlformats.org/officeDocument/2006/relationships/image" Target="media/image106.emf"/><Relationship Id="rId319" Type="http://schemas.openxmlformats.org/officeDocument/2006/relationships/customXml" Target="ink/ink122.xml"/><Relationship Id="rId526" Type="http://schemas.openxmlformats.org/officeDocument/2006/relationships/customXml" Target="ink/ink204.xml"/><Relationship Id="rId1156" Type="http://schemas.openxmlformats.org/officeDocument/2006/relationships/customXml" Target="ink/ink509.xml"/><Relationship Id="rId1363" Type="http://schemas.openxmlformats.org/officeDocument/2006/relationships/image" Target="media/image679.emf"/><Relationship Id="rId733" Type="http://schemas.openxmlformats.org/officeDocument/2006/relationships/image" Target="media/image364.emf"/><Relationship Id="rId940" Type="http://schemas.openxmlformats.org/officeDocument/2006/relationships/customXml" Target="ink/ink407.xml"/><Relationship Id="rId1016" Type="http://schemas.openxmlformats.org/officeDocument/2006/relationships/customXml" Target="ink/ink443.xml"/><Relationship Id="rId1570" Type="http://schemas.openxmlformats.org/officeDocument/2006/relationships/customXml" Target="ink/ink681.xml"/><Relationship Id="rId1668" Type="http://schemas.openxmlformats.org/officeDocument/2006/relationships/image" Target="media/image829.emf"/><Relationship Id="rId800" Type="http://schemas.openxmlformats.org/officeDocument/2006/relationships/customXml" Target="ink/ink339.xml"/><Relationship Id="rId1223" Type="http://schemas.openxmlformats.org/officeDocument/2006/relationships/image" Target="media/image609.emf"/><Relationship Id="rId1430" Type="http://schemas.openxmlformats.org/officeDocument/2006/relationships/oleObject" Target="embeddings/oleObject90.bin"/><Relationship Id="rId1528" Type="http://schemas.openxmlformats.org/officeDocument/2006/relationships/customXml" Target="ink/ink660.xml"/><Relationship Id="rId1735" Type="http://schemas.openxmlformats.org/officeDocument/2006/relationships/image" Target="media/image863.emf"/><Relationship Id="rId27" Type="http://schemas.openxmlformats.org/officeDocument/2006/relationships/oleObject" Target="embeddings/oleObject9.bin"/><Relationship Id="rId176" Type="http://schemas.openxmlformats.org/officeDocument/2006/relationships/customXml" Target="ink/ink51.xml"/><Relationship Id="rId383" Type="http://schemas.openxmlformats.org/officeDocument/2006/relationships/image" Target="media/image188.emf"/><Relationship Id="rId590" Type="http://schemas.openxmlformats.org/officeDocument/2006/relationships/customXml" Target="ink/ink236.xml"/><Relationship Id="rId243" Type="http://schemas.openxmlformats.org/officeDocument/2006/relationships/image" Target="media/image117.emf"/><Relationship Id="rId450" Type="http://schemas.openxmlformats.org/officeDocument/2006/relationships/image" Target="media/image221.emf"/><Relationship Id="rId688" Type="http://schemas.openxmlformats.org/officeDocument/2006/relationships/customXml" Target="ink/ink285.xml"/><Relationship Id="rId895" Type="http://schemas.openxmlformats.org/officeDocument/2006/relationships/image" Target="media/image445.emf"/><Relationship Id="rId1080" Type="http://schemas.openxmlformats.org/officeDocument/2006/relationships/customXml" Target="ink/ink472.xml"/><Relationship Id="rId103" Type="http://schemas.openxmlformats.org/officeDocument/2006/relationships/image" Target="media/image48.wmf"/><Relationship Id="rId310" Type="http://schemas.openxmlformats.org/officeDocument/2006/relationships/image" Target="media/image150.emf"/><Relationship Id="rId548" Type="http://schemas.openxmlformats.org/officeDocument/2006/relationships/customXml" Target="ink/ink215.xml"/><Relationship Id="rId755" Type="http://schemas.openxmlformats.org/officeDocument/2006/relationships/image" Target="media/image375.emf"/><Relationship Id="rId962" Type="http://schemas.openxmlformats.org/officeDocument/2006/relationships/customXml" Target="ink/ink416.xml"/><Relationship Id="rId1178" Type="http://schemas.openxmlformats.org/officeDocument/2006/relationships/customXml" Target="ink/ink520.xml"/><Relationship Id="rId1385" Type="http://schemas.openxmlformats.org/officeDocument/2006/relationships/customXml" Target="ink/ink604.xml"/><Relationship Id="rId1592" Type="http://schemas.openxmlformats.org/officeDocument/2006/relationships/customXml" Target="ink/ink692.xml"/><Relationship Id="rId91" Type="http://schemas.openxmlformats.org/officeDocument/2006/relationships/image" Target="media/image43.emf"/><Relationship Id="rId408" Type="http://schemas.openxmlformats.org/officeDocument/2006/relationships/customXml" Target="ink/ink160.xml"/><Relationship Id="rId615" Type="http://schemas.openxmlformats.org/officeDocument/2006/relationships/image" Target="media/image305.emf"/><Relationship Id="rId822" Type="http://schemas.openxmlformats.org/officeDocument/2006/relationships/customXml" Target="ink/ink350.xml"/><Relationship Id="rId1038" Type="http://schemas.openxmlformats.org/officeDocument/2006/relationships/customXml" Target="ink/ink454.xml"/><Relationship Id="rId1245" Type="http://schemas.openxmlformats.org/officeDocument/2006/relationships/image" Target="media/image620.emf"/><Relationship Id="rId1452" Type="http://schemas.openxmlformats.org/officeDocument/2006/relationships/customXml" Target="ink/ink631.xml"/><Relationship Id="rId1105" Type="http://schemas.openxmlformats.org/officeDocument/2006/relationships/image" Target="media/image550.emf"/><Relationship Id="rId1312" Type="http://schemas.openxmlformats.org/officeDocument/2006/relationships/customXml" Target="ink/ink577.xml"/><Relationship Id="rId49" Type="http://schemas.openxmlformats.org/officeDocument/2006/relationships/oleObject" Target="embeddings/oleObject19.bin"/><Relationship Id="rId1617" Type="http://schemas.openxmlformats.org/officeDocument/2006/relationships/image" Target="media/image804.emf"/><Relationship Id="rId198" Type="http://schemas.openxmlformats.org/officeDocument/2006/relationships/customXml" Target="ink/ink61.xml"/><Relationship Id="rId265" Type="http://schemas.openxmlformats.org/officeDocument/2006/relationships/image" Target="media/image128.emf"/><Relationship Id="rId472" Type="http://schemas.openxmlformats.org/officeDocument/2006/relationships/image" Target="media/image232.emf"/><Relationship Id="rId125" Type="http://schemas.openxmlformats.org/officeDocument/2006/relationships/customXml" Target="ink/ink34.xml"/><Relationship Id="rId332" Type="http://schemas.openxmlformats.org/officeDocument/2006/relationships/image" Target="media/image161.emf"/><Relationship Id="rId777" Type="http://schemas.openxmlformats.org/officeDocument/2006/relationships/image" Target="media/image386.emf"/><Relationship Id="rId984" Type="http://schemas.openxmlformats.org/officeDocument/2006/relationships/customXml" Target="ink/ink427.xml"/><Relationship Id="rId637" Type="http://schemas.openxmlformats.org/officeDocument/2006/relationships/image" Target="media/image316.emf"/><Relationship Id="rId844" Type="http://schemas.openxmlformats.org/officeDocument/2006/relationships/customXml" Target="ink/ink359.xml"/><Relationship Id="rId1267" Type="http://schemas.openxmlformats.org/officeDocument/2006/relationships/image" Target="media/image631.emf"/><Relationship Id="rId1474" Type="http://schemas.openxmlformats.org/officeDocument/2006/relationships/image" Target="media/image734.wmf"/><Relationship Id="rId1681" Type="http://schemas.openxmlformats.org/officeDocument/2006/relationships/customXml" Target="ink/ink733.xml"/><Relationship Id="rId704" Type="http://schemas.openxmlformats.org/officeDocument/2006/relationships/customXml" Target="ink/ink293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customXml" Target="ink/ink582.xml"/><Relationship Id="rId1541" Type="http://schemas.openxmlformats.org/officeDocument/2006/relationships/image" Target="media/image766.emf"/><Relationship Id="rId40" Type="http://schemas.openxmlformats.org/officeDocument/2006/relationships/image" Target="media/image18.wmf"/><Relationship Id="rId1401" Type="http://schemas.openxmlformats.org/officeDocument/2006/relationships/customXml" Target="ink/ink611.xml"/><Relationship Id="rId1639" Type="http://schemas.openxmlformats.org/officeDocument/2006/relationships/image" Target="media/image815.emf"/><Relationship Id="rId203" Type="http://schemas.openxmlformats.org/officeDocument/2006/relationships/image" Target="media/image97.emf"/><Relationship Id="rId648" Type="http://schemas.openxmlformats.org/officeDocument/2006/relationships/customXml" Target="ink/ink265.xml"/><Relationship Id="rId855" Type="http://schemas.openxmlformats.org/officeDocument/2006/relationships/image" Target="media/image425.emf"/><Relationship Id="rId1040" Type="http://schemas.openxmlformats.org/officeDocument/2006/relationships/image" Target="media/image518.wmf"/><Relationship Id="rId1278" Type="http://schemas.openxmlformats.org/officeDocument/2006/relationships/customXml" Target="ink/ink560.xml"/><Relationship Id="rId1485" Type="http://schemas.openxmlformats.org/officeDocument/2006/relationships/image" Target="media/image739.wmf"/><Relationship Id="rId1692" Type="http://schemas.openxmlformats.org/officeDocument/2006/relationships/image" Target="media/image841.emf"/><Relationship Id="rId1706" Type="http://schemas.openxmlformats.org/officeDocument/2006/relationships/customXml" Target="ink/ink746.xml"/><Relationship Id="rId287" Type="http://schemas.openxmlformats.org/officeDocument/2006/relationships/customXml" Target="ink/ink106.xml"/><Relationship Id="rId410" Type="http://schemas.openxmlformats.org/officeDocument/2006/relationships/customXml" Target="ink/ink161.xml"/><Relationship Id="rId494" Type="http://schemas.openxmlformats.org/officeDocument/2006/relationships/customXml" Target="ink/ink195.xml"/><Relationship Id="rId508" Type="http://schemas.openxmlformats.org/officeDocument/2006/relationships/oleObject" Target="embeddings/oleObject53.bin"/><Relationship Id="rId715" Type="http://schemas.openxmlformats.org/officeDocument/2006/relationships/image" Target="media/image355.emf"/><Relationship Id="rId922" Type="http://schemas.openxmlformats.org/officeDocument/2006/relationships/customXml" Target="ink/ink398.xml"/><Relationship Id="rId1138" Type="http://schemas.openxmlformats.org/officeDocument/2006/relationships/customXml" Target="ink/ink500.xml"/><Relationship Id="rId1345" Type="http://schemas.openxmlformats.org/officeDocument/2006/relationships/image" Target="media/image670.emf"/><Relationship Id="rId1552" Type="http://schemas.openxmlformats.org/officeDocument/2006/relationships/customXml" Target="ink/ink672.xml"/><Relationship Id="rId147" Type="http://schemas.openxmlformats.org/officeDocument/2006/relationships/image" Target="media/image69.emf"/><Relationship Id="rId354" Type="http://schemas.openxmlformats.org/officeDocument/2006/relationships/image" Target="media/image172.emf"/><Relationship Id="rId799" Type="http://schemas.openxmlformats.org/officeDocument/2006/relationships/image" Target="media/image397.emf"/><Relationship Id="rId1191" Type="http://schemas.openxmlformats.org/officeDocument/2006/relationships/oleObject" Target="embeddings/oleObject67.bin"/><Relationship Id="rId1205" Type="http://schemas.openxmlformats.org/officeDocument/2006/relationships/image" Target="media/image600.emf"/><Relationship Id="rId51" Type="http://schemas.openxmlformats.org/officeDocument/2006/relationships/oleObject" Target="embeddings/oleObject20.bin"/><Relationship Id="rId561" Type="http://schemas.openxmlformats.org/officeDocument/2006/relationships/image" Target="media/image278.emf"/><Relationship Id="rId659" Type="http://schemas.openxmlformats.org/officeDocument/2006/relationships/image" Target="media/image327.emf"/><Relationship Id="rId866" Type="http://schemas.openxmlformats.org/officeDocument/2006/relationships/customXml" Target="ink/ink370.xml"/><Relationship Id="rId1289" Type="http://schemas.openxmlformats.org/officeDocument/2006/relationships/image" Target="media/image642.emf"/><Relationship Id="rId1412" Type="http://schemas.openxmlformats.org/officeDocument/2006/relationships/oleObject" Target="embeddings/oleObject88.bin"/><Relationship Id="rId1496" Type="http://schemas.openxmlformats.org/officeDocument/2006/relationships/image" Target="media/image744.emf"/><Relationship Id="rId1717" Type="http://schemas.openxmlformats.org/officeDocument/2006/relationships/image" Target="media/image853.emf"/><Relationship Id="rId214" Type="http://schemas.openxmlformats.org/officeDocument/2006/relationships/customXml" Target="ink/ink69.xml"/><Relationship Id="rId298" Type="http://schemas.openxmlformats.org/officeDocument/2006/relationships/image" Target="media/image144.emf"/><Relationship Id="rId421" Type="http://schemas.openxmlformats.org/officeDocument/2006/relationships/oleObject" Target="embeddings/oleObject44.bin"/><Relationship Id="rId519" Type="http://schemas.openxmlformats.org/officeDocument/2006/relationships/image" Target="media/image256.emf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customXml" Target="ink/ink591.xml"/><Relationship Id="rId158" Type="http://schemas.openxmlformats.org/officeDocument/2006/relationships/customXml" Target="ink/ink45.xml"/><Relationship Id="rId726" Type="http://schemas.openxmlformats.org/officeDocument/2006/relationships/customXml" Target="ink/ink304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image" Target="media/image777.emf"/><Relationship Id="rId62" Type="http://schemas.openxmlformats.org/officeDocument/2006/relationships/customXml" Target="ink/ink7.xml"/><Relationship Id="rId365" Type="http://schemas.openxmlformats.org/officeDocument/2006/relationships/image" Target="media/image178.emf"/><Relationship Id="rId572" Type="http://schemas.openxmlformats.org/officeDocument/2006/relationships/customXml" Target="ink/ink227.xml"/><Relationship Id="rId1216" Type="http://schemas.openxmlformats.org/officeDocument/2006/relationships/customXml" Target="ink/ink534.xml"/><Relationship Id="rId1423" Type="http://schemas.openxmlformats.org/officeDocument/2006/relationships/customXml" Target="ink/ink620.xml"/><Relationship Id="rId1630" Type="http://schemas.openxmlformats.org/officeDocument/2006/relationships/customXml" Target="ink/ink707.xml"/><Relationship Id="rId225" Type="http://schemas.openxmlformats.org/officeDocument/2006/relationships/image" Target="media/image108.emf"/><Relationship Id="rId432" Type="http://schemas.openxmlformats.org/officeDocument/2006/relationships/image" Target="media/image212.emf"/><Relationship Id="rId877" Type="http://schemas.openxmlformats.org/officeDocument/2006/relationships/image" Target="media/image436.emf"/><Relationship Id="rId1062" Type="http://schemas.openxmlformats.org/officeDocument/2006/relationships/customXml" Target="ink/ink463.xml"/><Relationship Id="rId1728" Type="http://schemas.openxmlformats.org/officeDocument/2006/relationships/customXml" Target="ink/ink757.xml"/><Relationship Id="rId737" Type="http://schemas.openxmlformats.org/officeDocument/2006/relationships/image" Target="media/image366.emf"/><Relationship Id="rId944" Type="http://schemas.openxmlformats.org/officeDocument/2006/relationships/customXml" Target="ink/ink409.xml"/><Relationship Id="rId1367" Type="http://schemas.openxmlformats.org/officeDocument/2006/relationships/image" Target="media/image681.emf"/><Relationship Id="rId1574" Type="http://schemas.openxmlformats.org/officeDocument/2006/relationships/customXml" Target="ink/ink683.xml"/><Relationship Id="rId73" Type="http://schemas.openxmlformats.org/officeDocument/2006/relationships/image" Target="media/image34.emf"/><Relationship Id="rId169" Type="http://schemas.openxmlformats.org/officeDocument/2006/relationships/oleObject" Target="embeddings/oleObject36.bin"/><Relationship Id="rId376" Type="http://schemas.openxmlformats.org/officeDocument/2006/relationships/customXml" Target="ink/ink146.xml"/><Relationship Id="rId583" Type="http://schemas.openxmlformats.org/officeDocument/2006/relationships/image" Target="media/image289.emf"/><Relationship Id="rId790" Type="http://schemas.openxmlformats.org/officeDocument/2006/relationships/customXml" Target="ink/ink334.xml"/><Relationship Id="rId804" Type="http://schemas.openxmlformats.org/officeDocument/2006/relationships/customXml" Target="ink/ink341.xml"/><Relationship Id="rId1227" Type="http://schemas.openxmlformats.org/officeDocument/2006/relationships/oleObject" Target="embeddings/oleObject72.bin"/><Relationship Id="rId1434" Type="http://schemas.openxmlformats.org/officeDocument/2006/relationships/image" Target="media/image714.emf"/><Relationship Id="rId1641" Type="http://schemas.openxmlformats.org/officeDocument/2006/relationships/image" Target="media/image816.emf"/><Relationship Id="rId4" Type="http://schemas.openxmlformats.org/officeDocument/2006/relationships/settings" Target="settings.xml"/><Relationship Id="rId236" Type="http://schemas.openxmlformats.org/officeDocument/2006/relationships/customXml" Target="ink/ink80.xml"/><Relationship Id="rId443" Type="http://schemas.openxmlformats.org/officeDocument/2006/relationships/customXml" Target="ink/ink173.xml"/><Relationship Id="rId650" Type="http://schemas.openxmlformats.org/officeDocument/2006/relationships/customXml" Target="ink/ink266.xml"/><Relationship Id="rId888" Type="http://schemas.openxmlformats.org/officeDocument/2006/relationships/customXml" Target="ink/ink381.xml"/><Relationship Id="rId1073" Type="http://schemas.openxmlformats.org/officeDocument/2006/relationships/image" Target="media/image534.emf"/><Relationship Id="rId1280" Type="http://schemas.openxmlformats.org/officeDocument/2006/relationships/customXml" Target="ink/ink561.xml"/><Relationship Id="rId1501" Type="http://schemas.openxmlformats.org/officeDocument/2006/relationships/customXml" Target="ink/ink650.xml"/><Relationship Id="rId1739" Type="http://schemas.openxmlformats.org/officeDocument/2006/relationships/oleObject" Target="embeddings/oleObject109.bin"/><Relationship Id="rId303" Type="http://schemas.openxmlformats.org/officeDocument/2006/relationships/customXml" Target="ink/ink114.xml"/><Relationship Id="rId748" Type="http://schemas.openxmlformats.org/officeDocument/2006/relationships/customXml" Target="ink/ink314.xml"/><Relationship Id="rId955" Type="http://schemas.openxmlformats.org/officeDocument/2006/relationships/image" Target="media/image475.emf"/><Relationship Id="rId1140" Type="http://schemas.openxmlformats.org/officeDocument/2006/relationships/customXml" Target="ink/ink501.xml"/><Relationship Id="rId1378" Type="http://schemas.openxmlformats.org/officeDocument/2006/relationships/oleObject" Target="embeddings/oleObject86.bin"/><Relationship Id="rId1585" Type="http://schemas.openxmlformats.org/officeDocument/2006/relationships/image" Target="media/image788.emf"/><Relationship Id="rId84" Type="http://schemas.openxmlformats.org/officeDocument/2006/relationships/customXml" Target="ink/ink18.xml"/><Relationship Id="rId387" Type="http://schemas.openxmlformats.org/officeDocument/2006/relationships/image" Target="media/image190.emf"/><Relationship Id="rId510" Type="http://schemas.openxmlformats.org/officeDocument/2006/relationships/oleObject" Target="embeddings/oleObject54.bin"/><Relationship Id="rId594" Type="http://schemas.openxmlformats.org/officeDocument/2006/relationships/customXml" Target="ink/ink238.xml"/><Relationship Id="rId608" Type="http://schemas.openxmlformats.org/officeDocument/2006/relationships/customXml" Target="ink/ink245.xml"/><Relationship Id="rId815" Type="http://schemas.openxmlformats.org/officeDocument/2006/relationships/image" Target="media/image405.emf"/><Relationship Id="rId1238" Type="http://schemas.openxmlformats.org/officeDocument/2006/relationships/customXml" Target="ink/ink543.xml"/><Relationship Id="rId1445" Type="http://schemas.openxmlformats.org/officeDocument/2006/relationships/oleObject" Target="embeddings/oleObject92.bin"/><Relationship Id="rId1652" Type="http://schemas.openxmlformats.org/officeDocument/2006/relationships/customXml" Target="ink/ink718.xml"/><Relationship Id="rId247" Type="http://schemas.openxmlformats.org/officeDocument/2006/relationships/image" Target="media/image119.emf"/><Relationship Id="rId899" Type="http://schemas.openxmlformats.org/officeDocument/2006/relationships/image" Target="media/image447.emf"/><Relationship Id="rId1000" Type="http://schemas.openxmlformats.org/officeDocument/2006/relationships/customXml" Target="ink/ink435.xml"/><Relationship Id="rId1084" Type="http://schemas.openxmlformats.org/officeDocument/2006/relationships/customXml" Target="ink/ink474.xml"/><Relationship Id="rId1305" Type="http://schemas.openxmlformats.org/officeDocument/2006/relationships/image" Target="media/image650.emf"/><Relationship Id="rId107" Type="http://schemas.openxmlformats.org/officeDocument/2006/relationships/customXml" Target="ink/ink25.xml"/><Relationship Id="rId454" Type="http://schemas.openxmlformats.org/officeDocument/2006/relationships/image" Target="media/image223.emf"/><Relationship Id="rId661" Type="http://schemas.openxmlformats.org/officeDocument/2006/relationships/image" Target="media/image328.emf"/><Relationship Id="rId759" Type="http://schemas.openxmlformats.org/officeDocument/2006/relationships/image" Target="media/image377.emf"/><Relationship Id="rId966" Type="http://schemas.openxmlformats.org/officeDocument/2006/relationships/customXml" Target="ink/ink418.xml"/><Relationship Id="rId1291" Type="http://schemas.openxmlformats.org/officeDocument/2006/relationships/image" Target="media/image643.emf"/><Relationship Id="rId1389" Type="http://schemas.openxmlformats.org/officeDocument/2006/relationships/image" Target="media/image692.wmf"/><Relationship Id="rId1512" Type="http://schemas.openxmlformats.org/officeDocument/2006/relationships/oleObject" Target="embeddings/oleObject100.bin"/><Relationship Id="rId1596" Type="http://schemas.openxmlformats.org/officeDocument/2006/relationships/customXml" Target="ink/ink694.xml"/><Relationship Id="rId11" Type="http://schemas.openxmlformats.org/officeDocument/2006/relationships/oleObject" Target="embeddings/oleObject1.bin"/><Relationship Id="rId314" Type="http://schemas.openxmlformats.org/officeDocument/2006/relationships/image" Target="media/image152.emf"/><Relationship Id="rId398" Type="http://schemas.openxmlformats.org/officeDocument/2006/relationships/customXml" Target="ink/ink155.xml"/><Relationship Id="rId521" Type="http://schemas.openxmlformats.org/officeDocument/2006/relationships/image" Target="media/image258.emf"/><Relationship Id="rId619" Type="http://schemas.openxmlformats.org/officeDocument/2006/relationships/image" Target="media/image307.emf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95" Type="http://schemas.openxmlformats.org/officeDocument/2006/relationships/image" Target="media/image45.emf"/><Relationship Id="rId160" Type="http://schemas.openxmlformats.org/officeDocument/2006/relationships/customXml" Target="ink/ink46.xml"/><Relationship Id="rId826" Type="http://schemas.openxmlformats.org/officeDocument/2006/relationships/customXml" Target="ink/ink352.xml"/><Relationship Id="rId1011" Type="http://schemas.openxmlformats.org/officeDocument/2006/relationships/image" Target="media/image503.emf"/><Relationship Id="rId1109" Type="http://schemas.openxmlformats.org/officeDocument/2006/relationships/oleObject" Target="embeddings/oleObject66.bin"/><Relationship Id="rId1456" Type="http://schemas.openxmlformats.org/officeDocument/2006/relationships/customXml" Target="ink/ink633.xml"/><Relationship Id="rId1663" Type="http://schemas.openxmlformats.org/officeDocument/2006/relationships/customXml" Target="ink/ink724.xml"/><Relationship Id="rId258" Type="http://schemas.openxmlformats.org/officeDocument/2006/relationships/customXml" Target="ink/ink91.xml"/><Relationship Id="rId465" Type="http://schemas.openxmlformats.org/officeDocument/2006/relationships/customXml" Target="ink/ink181.xml"/><Relationship Id="rId672" Type="http://schemas.openxmlformats.org/officeDocument/2006/relationships/customXml" Target="ink/ink277.xml"/><Relationship Id="rId1095" Type="http://schemas.openxmlformats.org/officeDocument/2006/relationships/image" Target="media/image545.emf"/><Relationship Id="rId1316" Type="http://schemas.openxmlformats.org/officeDocument/2006/relationships/customXml" Target="ink/ink579.xml"/><Relationship Id="rId1523" Type="http://schemas.openxmlformats.org/officeDocument/2006/relationships/image" Target="media/image757.emf"/><Relationship Id="rId1730" Type="http://schemas.openxmlformats.org/officeDocument/2006/relationships/customXml" Target="ink/ink758.xml"/><Relationship Id="rId22" Type="http://schemas.openxmlformats.org/officeDocument/2006/relationships/image" Target="media/image9.wmf"/><Relationship Id="rId118" Type="http://schemas.openxmlformats.org/officeDocument/2006/relationships/image" Target="media/image55.emf"/><Relationship Id="rId325" Type="http://schemas.openxmlformats.org/officeDocument/2006/relationships/customXml" Target="ink/ink125.xml"/><Relationship Id="rId532" Type="http://schemas.openxmlformats.org/officeDocument/2006/relationships/customXml" Target="ink/ink207.xml"/><Relationship Id="rId977" Type="http://schemas.openxmlformats.org/officeDocument/2006/relationships/image" Target="media/image486.emf"/><Relationship Id="rId1162" Type="http://schemas.openxmlformats.org/officeDocument/2006/relationships/customXml" Target="ink/ink512.xml"/><Relationship Id="rId171" Type="http://schemas.openxmlformats.org/officeDocument/2006/relationships/image" Target="media/image81.emf"/><Relationship Id="rId837" Type="http://schemas.openxmlformats.org/officeDocument/2006/relationships/image" Target="media/image416.emf"/><Relationship Id="rId1022" Type="http://schemas.openxmlformats.org/officeDocument/2006/relationships/customXml" Target="ink/ink446.xml"/><Relationship Id="rId1467" Type="http://schemas.openxmlformats.org/officeDocument/2006/relationships/oleObject" Target="embeddings/oleObject94.bin"/><Relationship Id="rId1674" Type="http://schemas.openxmlformats.org/officeDocument/2006/relationships/image" Target="media/image832.emf"/><Relationship Id="rId269" Type="http://schemas.openxmlformats.org/officeDocument/2006/relationships/image" Target="media/image130.emf"/><Relationship Id="rId476" Type="http://schemas.openxmlformats.org/officeDocument/2006/relationships/image" Target="media/image234.emf"/><Relationship Id="rId683" Type="http://schemas.openxmlformats.org/officeDocument/2006/relationships/image" Target="media/image339.emf"/><Relationship Id="rId890" Type="http://schemas.openxmlformats.org/officeDocument/2006/relationships/customXml" Target="ink/ink382.xml"/><Relationship Id="rId904" Type="http://schemas.openxmlformats.org/officeDocument/2006/relationships/customXml" Target="ink/ink389.xml"/><Relationship Id="rId1327" Type="http://schemas.openxmlformats.org/officeDocument/2006/relationships/image" Target="media/image661.emf"/><Relationship Id="rId1534" Type="http://schemas.openxmlformats.org/officeDocument/2006/relationships/customXml" Target="ink/ink663.xml"/><Relationship Id="rId1741" Type="http://schemas.openxmlformats.org/officeDocument/2006/relationships/oleObject" Target="embeddings/oleObject110.bin"/><Relationship Id="rId33" Type="http://schemas.openxmlformats.org/officeDocument/2006/relationships/oleObject" Target="embeddings/oleObject12.bin"/><Relationship Id="rId129" Type="http://schemas.openxmlformats.org/officeDocument/2006/relationships/customXml" Target="ink/ink36.xml"/><Relationship Id="rId336" Type="http://schemas.openxmlformats.org/officeDocument/2006/relationships/image" Target="media/image163.emf"/><Relationship Id="rId543" Type="http://schemas.openxmlformats.org/officeDocument/2006/relationships/image" Target="media/image269.emf"/><Relationship Id="rId988" Type="http://schemas.openxmlformats.org/officeDocument/2006/relationships/customXml" Target="ink/ink429.xml"/><Relationship Id="rId1173" Type="http://schemas.openxmlformats.org/officeDocument/2006/relationships/image" Target="media/image584.emf"/><Relationship Id="rId1380" Type="http://schemas.openxmlformats.org/officeDocument/2006/relationships/image" Target="media/image687.emf"/><Relationship Id="rId1601" Type="http://schemas.openxmlformats.org/officeDocument/2006/relationships/image" Target="media/image796.emf"/><Relationship Id="rId182" Type="http://schemas.openxmlformats.org/officeDocument/2006/relationships/customXml" Target="ink/ink54.xml"/><Relationship Id="rId403" Type="http://schemas.openxmlformats.org/officeDocument/2006/relationships/image" Target="media/image198.emf"/><Relationship Id="rId750" Type="http://schemas.openxmlformats.org/officeDocument/2006/relationships/customXml" Target="ink/ink315.xml"/><Relationship Id="rId848" Type="http://schemas.openxmlformats.org/officeDocument/2006/relationships/customXml" Target="ink/ink361.xml"/><Relationship Id="rId1033" Type="http://schemas.openxmlformats.org/officeDocument/2006/relationships/image" Target="media/image514.emf"/><Relationship Id="rId1478" Type="http://schemas.openxmlformats.org/officeDocument/2006/relationships/image" Target="media/image735.emf"/><Relationship Id="rId1685" Type="http://schemas.openxmlformats.org/officeDocument/2006/relationships/customXml" Target="ink/ink735.xml"/><Relationship Id="rId487" Type="http://schemas.openxmlformats.org/officeDocument/2006/relationships/image" Target="media/image239.emf"/><Relationship Id="rId610" Type="http://schemas.openxmlformats.org/officeDocument/2006/relationships/customXml" Target="ink/ink246.xml"/><Relationship Id="rId694" Type="http://schemas.openxmlformats.org/officeDocument/2006/relationships/customXml" Target="ink/ink288.xml"/><Relationship Id="rId708" Type="http://schemas.openxmlformats.org/officeDocument/2006/relationships/customXml" Target="ink/ink295.xml"/><Relationship Id="rId915" Type="http://schemas.openxmlformats.org/officeDocument/2006/relationships/image" Target="media/image455.emf"/><Relationship Id="rId1240" Type="http://schemas.openxmlformats.org/officeDocument/2006/relationships/customXml" Target="ink/ink544.xml"/><Relationship Id="rId1338" Type="http://schemas.openxmlformats.org/officeDocument/2006/relationships/customXml" Target="ink/ink584.xml"/><Relationship Id="rId1545" Type="http://schemas.openxmlformats.org/officeDocument/2006/relationships/image" Target="media/image768.emf"/><Relationship Id="rId347" Type="http://schemas.openxmlformats.org/officeDocument/2006/relationships/customXml" Target="ink/ink136.xml"/><Relationship Id="rId999" Type="http://schemas.openxmlformats.org/officeDocument/2006/relationships/image" Target="media/image497.emf"/><Relationship Id="rId1100" Type="http://schemas.openxmlformats.org/officeDocument/2006/relationships/customXml" Target="ink/ink482.xml"/><Relationship Id="rId1184" Type="http://schemas.openxmlformats.org/officeDocument/2006/relationships/customXml" Target="ink/ink523.xml"/><Relationship Id="rId1405" Type="http://schemas.openxmlformats.org/officeDocument/2006/relationships/customXml" Target="ink/ink613.xml"/><Relationship Id="rId44" Type="http://schemas.openxmlformats.org/officeDocument/2006/relationships/image" Target="media/image20.wmf"/><Relationship Id="rId554" Type="http://schemas.openxmlformats.org/officeDocument/2006/relationships/customXml" Target="ink/ink218.xml"/><Relationship Id="rId761" Type="http://schemas.openxmlformats.org/officeDocument/2006/relationships/image" Target="media/image378.emf"/><Relationship Id="rId859" Type="http://schemas.openxmlformats.org/officeDocument/2006/relationships/image" Target="media/image427.emf"/><Relationship Id="rId1391" Type="http://schemas.openxmlformats.org/officeDocument/2006/relationships/customXml" Target="ink/ink606.xml"/><Relationship Id="rId1489" Type="http://schemas.openxmlformats.org/officeDocument/2006/relationships/customXml" Target="ink/ink644.xml"/><Relationship Id="rId1612" Type="http://schemas.openxmlformats.org/officeDocument/2006/relationships/image" Target="media/image802.wmf"/><Relationship Id="rId1696" Type="http://schemas.openxmlformats.org/officeDocument/2006/relationships/customXml" Target="ink/ink741.xml"/><Relationship Id="rId193" Type="http://schemas.openxmlformats.org/officeDocument/2006/relationships/image" Target="media/image92.emf"/><Relationship Id="rId207" Type="http://schemas.openxmlformats.org/officeDocument/2006/relationships/image" Target="media/image99.emf"/><Relationship Id="rId414" Type="http://schemas.openxmlformats.org/officeDocument/2006/relationships/customXml" Target="ink/ink163.xml"/><Relationship Id="rId498" Type="http://schemas.openxmlformats.org/officeDocument/2006/relationships/customXml" Target="ink/ink197.xml"/><Relationship Id="rId621" Type="http://schemas.openxmlformats.org/officeDocument/2006/relationships/image" Target="media/image308.emf"/><Relationship Id="rId1044" Type="http://schemas.openxmlformats.org/officeDocument/2006/relationships/image" Target="media/image520.wmf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260" Type="http://schemas.openxmlformats.org/officeDocument/2006/relationships/customXml" Target="ink/ink92.xml"/><Relationship Id="rId719" Type="http://schemas.openxmlformats.org/officeDocument/2006/relationships/image" Target="media/image357.emf"/><Relationship Id="rId926" Type="http://schemas.openxmlformats.org/officeDocument/2006/relationships/customXml" Target="ink/ink400.xml"/><Relationship Id="rId1111" Type="http://schemas.openxmlformats.org/officeDocument/2006/relationships/image" Target="media/image553.emf"/><Relationship Id="rId1556" Type="http://schemas.openxmlformats.org/officeDocument/2006/relationships/customXml" Target="ink/ink674.xml"/><Relationship Id="rId55" Type="http://schemas.openxmlformats.org/officeDocument/2006/relationships/image" Target="media/image25.emf"/><Relationship Id="rId120" Type="http://schemas.openxmlformats.org/officeDocument/2006/relationships/image" Target="media/image56.emf"/><Relationship Id="rId358" Type="http://schemas.openxmlformats.org/officeDocument/2006/relationships/image" Target="media/image174.emf"/><Relationship Id="rId565" Type="http://schemas.openxmlformats.org/officeDocument/2006/relationships/image" Target="media/image280.emf"/><Relationship Id="rId772" Type="http://schemas.openxmlformats.org/officeDocument/2006/relationships/customXml" Target="ink/ink326.xml"/><Relationship Id="rId1195" Type="http://schemas.openxmlformats.org/officeDocument/2006/relationships/oleObject" Target="embeddings/oleObject69.bin"/><Relationship Id="rId1209" Type="http://schemas.openxmlformats.org/officeDocument/2006/relationships/image" Target="media/image602.emf"/><Relationship Id="rId1416" Type="http://schemas.openxmlformats.org/officeDocument/2006/relationships/image" Target="media/image705.emf"/><Relationship Id="rId1623" Type="http://schemas.openxmlformats.org/officeDocument/2006/relationships/image" Target="media/image807.emf"/><Relationship Id="rId218" Type="http://schemas.openxmlformats.org/officeDocument/2006/relationships/customXml" Target="ink/ink71.xml"/><Relationship Id="rId425" Type="http://schemas.openxmlformats.org/officeDocument/2006/relationships/image" Target="media/image209.wmf"/><Relationship Id="rId632" Type="http://schemas.openxmlformats.org/officeDocument/2006/relationships/customXml" Target="ink/ink257.xml"/><Relationship Id="rId1055" Type="http://schemas.openxmlformats.org/officeDocument/2006/relationships/image" Target="media/image525.emf"/><Relationship Id="rId1262" Type="http://schemas.openxmlformats.org/officeDocument/2006/relationships/customXml" Target="ink/ink552.xml"/><Relationship Id="rId271" Type="http://schemas.openxmlformats.org/officeDocument/2006/relationships/image" Target="media/image131.emf"/><Relationship Id="rId937" Type="http://schemas.openxmlformats.org/officeDocument/2006/relationships/image" Target="media/image466.emf"/><Relationship Id="rId1122" Type="http://schemas.openxmlformats.org/officeDocument/2006/relationships/customXml" Target="ink/ink492.xml"/><Relationship Id="rId1567" Type="http://schemas.openxmlformats.org/officeDocument/2006/relationships/image" Target="media/image779.emf"/><Relationship Id="rId66" Type="http://schemas.openxmlformats.org/officeDocument/2006/relationships/customXml" Target="ink/ink9.xml"/><Relationship Id="rId131" Type="http://schemas.openxmlformats.org/officeDocument/2006/relationships/image" Target="media/image62.wmf"/><Relationship Id="rId369" Type="http://schemas.openxmlformats.org/officeDocument/2006/relationships/image" Target="media/image181.emf"/><Relationship Id="rId576" Type="http://schemas.openxmlformats.org/officeDocument/2006/relationships/customXml" Target="ink/ink229.xml"/><Relationship Id="rId783" Type="http://schemas.openxmlformats.org/officeDocument/2006/relationships/image" Target="media/image389.emf"/><Relationship Id="rId990" Type="http://schemas.openxmlformats.org/officeDocument/2006/relationships/customXml" Target="ink/ink430.xml"/><Relationship Id="rId1427" Type="http://schemas.openxmlformats.org/officeDocument/2006/relationships/customXml" Target="ink/ink622.xml"/><Relationship Id="rId1634" Type="http://schemas.openxmlformats.org/officeDocument/2006/relationships/customXml" Target="ink/ink709.xml"/><Relationship Id="rId229" Type="http://schemas.openxmlformats.org/officeDocument/2006/relationships/image" Target="media/image110.emf"/><Relationship Id="rId436" Type="http://schemas.openxmlformats.org/officeDocument/2006/relationships/image" Target="media/image214.emf"/><Relationship Id="rId643" Type="http://schemas.openxmlformats.org/officeDocument/2006/relationships/image" Target="media/image319.emf"/><Relationship Id="rId1066" Type="http://schemas.openxmlformats.org/officeDocument/2006/relationships/customXml" Target="ink/ink465.xml"/><Relationship Id="rId1273" Type="http://schemas.openxmlformats.org/officeDocument/2006/relationships/image" Target="media/image634.emf"/><Relationship Id="rId1480" Type="http://schemas.openxmlformats.org/officeDocument/2006/relationships/image" Target="media/image736.emf"/><Relationship Id="rId850" Type="http://schemas.openxmlformats.org/officeDocument/2006/relationships/customXml" Target="ink/ink362.xml"/><Relationship Id="rId948" Type="http://schemas.openxmlformats.org/officeDocument/2006/relationships/image" Target="media/image472.wmf"/><Relationship Id="rId1133" Type="http://schemas.openxmlformats.org/officeDocument/2006/relationships/image" Target="media/image564.emf"/><Relationship Id="rId1578" Type="http://schemas.openxmlformats.org/officeDocument/2006/relationships/customXml" Target="ink/ink685.xml"/><Relationship Id="rId1701" Type="http://schemas.openxmlformats.org/officeDocument/2006/relationships/image" Target="media/image845.emf"/><Relationship Id="rId77" Type="http://schemas.openxmlformats.org/officeDocument/2006/relationships/image" Target="media/image36.emf"/><Relationship Id="rId282" Type="http://schemas.openxmlformats.org/officeDocument/2006/relationships/image" Target="media/image136.emf"/><Relationship Id="rId503" Type="http://schemas.openxmlformats.org/officeDocument/2006/relationships/image" Target="media/image247.emf"/><Relationship Id="rId587" Type="http://schemas.openxmlformats.org/officeDocument/2006/relationships/image" Target="media/image291.emf"/><Relationship Id="rId710" Type="http://schemas.openxmlformats.org/officeDocument/2006/relationships/customXml" Target="ink/ink296.xml"/><Relationship Id="rId808" Type="http://schemas.openxmlformats.org/officeDocument/2006/relationships/customXml" Target="ink/ink343.xml"/><Relationship Id="rId1340" Type="http://schemas.openxmlformats.org/officeDocument/2006/relationships/customXml" Target="ink/ink585.xml"/><Relationship Id="rId1438" Type="http://schemas.openxmlformats.org/officeDocument/2006/relationships/oleObject" Target="embeddings/oleObject91.bin"/><Relationship Id="rId1645" Type="http://schemas.openxmlformats.org/officeDocument/2006/relationships/image" Target="media/image818.emf"/><Relationship Id="rId8" Type="http://schemas.openxmlformats.org/officeDocument/2006/relationships/customXml" Target="ink/ink1.xml"/><Relationship Id="rId142" Type="http://schemas.openxmlformats.org/officeDocument/2006/relationships/image" Target="media/image67.wmf"/><Relationship Id="rId447" Type="http://schemas.openxmlformats.org/officeDocument/2006/relationships/customXml" Target="ink/ink175.xml"/><Relationship Id="rId794" Type="http://schemas.openxmlformats.org/officeDocument/2006/relationships/customXml" Target="ink/ink336.xml"/><Relationship Id="rId1077" Type="http://schemas.openxmlformats.org/officeDocument/2006/relationships/image" Target="media/image536.emf"/><Relationship Id="rId1200" Type="http://schemas.openxmlformats.org/officeDocument/2006/relationships/customXml" Target="ink/ink526.xml"/><Relationship Id="rId654" Type="http://schemas.openxmlformats.org/officeDocument/2006/relationships/customXml" Target="ink/ink268.xml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customXml" Target="ink/ink563.xml"/><Relationship Id="rId1491" Type="http://schemas.openxmlformats.org/officeDocument/2006/relationships/customXml" Target="ink/ink645.xml"/><Relationship Id="rId1505" Type="http://schemas.openxmlformats.org/officeDocument/2006/relationships/customXml" Target="ink/ink652.xml"/><Relationship Id="rId1589" Type="http://schemas.openxmlformats.org/officeDocument/2006/relationships/image" Target="media/image790.emf"/><Relationship Id="rId1712" Type="http://schemas.openxmlformats.org/officeDocument/2006/relationships/customXml" Target="ink/ink749.xml"/><Relationship Id="rId293" Type="http://schemas.openxmlformats.org/officeDocument/2006/relationships/customXml" Target="ink/ink109.xml"/><Relationship Id="rId307" Type="http://schemas.openxmlformats.org/officeDocument/2006/relationships/customXml" Target="ink/ink116.xml"/><Relationship Id="rId514" Type="http://schemas.openxmlformats.org/officeDocument/2006/relationships/oleObject" Target="embeddings/oleObject55.bin"/><Relationship Id="rId721" Type="http://schemas.openxmlformats.org/officeDocument/2006/relationships/image" Target="media/image358.emf"/><Relationship Id="rId1144" Type="http://schemas.openxmlformats.org/officeDocument/2006/relationships/customXml" Target="ink/ink503.xml"/><Relationship Id="rId1351" Type="http://schemas.openxmlformats.org/officeDocument/2006/relationships/image" Target="media/image673.emf"/><Relationship Id="rId1449" Type="http://schemas.openxmlformats.org/officeDocument/2006/relationships/image" Target="media/image721.emf"/><Relationship Id="rId88" Type="http://schemas.openxmlformats.org/officeDocument/2006/relationships/customXml" Target="ink/ink20.xml"/><Relationship Id="rId153" Type="http://schemas.openxmlformats.org/officeDocument/2006/relationships/image" Target="media/image72.emf"/><Relationship Id="rId360" Type="http://schemas.openxmlformats.org/officeDocument/2006/relationships/image" Target="media/image175.emf"/><Relationship Id="rId598" Type="http://schemas.openxmlformats.org/officeDocument/2006/relationships/customXml" Target="ink/ink240.xml"/><Relationship Id="rId819" Type="http://schemas.openxmlformats.org/officeDocument/2006/relationships/image" Target="media/image407.emf"/><Relationship Id="rId1004" Type="http://schemas.openxmlformats.org/officeDocument/2006/relationships/customXml" Target="ink/ink437.xml"/><Relationship Id="rId1211" Type="http://schemas.openxmlformats.org/officeDocument/2006/relationships/image" Target="media/image603.emf"/><Relationship Id="rId1656" Type="http://schemas.openxmlformats.org/officeDocument/2006/relationships/customXml" Target="ink/ink720.xml"/><Relationship Id="rId220" Type="http://schemas.openxmlformats.org/officeDocument/2006/relationships/customXml" Target="ink/ink72.xml"/><Relationship Id="rId458" Type="http://schemas.openxmlformats.org/officeDocument/2006/relationships/oleObject" Target="embeddings/oleObject49.bin"/><Relationship Id="rId665" Type="http://schemas.openxmlformats.org/officeDocument/2006/relationships/image" Target="media/image330.emf"/><Relationship Id="rId872" Type="http://schemas.openxmlformats.org/officeDocument/2006/relationships/customXml" Target="ink/ink373.xml"/><Relationship Id="rId1088" Type="http://schemas.openxmlformats.org/officeDocument/2006/relationships/customXml" Target="ink/ink476.xml"/><Relationship Id="rId1295" Type="http://schemas.openxmlformats.org/officeDocument/2006/relationships/image" Target="media/image645.emf"/><Relationship Id="rId1309" Type="http://schemas.openxmlformats.org/officeDocument/2006/relationships/image" Target="media/image652.emf"/><Relationship Id="rId1516" Type="http://schemas.openxmlformats.org/officeDocument/2006/relationships/oleObject" Target="embeddings/oleObject102.bin"/><Relationship Id="rId1723" Type="http://schemas.openxmlformats.org/officeDocument/2006/relationships/image" Target="media/image856.emf"/><Relationship Id="rId15" Type="http://schemas.openxmlformats.org/officeDocument/2006/relationships/oleObject" Target="embeddings/oleObject3.bin"/><Relationship Id="rId318" Type="http://schemas.openxmlformats.org/officeDocument/2006/relationships/image" Target="media/image154.emf"/><Relationship Id="rId525" Type="http://schemas.openxmlformats.org/officeDocument/2006/relationships/image" Target="media/image260.emf"/><Relationship Id="rId732" Type="http://schemas.openxmlformats.org/officeDocument/2006/relationships/customXml" Target="ink/ink307.xml"/><Relationship Id="rId1155" Type="http://schemas.openxmlformats.org/officeDocument/2006/relationships/image" Target="media/image575.emf"/><Relationship Id="rId1362" Type="http://schemas.openxmlformats.org/officeDocument/2006/relationships/customXml" Target="ink/ink594.xml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38.bin"/><Relationship Id="rId1015" Type="http://schemas.openxmlformats.org/officeDocument/2006/relationships/image" Target="media/image505.emf"/><Relationship Id="rId1222" Type="http://schemas.openxmlformats.org/officeDocument/2006/relationships/customXml" Target="ink/ink537.xml"/><Relationship Id="rId1667" Type="http://schemas.openxmlformats.org/officeDocument/2006/relationships/customXml" Target="ink/ink726.xml"/><Relationship Id="rId469" Type="http://schemas.openxmlformats.org/officeDocument/2006/relationships/customXml" Target="ink/ink183.xml"/><Relationship Id="rId676" Type="http://schemas.openxmlformats.org/officeDocument/2006/relationships/customXml" Target="ink/ink279.xml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1527" Type="http://schemas.openxmlformats.org/officeDocument/2006/relationships/image" Target="media/image759.emf"/><Relationship Id="rId1734" Type="http://schemas.openxmlformats.org/officeDocument/2006/relationships/image" Target="media/image862.emf"/><Relationship Id="rId26" Type="http://schemas.openxmlformats.org/officeDocument/2006/relationships/image" Target="media/image11.wmf"/><Relationship Id="rId231" Type="http://schemas.openxmlformats.org/officeDocument/2006/relationships/image" Target="media/image111.emf"/><Relationship Id="rId329" Type="http://schemas.openxmlformats.org/officeDocument/2006/relationships/customXml" Target="ink/ink127.xml"/><Relationship Id="rId536" Type="http://schemas.openxmlformats.org/officeDocument/2006/relationships/customXml" Target="ink/ink209.xml"/><Relationship Id="rId1166" Type="http://schemas.openxmlformats.org/officeDocument/2006/relationships/customXml" Target="ink/ink514.xml"/><Relationship Id="rId1373" Type="http://schemas.openxmlformats.org/officeDocument/2006/relationships/image" Target="media/image684.emf"/><Relationship Id="rId175" Type="http://schemas.openxmlformats.org/officeDocument/2006/relationships/image" Target="media/image83.emf"/><Relationship Id="rId743" Type="http://schemas.openxmlformats.org/officeDocument/2006/relationships/oleObject" Target="embeddings/oleObject57.bin"/><Relationship Id="rId950" Type="http://schemas.openxmlformats.org/officeDocument/2006/relationships/customXml" Target="ink/ink410.xml"/><Relationship Id="rId1026" Type="http://schemas.openxmlformats.org/officeDocument/2006/relationships/customXml" Target="ink/ink448.xml"/><Relationship Id="rId1580" Type="http://schemas.openxmlformats.org/officeDocument/2006/relationships/customXml" Target="ink/ink686.xml"/><Relationship Id="rId1678" Type="http://schemas.openxmlformats.org/officeDocument/2006/relationships/image" Target="media/image834.emf"/><Relationship Id="rId382" Type="http://schemas.openxmlformats.org/officeDocument/2006/relationships/customXml" Target="ink/ink148.xml"/><Relationship Id="rId603" Type="http://schemas.openxmlformats.org/officeDocument/2006/relationships/image" Target="media/image299.emf"/><Relationship Id="rId687" Type="http://schemas.openxmlformats.org/officeDocument/2006/relationships/image" Target="media/image341.emf"/><Relationship Id="rId810" Type="http://schemas.openxmlformats.org/officeDocument/2006/relationships/customXml" Target="ink/ink344.xml"/><Relationship Id="rId908" Type="http://schemas.openxmlformats.org/officeDocument/2006/relationships/customXml" Target="ink/ink391.xml"/><Relationship Id="rId1233" Type="http://schemas.openxmlformats.org/officeDocument/2006/relationships/image" Target="media/image614.emf"/><Relationship Id="rId1440" Type="http://schemas.openxmlformats.org/officeDocument/2006/relationships/image" Target="media/image717.emf"/><Relationship Id="rId1538" Type="http://schemas.openxmlformats.org/officeDocument/2006/relationships/customXml" Target="ink/ink665.xml"/><Relationship Id="rId242" Type="http://schemas.openxmlformats.org/officeDocument/2006/relationships/customXml" Target="ink/ink83.xml"/><Relationship Id="rId894" Type="http://schemas.openxmlformats.org/officeDocument/2006/relationships/customXml" Target="ink/ink384.xml"/><Relationship Id="rId1177" Type="http://schemas.openxmlformats.org/officeDocument/2006/relationships/image" Target="media/image586.emf"/><Relationship Id="rId1300" Type="http://schemas.openxmlformats.org/officeDocument/2006/relationships/customXml" Target="ink/ink571.xml"/><Relationship Id="rId1745" Type="http://schemas.openxmlformats.org/officeDocument/2006/relationships/oleObject" Target="embeddings/oleObject112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26.bin"/><Relationship Id="rId547" Type="http://schemas.openxmlformats.org/officeDocument/2006/relationships/image" Target="media/image271.emf"/><Relationship Id="rId754" Type="http://schemas.openxmlformats.org/officeDocument/2006/relationships/customXml" Target="ink/ink317.xml"/><Relationship Id="rId961" Type="http://schemas.openxmlformats.org/officeDocument/2006/relationships/image" Target="media/image478.emf"/><Relationship Id="rId1384" Type="http://schemas.openxmlformats.org/officeDocument/2006/relationships/image" Target="media/image689.emf"/><Relationship Id="rId1591" Type="http://schemas.openxmlformats.org/officeDocument/2006/relationships/image" Target="media/image791.emf"/><Relationship Id="rId1605" Type="http://schemas.openxmlformats.org/officeDocument/2006/relationships/image" Target="media/image798.emf"/><Relationship Id="rId1689" Type="http://schemas.openxmlformats.org/officeDocument/2006/relationships/customXml" Target="ink/ink737.xml"/><Relationship Id="rId90" Type="http://schemas.openxmlformats.org/officeDocument/2006/relationships/customXml" Target="ink/ink21.xml"/><Relationship Id="rId186" Type="http://schemas.openxmlformats.org/officeDocument/2006/relationships/image" Target="media/image89.wmf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customXml" Target="ink/ink248.xml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customXml" Target="ink/ink546.xml"/><Relationship Id="rId1451" Type="http://schemas.openxmlformats.org/officeDocument/2006/relationships/image" Target="media/image722.emf"/><Relationship Id="rId253" Type="http://schemas.openxmlformats.org/officeDocument/2006/relationships/image" Target="media/image122.emf"/><Relationship Id="rId460" Type="http://schemas.openxmlformats.org/officeDocument/2006/relationships/oleObject" Target="embeddings/oleObject50.bin"/><Relationship Id="rId698" Type="http://schemas.openxmlformats.org/officeDocument/2006/relationships/customXml" Target="ink/ink290.xml"/><Relationship Id="rId919" Type="http://schemas.openxmlformats.org/officeDocument/2006/relationships/image" Target="media/image457.emf"/><Relationship Id="rId1090" Type="http://schemas.openxmlformats.org/officeDocument/2006/relationships/customXml" Target="ink/ink477.xml"/><Relationship Id="rId1104" Type="http://schemas.openxmlformats.org/officeDocument/2006/relationships/customXml" Target="ink/ink484.xml"/><Relationship Id="rId1311" Type="http://schemas.openxmlformats.org/officeDocument/2006/relationships/image" Target="media/image653.emf"/><Relationship Id="rId1549" Type="http://schemas.openxmlformats.org/officeDocument/2006/relationships/image" Target="media/image770.emf"/><Relationship Id="rId48" Type="http://schemas.openxmlformats.org/officeDocument/2006/relationships/image" Target="media/image22.wmf"/><Relationship Id="rId113" Type="http://schemas.openxmlformats.org/officeDocument/2006/relationships/customXml" Target="ink/ink28.xml"/><Relationship Id="rId320" Type="http://schemas.openxmlformats.org/officeDocument/2006/relationships/image" Target="media/image155.emf"/><Relationship Id="rId558" Type="http://schemas.openxmlformats.org/officeDocument/2006/relationships/customXml" Target="ink/ink220.xml"/><Relationship Id="rId765" Type="http://schemas.openxmlformats.org/officeDocument/2006/relationships/image" Target="media/image380.emf"/><Relationship Id="rId972" Type="http://schemas.openxmlformats.org/officeDocument/2006/relationships/customXml" Target="ink/ink421.xml"/><Relationship Id="rId1188" Type="http://schemas.openxmlformats.org/officeDocument/2006/relationships/customXml" Target="ink/ink525.xml"/><Relationship Id="rId1395" Type="http://schemas.openxmlformats.org/officeDocument/2006/relationships/customXml" Target="ink/ink608.xml"/><Relationship Id="rId1409" Type="http://schemas.openxmlformats.org/officeDocument/2006/relationships/customXml" Target="ink/ink615.xml"/><Relationship Id="rId1616" Type="http://schemas.openxmlformats.org/officeDocument/2006/relationships/customXml" Target="ink/ink700.xml"/><Relationship Id="rId197" Type="http://schemas.openxmlformats.org/officeDocument/2006/relationships/image" Target="media/image94.emf"/><Relationship Id="rId418" Type="http://schemas.openxmlformats.org/officeDocument/2006/relationships/image" Target="media/image206.wmf"/><Relationship Id="rId625" Type="http://schemas.openxmlformats.org/officeDocument/2006/relationships/image" Target="media/image310.emf"/><Relationship Id="rId832" Type="http://schemas.openxmlformats.org/officeDocument/2006/relationships/image" Target="media/image414.wmf"/><Relationship Id="rId1048" Type="http://schemas.openxmlformats.org/officeDocument/2006/relationships/customXml" Target="ink/ink456.xml"/><Relationship Id="rId1255" Type="http://schemas.openxmlformats.org/officeDocument/2006/relationships/image" Target="media/image625.emf"/><Relationship Id="rId1462" Type="http://schemas.openxmlformats.org/officeDocument/2006/relationships/customXml" Target="ink/ink636.xml"/><Relationship Id="rId264" Type="http://schemas.openxmlformats.org/officeDocument/2006/relationships/customXml" Target="ink/ink94.xml"/><Relationship Id="rId471" Type="http://schemas.openxmlformats.org/officeDocument/2006/relationships/customXml" Target="ink/ink184.xml"/><Relationship Id="rId1115" Type="http://schemas.openxmlformats.org/officeDocument/2006/relationships/image" Target="media/image555.emf"/><Relationship Id="rId1322" Type="http://schemas.openxmlformats.org/officeDocument/2006/relationships/image" Target="media/image659.wmf"/><Relationship Id="rId59" Type="http://schemas.openxmlformats.org/officeDocument/2006/relationships/image" Target="media/image27.emf"/><Relationship Id="rId124" Type="http://schemas.openxmlformats.org/officeDocument/2006/relationships/image" Target="media/image58.emf"/><Relationship Id="rId569" Type="http://schemas.openxmlformats.org/officeDocument/2006/relationships/image" Target="media/image282.emf"/><Relationship Id="rId776" Type="http://schemas.openxmlformats.org/officeDocument/2006/relationships/customXml" Target="ink/ink327.xml"/><Relationship Id="rId983" Type="http://schemas.openxmlformats.org/officeDocument/2006/relationships/image" Target="media/image489.emf"/><Relationship Id="rId1199" Type="http://schemas.openxmlformats.org/officeDocument/2006/relationships/oleObject" Target="embeddings/oleObject71.bin"/><Relationship Id="rId1627" Type="http://schemas.openxmlformats.org/officeDocument/2006/relationships/image" Target="media/image809.emf"/><Relationship Id="rId331" Type="http://schemas.openxmlformats.org/officeDocument/2006/relationships/customXml" Target="ink/ink128.xml"/><Relationship Id="rId429" Type="http://schemas.openxmlformats.org/officeDocument/2006/relationships/customXml" Target="ink/ink166.xml"/><Relationship Id="rId636" Type="http://schemas.openxmlformats.org/officeDocument/2006/relationships/customXml" Target="ink/ink259.xml"/><Relationship Id="rId1059" Type="http://schemas.openxmlformats.org/officeDocument/2006/relationships/image" Target="media/image527.emf"/><Relationship Id="rId1266" Type="http://schemas.openxmlformats.org/officeDocument/2006/relationships/customXml" Target="ink/ink554.xml"/><Relationship Id="rId1473" Type="http://schemas.openxmlformats.org/officeDocument/2006/relationships/oleObject" Target="embeddings/oleObject95.bin"/><Relationship Id="rId843" Type="http://schemas.openxmlformats.org/officeDocument/2006/relationships/image" Target="media/image419.emf"/><Relationship Id="rId1126" Type="http://schemas.openxmlformats.org/officeDocument/2006/relationships/customXml" Target="ink/ink494.xml"/><Relationship Id="rId1680" Type="http://schemas.openxmlformats.org/officeDocument/2006/relationships/image" Target="media/image835.emf"/><Relationship Id="rId275" Type="http://schemas.openxmlformats.org/officeDocument/2006/relationships/image" Target="media/image133.emf"/><Relationship Id="rId482" Type="http://schemas.openxmlformats.org/officeDocument/2006/relationships/customXml" Target="ink/ink189.xml"/><Relationship Id="rId703" Type="http://schemas.openxmlformats.org/officeDocument/2006/relationships/image" Target="media/image349.emf"/><Relationship Id="rId910" Type="http://schemas.openxmlformats.org/officeDocument/2006/relationships/customXml" Target="ink/ink392.xml"/><Relationship Id="rId1333" Type="http://schemas.openxmlformats.org/officeDocument/2006/relationships/oleObject" Target="embeddings/oleObject82.bin"/><Relationship Id="rId1540" Type="http://schemas.openxmlformats.org/officeDocument/2006/relationships/customXml" Target="ink/ink666.xml"/><Relationship Id="rId1638" Type="http://schemas.openxmlformats.org/officeDocument/2006/relationships/customXml" Target="ink/ink711.xml"/><Relationship Id="rId135" Type="http://schemas.openxmlformats.org/officeDocument/2006/relationships/image" Target="media/image63.emf"/><Relationship Id="rId342" Type="http://schemas.openxmlformats.org/officeDocument/2006/relationships/image" Target="media/image166.emf"/><Relationship Id="rId787" Type="http://schemas.openxmlformats.org/officeDocument/2006/relationships/image" Target="media/image391.emf"/><Relationship Id="rId994" Type="http://schemas.openxmlformats.org/officeDocument/2006/relationships/customXml" Target="ink/ink432.xml"/><Relationship Id="rId1400" Type="http://schemas.openxmlformats.org/officeDocument/2006/relationships/image" Target="media/image697.emf"/><Relationship Id="rId202" Type="http://schemas.openxmlformats.org/officeDocument/2006/relationships/customXml" Target="ink/ink63.xml"/><Relationship Id="rId647" Type="http://schemas.openxmlformats.org/officeDocument/2006/relationships/image" Target="media/image321.emf"/><Relationship Id="rId854" Type="http://schemas.openxmlformats.org/officeDocument/2006/relationships/customXml" Target="ink/ink364.xml"/><Relationship Id="rId1277" Type="http://schemas.openxmlformats.org/officeDocument/2006/relationships/image" Target="media/image636.emf"/><Relationship Id="rId1484" Type="http://schemas.openxmlformats.org/officeDocument/2006/relationships/oleObject" Target="embeddings/oleObject98.bin"/><Relationship Id="rId1691" Type="http://schemas.openxmlformats.org/officeDocument/2006/relationships/customXml" Target="ink/ink738.xml"/><Relationship Id="rId1705" Type="http://schemas.openxmlformats.org/officeDocument/2006/relationships/image" Target="media/image847.emf"/><Relationship Id="rId286" Type="http://schemas.openxmlformats.org/officeDocument/2006/relationships/image" Target="media/image138.emf"/><Relationship Id="rId493" Type="http://schemas.openxmlformats.org/officeDocument/2006/relationships/image" Target="media/image242.emf"/><Relationship Id="rId507" Type="http://schemas.openxmlformats.org/officeDocument/2006/relationships/image" Target="media/image250.wmf"/><Relationship Id="rId714" Type="http://schemas.openxmlformats.org/officeDocument/2006/relationships/customXml" Target="ink/ink298.xml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customXml" Target="ink/ink586.xml"/><Relationship Id="rId1551" Type="http://schemas.openxmlformats.org/officeDocument/2006/relationships/image" Target="media/image771.emf"/><Relationship Id="rId50" Type="http://schemas.openxmlformats.org/officeDocument/2006/relationships/image" Target="media/image23.wmf"/><Relationship Id="rId146" Type="http://schemas.openxmlformats.org/officeDocument/2006/relationships/customXml" Target="ink/ink39.xml"/><Relationship Id="rId353" Type="http://schemas.openxmlformats.org/officeDocument/2006/relationships/customXml" Target="ink/ink139.xml"/><Relationship Id="rId560" Type="http://schemas.openxmlformats.org/officeDocument/2006/relationships/customXml" Target="ink/ink221.xml"/><Relationship Id="rId798" Type="http://schemas.openxmlformats.org/officeDocument/2006/relationships/customXml" Target="ink/ink338.xml"/><Relationship Id="rId1190" Type="http://schemas.openxmlformats.org/officeDocument/2006/relationships/image" Target="media/image593.wmf"/><Relationship Id="rId1204" Type="http://schemas.openxmlformats.org/officeDocument/2006/relationships/customXml" Target="ink/ink528.xml"/><Relationship Id="rId1411" Type="http://schemas.openxmlformats.org/officeDocument/2006/relationships/image" Target="media/image703.wmf"/><Relationship Id="rId1649" Type="http://schemas.openxmlformats.org/officeDocument/2006/relationships/image" Target="media/image820.emf"/><Relationship Id="rId213" Type="http://schemas.openxmlformats.org/officeDocument/2006/relationships/image" Target="media/image102.emf"/><Relationship Id="rId420" Type="http://schemas.openxmlformats.org/officeDocument/2006/relationships/image" Target="media/image207.wmf"/><Relationship Id="rId658" Type="http://schemas.openxmlformats.org/officeDocument/2006/relationships/customXml" Target="ink/ink270.xml"/><Relationship Id="rId865" Type="http://schemas.openxmlformats.org/officeDocument/2006/relationships/image" Target="media/image430.emf"/><Relationship Id="rId1050" Type="http://schemas.openxmlformats.org/officeDocument/2006/relationships/customXml" Target="ink/ink457.xml"/><Relationship Id="rId1288" Type="http://schemas.openxmlformats.org/officeDocument/2006/relationships/customXml" Target="ink/ink565.xml"/><Relationship Id="rId1495" Type="http://schemas.openxmlformats.org/officeDocument/2006/relationships/customXml" Target="ink/ink647.xml"/><Relationship Id="rId1509" Type="http://schemas.openxmlformats.org/officeDocument/2006/relationships/customXml" Target="ink/ink654.xml"/><Relationship Id="rId1716" Type="http://schemas.openxmlformats.org/officeDocument/2006/relationships/customXml" Target="ink/ink751.xml"/><Relationship Id="rId297" Type="http://schemas.openxmlformats.org/officeDocument/2006/relationships/customXml" Target="ink/ink111.xml"/><Relationship Id="rId518" Type="http://schemas.openxmlformats.org/officeDocument/2006/relationships/image" Target="media/image255.emf"/><Relationship Id="rId725" Type="http://schemas.openxmlformats.org/officeDocument/2006/relationships/image" Target="media/image360.emf"/><Relationship Id="rId932" Type="http://schemas.openxmlformats.org/officeDocument/2006/relationships/customXml" Target="ink/ink403.xml"/><Relationship Id="rId1148" Type="http://schemas.openxmlformats.org/officeDocument/2006/relationships/customXml" Target="ink/ink505.xml"/><Relationship Id="rId1355" Type="http://schemas.openxmlformats.org/officeDocument/2006/relationships/image" Target="media/image675.emf"/><Relationship Id="rId1562" Type="http://schemas.openxmlformats.org/officeDocument/2006/relationships/customXml" Target="ink/ink677.xml"/><Relationship Id="rId157" Type="http://schemas.openxmlformats.org/officeDocument/2006/relationships/image" Target="media/image74.emf"/><Relationship Id="rId364" Type="http://schemas.openxmlformats.org/officeDocument/2006/relationships/image" Target="media/image177.emf"/><Relationship Id="rId1008" Type="http://schemas.openxmlformats.org/officeDocument/2006/relationships/customXml" Target="ink/ink439.xml"/><Relationship Id="rId1215" Type="http://schemas.openxmlformats.org/officeDocument/2006/relationships/image" Target="media/image605.emf"/><Relationship Id="rId1422" Type="http://schemas.openxmlformats.org/officeDocument/2006/relationships/image" Target="media/image708.emf"/><Relationship Id="rId61" Type="http://schemas.openxmlformats.org/officeDocument/2006/relationships/image" Target="media/image28.emf"/><Relationship Id="rId571" Type="http://schemas.openxmlformats.org/officeDocument/2006/relationships/image" Target="media/image283.emf"/><Relationship Id="rId669" Type="http://schemas.openxmlformats.org/officeDocument/2006/relationships/image" Target="media/image332.emf"/><Relationship Id="rId876" Type="http://schemas.openxmlformats.org/officeDocument/2006/relationships/customXml" Target="ink/ink375.xml"/><Relationship Id="rId1299" Type="http://schemas.openxmlformats.org/officeDocument/2006/relationships/image" Target="media/image647.emf"/><Relationship Id="rId1727" Type="http://schemas.openxmlformats.org/officeDocument/2006/relationships/image" Target="media/image858.emf"/><Relationship Id="rId19" Type="http://schemas.openxmlformats.org/officeDocument/2006/relationships/oleObject" Target="embeddings/oleObject5.bin"/><Relationship Id="rId224" Type="http://schemas.openxmlformats.org/officeDocument/2006/relationships/customXml" Target="ink/ink74.xml"/><Relationship Id="rId431" Type="http://schemas.openxmlformats.org/officeDocument/2006/relationships/customXml" Target="ink/ink167.xml"/><Relationship Id="rId529" Type="http://schemas.openxmlformats.org/officeDocument/2006/relationships/image" Target="media/image262.emf"/><Relationship Id="rId736" Type="http://schemas.openxmlformats.org/officeDocument/2006/relationships/customXml" Target="ink/ink309.xml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customXml" Target="ink/ink596.xml"/><Relationship Id="rId168" Type="http://schemas.openxmlformats.org/officeDocument/2006/relationships/image" Target="media/image80.wmf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image" Target="media/image782.emf"/><Relationship Id="rId72" Type="http://schemas.openxmlformats.org/officeDocument/2006/relationships/customXml" Target="ink/ink12.xml"/><Relationship Id="rId375" Type="http://schemas.openxmlformats.org/officeDocument/2006/relationships/oleObject" Target="embeddings/oleObject40.bin"/><Relationship Id="rId582" Type="http://schemas.openxmlformats.org/officeDocument/2006/relationships/customXml" Target="ink/ink232.xml"/><Relationship Id="rId803" Type="http://schemas.openxmlformats.org/officeDocument/2006/relationships/image" Target="media/image399.emf"/><Relationship Id="rId1226" Type="http://schemas.openxmlformats.org/officeDocument/2006/relationships/image" Target="media/image611.wmf"/><Relationship Id="rId1433" Type="http://schemas.openxmlformats.org/officeDocument/2006/relationships/customXml" Target="ink/ink624.xml"/><Relationship Id="rId1640" Type="http://schemas.openxmlformats.org/officeDocument/2006/relationships/customXml" Target="ink/ink712.xml"/><Relationship Id="rId1738" Type="http://schemas.openxmlformats.org/officeDocument/2006/relationships/image" Target="media/image865.wmf"/><Relationship Id="rId3" Type="http://schemas.openxmlformats.org/officeDocument/2006/relationships/styles" Target="styles.xml"/><Relationship Id="rId235" Type="http://schemas.openxmlformats.org/officeDocument/2006/relationships/image" Target="media/image113.emf"/><Relationship Id="rId442" Type="http://schemas.openxmlformats.org/officeDocument/2006/relationships/image" Target="media/image217.emf"/><Relationship Id="rId887" Type="http://schemas.openxmlformats.org/officeDocument/2006/relationships/image" Target="media/image441.emf"/><Relationship Id="rId1072" Type="http://schemas.openxmlformats.org/officeDocument/2006/relationships/customXml" Target="ink/ink468.xml"/><Relationship Id="rId1500" Type="http://schemas.openxmlformats.org/officeDocument/2006/relationships/image" Target="media/image746.emf"/><Relationship Id="rId302" Type="http://schemas.openxmlformats.org/officeDocument/2006/relationships/image" Target="media/image146.emf"/><Relationship Id="rId747" Type="http://schemas.openxmlformats.org/officeDocument/2006/relationships/image" Target="media/image371.emf"/><Relationship Id="rId954" Type="http://schemas.openxmlformats.org/officeDocument/2006/relationships/customXml" Target="ink/ink412.xml"/><Relationship Id="rId1377" Type="http://schemas.openxmlformats.org/officeDocument/2006/relationships/image" Target="media/image686.emf"/><Relationship Id="rId1584" Type="http://schemas.openxmlformats.org/officeDocument/2006/relationships/customXml" Target="ink/ink688.xml"/><Relationship Id="rId83" Type="http://schemas.openxmlformats.org/officeDocument/2006/relationships/image" Target="media/image39.emf"/><Relationship Id="rId179" Type="http://schemas.openxmlformats.org/officeDocument/2006/relationships/image" Target="media/image85.emf"/><Relationship Id="rId386" Type="http://schemas.openxmlformats.org/officeDocument/2006/relationships/customXml" Target="ink/ink150.xml"/><Relationship Id="rId593" Type="http://schemas.openxmlformats.org/officeDocument/2006/relationships/image" Target="media/image294.emf"/><Relationship Id="rId607" Type="http://schemas.openxmlformats.org/officeDocument/2006/relationships/image" Target="media/image301.emf"/><Relationship Id="rId814" Type="http://schemas.openxmlformats.org/officeDocument/2006/relationships/customXml" Target="ink/ink346.xml"/><Relationship Id="rId1237" Type="http://schemas.openxmlformats.org/officeDocument/2006/relationships/image" Target="media/image616.emf"/><Relationship Id="rId1444" Type="http://schemas.openxmlformats.org/officeDocument/2006/relationships/image" Target="media/image719.emf"/><Relationship Id="rId1651" Type="http://schemas.openxmlformats.org/officeDocument/2006/relationships/image" Target="media/image821.emf"/><Relationship Id="rId246" Type="http://schemas.openxmlformats.org/officeDocument/2006/relationships/customXml" Target="ink/ink85.xml"/><Relationship Id="rId453" Type="http://schemas.openxmlformats.org/officeDocument/2006/relationships/customXml" Target="ink/ink178.xml"/><Relationship Id="rId660" Type="http://schemas.openxmlformats.org/officeDocument/2006/relationships/customXml" Target="ink/ink271.xml"/><Relationship Id="rId898" Type="http://schemas.openxmlformats.org/officeDocument/2006/relationships/customXml" Target="ink/ink386.xml"/><Relationship Id="rId1083" Type="http://schemas.openxmlformats.org/officeDocument/2006/relationships/image" Target="media/image539.emf"/><Relationship Id="rId1290" Type="http://schemas.openxmlformats.org/officeDocument/2006/relationships/customXml" Target="ink/ink566.xml"/><Relationship Id="rId1304" Type="http://schemas.openxmlformats.org/officeDocument/2006/relationships/customXml" Target="ink/ink573.xml"/><Relationship Id="rId1511" Type="http://schemas.openxmlformats.org/officeDocument/2006/relationships/image" Target="media/image752.wmf"/><Relationship Id="rId106" Type="http://schemas.openxmlformats.org/officeDocument/2006/relationships/image" Target="media/image49.emf"/><Relationship Id="rId313" Type="http://schemas.openxmlformats.org/officeDocument/2006/relationships/customXml" Target="ink/ink119.xml"/><Relationship Id="rId758" Type="http://schemas.openxmlformats.org/officeDocument/2006/relationships/customXml" Target="ink/ink319.xml"/><Relationship Id="rId965" Type="http://schemas.openxmlformats.org/officeDocument/2006/relationships/image" Target="media/image480.emf"/><Relationship Id="rId1150" Type="http://schemas.openxmlformats.org/officeDocument/2006/relationships/customXml" Target="ink/ink506.xml"/><Relationship Id="rId1388" Type="http://schemas.openxmlformats.org/officeDocument/2006/relationships/image" Target="media/image691.emf"/><Relationship Id="rId1595" Type="http://schemas.openxmlformats.org/officeDocument/2006/relationships/image" Target="media/image793.emf"/><Relationship Id="rId1609" Type="http://schemas.openxmlformats.org/officeDocument/2006/relationships/image" Target="media/image800.emf"/><Relationship Id="rId10" Type="http://schemas.openxmlformats.org/officeDocument/2006/relationships/image" Target="media/image3.wmf"/><Relationship Id="rId94" Type="http://schemas.openxmlformats.org/officeDocument/2006/relationships/customXml" Target="ink/ink23.xml"/><Relationship Id="rId397" Type="http://schemas.openxmlformats.org/officeDocument/2006/relationships/image" Target="media/image195.emf"/><Relationship Id="rId520" Type="http://schemas.openxmlformats.org/officeDocument/2006/relationships/image" Target="media/image257.emf"/><Relationship Id="rId618" Type="http://schemas.openxmlformats.org/officeDocument/2006/relationships/customXml" Target="ink/ink250.xml"/><Relationship Id="rId825" Type="http://schemas.openxmlformats.org/officeDocument/2006/relationships/image" Target="media/image410.emf"/><Relationship Id="rId1248" Type="http://schemas.openxmlformats.org/officeDocument/2006/relationships/customXml" Target="ink/ink548.xml"/><Relationship Id="rId1455" Type="http://schemas.openxmlformats.org/officeDocument/2006/relationships/image" Target="media/image724.emf"/><Relationship Id="rId1662" Type="http://schemas.openxmlformats.org/officeDocument/2006/relationships/customXml" Target="ink/ink723.xml"/><Relationship Id="rId257" Type="http://schemas.openxmlformats.org/officeDocument/2006/relationships/image" Target="media/image124.emf"/><Relationship Id="rId464" Type="http://schemas.openxmlformats.org/officeDocument/2006/relationships/image" Target="media/image228.emf"/><Relationship Id="rId1010" Type="http://schemas.openxmlformats.org/officeDocument/2006/relationships/customXml" Target="ink/ink440.xml"/><Relationship Id="rId1094" Type="http://schemas.openxmlformats.org/officeDocument/2006/relationships/customXml" Target="ink/ink479.xml"/><Relationship Id="rId1108" Type="http://schemas.openxmlformats.org/officeDocument/2006/relationships/image" Target="media/image552.wmf"/><Relationship Id="rId1315" Type="http://schemas.openxmlformats.org/officeDocument/2006/relationships/image" Target="media/image655.emf"/><Relationship Id="rId117" Type="http://schemas.openxmlformats.org/officeDocument/2006/relationships/customXml" Target="ink/ink30.xml"/><Relationship Id="rId671" Type="http://schemas.openxmlformats.org/officeDocument/2006/relationships/image" Target="media/image333.emf"/><Relationship Id="rId769" Type="http://schemas.openxmlformats.org/officeDocument/2006/relationships/image" Target="media/image382.emf"/><Relationship Id="rId976" Type="http://schemas.openxmlformats.org/officeDocument/2006/relationships/customXml" Target="ink/ink423.xml"/><Relationship Id="rId1399" Type="http://schemas.openxmlformats.org/officeDocument/2006/relationships/customXml" Target="ink/ink610.xml"/><Relationship Id="rId324" Type="http://schemas.openxmlformats.org/officeDocument/2006/relationships/image" Target="media/image157.emf"/><Relationship Id="rId531" Type="http://schemas.openxmlformats.org/officeDocument/2006/relationships/image" Target="media/image263.emf"/><Relationship Id="rId629" Type="http://schemas.openxmlformats.org/officeDocument/2006/relationships/image" Target="media/image312.emf"/><Relationship Id="rId1161" Type="http://schemas.openxmlformats.org/officeDocument/2006/relationships/image" Target="media/image578.emf"/><Relationship Id="rId1259" Type="http://schemas.openxmlformats.org/officeDocument/2006/relationships/oleObject" Target="embeddings/oleObject75.bin"/><Relationship Id="rId1466" Type="http://schemas.openxmlformats.org/officeDocument/2006/relationships/image" Target="media/image730.wmf"/><Relationship Id="rId836" Type="http://schemas.openxmlformats.org/officeDocument/2006/relationships/customXml" Target="ink/ink355.xml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customXml" Target="ink/ink729.xml"/><Relationship Id="rId903" Type="http://schemas.openxmlformats.org/officeDocument/2006/relationships/image" Target="media/image449.emf"/><Relationship Id="rId1326" Type="http://schemas.openxmlformats.org/officeDocument/2006/relationships/customXml" Target="ink/ink580.xml"/><Relationship Id="rId1533" Type="http://schemas.openxmlformats.org/officeDocument/2006/relationships/image" Target="media/image762.emf"/><Relationship Id="rId1740" Type="http://schemas.openxmlformats.org/officeDocument/2006/relationships/image" Target="media/image866.wmf"/><Relationship Id="rId32" Type="http://schemas.openxmlformats.org/officeDocument/2006/relationships/image" Target="media/image14.wmf"/><Relationship Id="rId1600" Type="http://schemas.openxmlformats.org/officeDocument/2006/relationships/customXml" Target="ink/ink695.xml"/><Relationship Id="rId181" Type="http://schemas.openxmlformats.org/officeDocument/2006/relationships/image" Target="media/image86.emf"/><Relationship Id="rId279" Type="http://schemas.openxmlformats.org/officeDocument/2006/relationships/customXml" Target="ink/ink102.xml"/><Relationship Id="rId486" Type="http://schemas.openxmlformats.org/officeDocument/2006/relationships/customXml" Target="ink/ink191.xml"/><Relationship Id="rId693" Type="http://schemas.openxmlformats.org/officeDocument/2006/relationships/image" Target="media/image344.emf"/><Relationship Id="rId139" Type="http://schemas.openxmlformats.org/officeDocument/2006/relationships/oleObject" Target="embeddings/oleObject30.bin"/><Relationship Id="rId346" Type="http://schemas.openxmlformats.org/officeDocument/2006/relationships/image" Target="media/image168.emf"/><Relationship Id="rId553" Type="http://schemas.openxmlformats.org/officeDocument/2006/relationships/image" Target="media/image274.emf"/><Relationship Id="rId760" Type="http://schemas.openxmlformats.org/officeDocument/2006/relationships/customXml" Target="ink/ink320.xml"/><Relationship Id="rId998" Type="http://schemas.openxmlformats.org/officeDocument/2006/relationships/customXml" Target="ink/ink434.xml"/><Relationship Id="rId1183" Type="http://schemas.openxmlformats.org/officeDocument/2006/relationships/image" Target="media/image589.emf"/><Relationship Id="rId1390" Type="http://schemas.openxmlformats.org/officeDocument/2006/relationships/oleObject" Target="embeddings/oleObject87.bin"/><Relationship Id="rId206" Type="http://schemas.openxmlformats.org/officeDocument/2006/relationships/customXml" Target="ink/ink65.xml"/><Relationship Id="rId413" Type="http://schemas.openxmlformats.org/officeDocument/2006/relationships/image" Target="media/image203.emf"/><Relationship Id="rId858" Type="http://schemas.openxmlformats.org/officeDocument/2006/relationships/customXml" Target="ink/ink366.xml"/><Relationship Id="rId1043" Type="http://schemas.openxmlformats.org/officeDocument/2006/relationships/oleObject" Target="embeddings/oleObject64.bin"/><Relationship Id="rId1488" Type="http://schemas.openxmlformats.org/officeDocument/2006/relationships/image" Target="media/image740.emf"/><Relationship Id="rId1695" Type="http://schemas.openxmlformats.org/officeDocument/2006/relationships/image" Target="media/image842.emf"/><Relationship Id="rId620" Type="http://schemas.openxmlformats.org/officeDocument/2006/relationships/customXml" Target="ink/ink251.xml"/><Relationship Id="rId718" Type="http://schemas.openxmlformats.org/officeDocument/2006/relationships/customXml" Target="ink/ink300.xml"/><Relationship Id="rId925" Type="http://schemas.openxmlformats.org/officeDocument/2006/relationships/image" Target="media/image460.emf"/><Relationship Id="rId1250" Type="http://schemas.openxmlformats.org/officeDocument/2006/relationships/customXml" Target="ink/ink549.xml"/><Relationship Id="rId1348" Type="http://schemas.openxmlformats.org/officeDocument/2006/relationships/customXml" Target="ink/ink588.xml"/><Relationship Id="rId1555" Type="http://schemas.openxmlformats.org/officeDocument/2006/relationships/image" Target="media/image773.emf"/><Relationship Id="rId1110" Type="http://schemas.openxmlformats.org/officeDocument/2006/relationships/customXml" Target="ink/ink486.xml"/><Relationship Id="rId1208" Type="http://schemas.openxmlformats.org/officeDocument/2006/relationships/customXml" Target="ink/ink530.xml"/><Relationship Id="rId1415" Type="http://schemas.openxmlformats.org/officeDocument/2006/relationships/customXml" Target="ink/ink616.xml"/><Relationship Id="rId54" Type="http://schemas.openxmlformats.org/officeDocument/2006/relationships/customXml" Target="ink/ink3.xml"/><Relationship Id="rId1622" Type="http://schemas.openxmlformats.org/officeDocument/2006/relationships/customXml" Target="ink/ink703.xml"/><Relationship Id="rId270" Type="http://schemas.openxmlformats.org/officeDocument/2006/relationships/customXml" Target="ink/ink97.xml"/><Relationship Id="rId130" Type="http://schemas.openxmlformats.org/officeDocument/2006/relationships/image" Target="media/image61.emf"/><Relationship Id="rId368" Type="http://schemas.openxmlformats.org/officeDocument/2006/relationships/customXml" Target="ink/ink145.xml"/><Relationship Id="rId575" Type="http://schemas.openxmlformats.org/officeDocument/2006/relationships/image" Target="media/image285.emf"/><Relationship Id="rId782" Type="http://schemas.openxmlformats.org/officeDocument/2006/relationships/customXml" Target="ink/ink330.xml"/><Relationship Id="rId228" Type="http://schemas.openxmlformats.org/officeDocument/2006/relationships/customXml" Target="ink/ink76.xml"/><Relationship Id="rId435" Type="http://schemas.openxmlformats.org/officeDocument/2006/relationships/customXml" Target="ink/ink169.xml"/><Relationship Id="rId642" Type="http://schemas.openxmlformats.org/officeDocument/2006/relationships/customXml" Target="ink/ink262.xml"/><Relationship Id="rId1065" Type="http://schemas.openxmlformats.org/officeDocument/2006/relationships/image" Target="media/image530.emf"/><Relationship Id="rId1272" Type="http://schemas.openxmlformats.org/officeDocument/2006/relationships/customXml" Target="ink/ink557.xml"/><Relationship Id="rId502" Type="http://schemas.openxmlformats.org/officeDocument/2006/relationships/customXml" Target="ink/ink199.xml"/><Relationship Id="rId947" Type="http://schemas.openxmlformats.org/officeDocument/2006/relationships/oleObject" Target="embeddings/oleObject61.bin"/><Relationship Id="rId1132" Type="http://schemas.openxmlformats.org/officeDocument/2006/relationships/customXml" Target="ink/ink497.xml"/><Relationship Id="rId1577" Type="http://schemas.openxmlformats.org/officeDocument/2006/relationships/image" Target="media/image784.emf"/><Relationship Id="rId76" Type="http://schemas.openxmlformats.org/officeDocument/2006/relationships/customXml" Target="ink/ink14.xml"/><Relationship Id="rId807" Type="http://schemas.openxmlformats.org/officeDocument/2006/relationships/image" Target="media/image401.emf"/><Relationship Id="rId1437" Type="http://schemas.openxmlformats.org/officeDocument/2006/relationships/image" Target="media/image716.wmf"/><Relationship Id="rId1644" Type="http://schemas.openxmlformats.org/officeDocument/2006/relationships/customXml" Target="ink/ink714.xml"/><Relationship Id="rId1504" Type="http://schemas.openxmlformats.org/officeDocument/2006/relationships/image" Target="media/image748.emf"/><Relationship Id="rId1711" Type="http://schemas.openxmlformats.org/officeDocument/2006/relationships/image" Target="media/image850.emf"/><Relationship Id="rId292" Type="http://schemas.openxmlformats.org/officeDocument/2006/relationships/image" Target="media/image141.emf"/><Relationship Id="rId597" Type="http://schemas.openxmlformats.org/officeDocument/2006/relationships/image" Target="media/image296.emf"/><Relationship Id="rId152" Type="http://schemas.openxmlformats.org/officeDocument/2006/relationships/customXml" Target="ink/ink42.xml"/><Relationship Id="rId457" Type="http://schemas.openxmlformats.org/officeDocument/2006/relationships/image" Target="media/image225.wmf"/><Relationship Id="rId1087" Type="http://schemas.openxmlformats.org/officeDocument/2006/relationships/image" Target="media/image541.emf"/><Relationship Id="rId1294" Type="http://schemas.openxmlformats.org/officeDocument/2006/relationships/customXml" Target="ink/ink568.xml"/><Relationship Id="rId664" Type="http://schemas.openxmlformats.org/officeDocument/2006/relationships/customXml" Target="ink/ink273.xml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599" Type="http://schemas.openxmlformats.org/officeDocument/2006/relationships/oleObject" Target="embeddings/oleObject104.bin"/><Relationship Id="rId317" Type="http://schemas.openxmlformats.org/officeDocument/2006/relationships/customXml" Target="ink/ink121.xml"/><Relationship Id="rId524" Type="http://schemas.openxmlformats.org/officeDocument/2006/relationships/customXml" Target="ink/ink203.xml"/><Relationship Id="rId731" Type="http://schemas.openxmlformats.org/officeDocument/2006/relationships/image" Target="media/image363.emf"/><Relationship Id="rId1154" Type="http://schemas.openxmlformats.org/officeDocument/2006/relationships/customXml" Target="ink/ink508.xml"/><Relationship Id="rId1361" Type="http://schemas.openxmlformats.org/officeDocument/2006/relationships/image" Target="media/image678.emf"/><Relationship Id="rId1459" Type="http://schemas.openxmlformats.org/officeDocument/2006/relationships/image" Target="media/image726.emf"/><Relationship Id="rId98" Type="http://schemas.openxmlformats.org/officeDocument/2006/relationships/oleObject" Target="embeddings/oleObject24.bin"/><Relationship Id="rId829" Type="http://schemas.openxmlformats.org/officeDocument/2006/relationships/image" Target="media/image412.emf"/><Relationship Id="rId1014" Type="http://schemas.openxmlformats.org/officeDocument/2006/relationships/customXml" Target="ink/ink442.xml"/><Relationship Id="rId1221" Type="http://schemas.openxmlformats.org/officeDocument/2006/relationships/image" Target="media/image608.emf"/><Relationship Id="rId1666" Type="http://schemas.openxmlformats.org/officeDocument/2006/relationships/image" Target="media/image828.emf"/><Relationship Id="rId1319" Type="http://schemas.openxmlformats.org/officeDocument/2006/relationships/oleObject" Target="embeddings/oleObject77.bin"/><Relationship Id="rId1526" Type="http://schemas.openxmlformats.org/officeDocument/2006/relationships/customXml" Target="ink/ink659.xml"/><Relationship Id="rId1733" Type="http://schemas.openxmlformats.org/officeDocument/2006/relationships/image" Target="media/image861.emf"/><Relationship Id="rId25" Type="http://schemas.openxmlformats.org/officeDocument/2006/relationships/oleObject" Target="embeddings/oleObject8.bin"/><Relationship Id="rId174" Type="http://schemas.openxmlformats.org/officeDocument/2006/relationships/customXml" Target="ink/ink50.xml"/><Relationship Id="rId381" Type="http://schemas.openxmlformats.org/officeDocument/2006/relationships/oleObject" Target="embeddings/oleObject41.bin"/><Relationship Id="rId241" Type="http://schemas.openxmlformats.org/officeDocument/2006/relationships/image" Target="media/image116.emf"/><Relationship Id="rId479" Type="http://schemas.openxmlformats.org/officeDocument/2006/relationships/customXml" Target="ink/ink188.xml"/><Relationship Id="rId686" Type="http://schemas.openxmlformats.org/officeDocument/2006/relationships/customXml" Target="ink/ink284.xml"/><Relationship Id="rId893" Type="http://schemas.openxmlformats.org/officeDocument/2006/relationships/image" Target="media/image444.emf"/><Relationship Id="rId339" Type="http://schemas.openxmlformats.org/officeDocument/2006/relationships/customXml" Target="ink/ink132.xml"/><Relationship Id="rId546" Type="http://schemas.openxmlformats.org/officeDocument/2006/relationships/customXml" Target="ink/ink214.xml"/><Relationship Id="rId753" Type="http://schemas.openxmlformats.org/officeDocument/2006/relationships/image" Target="media/image374.emf"/><Relationship Id="rId1176" Type="http://schemas.openxmlformats.org/officeDocument/2006/relationships/customXml" Target="ink/ink519.xml"/><Relationship Id="rId1383" Type="http://schemas.openxmlformats.org/officeDocument/2006/relationships/customXml" Target="ink/ink603.xml"/><Relationship Id="rId101" Type="http://schemas.openxmlformats.org/officeDocument/2006/relationships/image" Target="media/image47.wmf"/><Relationship Id="rId406" Type="http://schemas.openxmlformats.org/officeDocument/2006/relationships/customXml" Target="ink/ink159.xml"/><Relationship Id="rId960" Type="http://schemas.openxmlformats.org/officeDocument/2006/relationships/customXml" Target="ink/ink415.xml"/><Relationship Id="rId1036" Type="http://schemas.openxmlformats.org/officeDocument/2006/relationships/customXml" Target="ink/ink453.xml"/><Relationship Id="rId1243" Type="http://schemas.openxmlformats.org/officeDocument/2006/relationships/image" Target="media/image619.emf"/><Relationship Id="rId1590" Type="http://schemas.openxmlformats.org/officeDocument/2006/relationships/customXml" Target="ink/ink691.xml"/><Relationship Id="rId1688" Type="http://schemas.openxmlformats.org/officeDocument/2006/relationships/image" Target="media/image839.emf"/><Relationship Id="rId613" Type="http://schemas.openxmlformats.org/officeDocument/2006/relationships/image" Target="media/image304.emf"/><Relationship Id="rId820" Type="http://schemas.openxmlformats.org/officeDocument/2006/relationships/customXml" Target="ink/ink349.xml"/><Relationship Id="rId918" Type="http://schemas.openxmlformats.org/officeDocument/2006/relationships/customXml" Target="ink/ink396.xml"/><Relationship Id="rId1450" Type="http://schemas.openxmlformats.org/officeDocument/2006/relationships/customXml" Target="ink/ink630.xml"/><Relationship Id="rId1548" Type="http://schemas.openxmlformats.org/officeDocument/2006/relationships/customXml" Target="ink/ink670.xml"/><Relationship Id="rId1103" Type="http://schemas.openxmlformats.org/officeDocument/2006/relationships/image" Target="media/image549.emf"/><Relationship Id="rId1310" Type="http://schemas.openxmlformats.org/officeDocument/2006/relationships/customXml" Target="ink/ink576.xml"/><Relationship Id="rId1408" Type="http://schemas.openxmlformats.org/officeDocument/2006/relationships/image" Target="media/image701.emf"/><Relationship Id="rId47" Type="http://schemas.openxmlformats.org/officeDocument/2006/relationships/oleObject" Target="embeddings/oleObject18.bin"/><Relationship Id="rId1615" Type="http://schemas.openxmlformats.org/officeDocument/2006/relationships/oleObject" Target="embeddings/oleObject107.bin"/><Relationship Id="rId196" Type="http://schemas.openxmlformats.org/officeDocument/2006/relationships/customXml" Target="ink/ink60.xml"/><Relationship Id="rId263" Type="http://schemas.openxmlformats.org/officeDocument/2006/relationships/image" Target="media/image127.emf"/><Relationship Id="rId470" Type="http://schemas.openxmlformats.org/officeDocument/2006/relationships/image" Target="media/image231.emf"/><Relationship Id="rId123" Type="http://schemas.openxmlformats.org/officeDocument/2006/relationships/customXml" Target="ink/ink33.xml"/><Relationship Id="rId330" Type="http://schemas.openxmlformats.org/officeDocument/2006/relationships/image" Target="media/image160.emf"/><Relationship Id="rId568" Type="http://schemas.openxmlformats.org/officeDocument/2006/relationships/customXml" Target="ink/ink225.xml"/><Relationship Id="rId775" Type="http://schemas.openxmlformats.org/officeDocument/2006/relationships/oleObject" Target="embeddings/oleObject58.bin"/><Relationship Id="rId982" Type="http://schemas.openxmlformats.org/officeDocument/2006/relationships/customXml" Target="ink/ink426.xml"/><Relationship Id="rId1198" Type="http://schemas.openxmlformats.org/officeDocument/2006/relationships/image" Target="media/image597.wmf"/><Relationship Id="rId428" Type="http://schemas.openxmlformats.org/officeDocument/2006/relationships/image" Target="media/image210.emf"/><Relationship Id="rId635" Type="http://schemas.openxmlformats.org/officeDocument/2006/relationships/image" Target="media/image315.emf"/><Relationship Id="rId842" Type="http://schemas.openxmlformats.org/officeDocument/2006/relationships/customXml" Target="ink/ink358.xml"/><Relationship Id="rId1058" Type="http://schemas.openxmlformats.org/officeDocument/2006/relationships/customXml" Target="ink/ink461.xml"/><Relationship Id="rId1265" Type="http://schemas.openxmlformats.org/officeDocument/2006/relationships/image" Target="media/image630.emf"/><Relationship Id="rId1472" Type="http://schemas.openxmlformats.org/officeDocument/2006/relationships/image" Target="media/image733.wmf"/><Relationship Id="rId702" Type="http://schemas.openxmlformats.org/officeDocument/2006/relationships/customXml" Target="ink/ink292.xml"/><Relationship Id="rId1125" Type="http://schemas.openxmlformats.org/officeDocument/2006/relationships/image" Target="media/image560.emf"/><Relationship Id="rId1332" Type="http://schemas.openxmlformats.org/officeDocument/2006/relationships/image" Target="media/image664.wmf"/><Relationship Id="rId69" Type="http://schemas.openxmlformats.org/officeDocument/2006/relationships/image" Target="media/image32.emf"/><Relationship Id="rId1637" Type="http://schemas.openxmlformats.org/officeDocument/2006/relationships/image" Target="media/image814.emf"/><Relationship Id="rId1704" Type="http://schemas.openxmlformats.org/officeDocument/2006/relationships/customXml" Target="ink/ink745.xml"/><Relationship Id="rId285" Type="http://schemas.openxmlformats.org/officeDocument/2006/relationships/customXml" Target="ink/ink105.xml"/><Relationship Id="rId492" Type="http://schemas.openxmlformats.org/officeDocument/2006/relationships/customXml" Target="ink/ink194.xml"/><Relationship Id="rId797" Type="http://schemas.openxmlformats.org/officeDocument/2006/relationships/image" Target="media/image396.emf"/><Relationship Id="rId145" Type="http://schemas.openxmlformats.org/officeDocument/2006/relationships/oleObject" Target="embeddings/oleObject33.bin"/><Relationship Id="rId352" Type="http://schemas.openxmlformats.org/officeDocument/2006/relationships/image" Target="media/image171.emf"/><Relationship Id="rId1287" Type="http://schemas.openxmlformats.org/officeDocument/2006/relationships/image" Target="media/image641.emf"/><Relationship Id="rId212" Type="http://schemas.openxmlformats.org/officeDocument/2006/relationships/customXml" Target="ink/ink68.xml"/><Relationship Id="rId657" Type="http://schemas.openxmlformats.org/officeDocument/2006/relationships/image" Target="media/image326.emf"/><Relationship Id="rId864" Type="http://schemas.openxmlformats.org/officeDocument/2006/relationships/customXml" Target="ink/ink369.xml"/><Relationship Id="rId1494" Type="http://schemas.openxmlformats.org/officeDocument/2006/relationships/image" Target="media/image743.emf"/><Relationship Id="rId517" Type="http://schemas.openxmlformats.org/officeDocument/2006/relationships/customXml" Target="ink/ink201.xml"/><Relationship Id="rId724" Type="http://schemas.openxmlformats.org/officeDocument/2006/relationships/customXml" Target="ink/ink303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customXml" Target="ink/ink590.xml"/><Relationship Id="rId1561" Type="http://schemas.openxmlformats.org/officeDocument/2006/relationships/image" Target="media/image776.emf"/><Relationship Id="rId60" Type="http://schemas.openxmlformats.org/officeDocument/2006/relationships/customXml" Target="ink/ink6.xml"/><Relationship Id="rId1007" Type="http://schemas.openxmlformats.org/officeDocument/2006/relationships/image" Target="media/image501.emf"/><Relationship Id="rId1214" Type="http://schemas.openxmlformats.org/officeDocument/2006/relationships/customXml" Target="ink/ink533.xml"/><Relationship Id="rId1421" Type="http://schemas.openxmlformats.org/officeDocument/2006/relationships/customXml" Target="ink/ink619.xml"/><Relationship Id="rId1659" Type="http://schemas.openxmlformats.org/officeDocument/2006/relationships/image" Target="media/image825.emf"/><Relationship Id="rId1519" Type="http://schemas.openxmlformats.org/officeDocument/2006/relationships/image" Target="media/image755.emf"/><Relationship Id="rId1726" Type="http://schemas.openxmlformats.org/officeDocument/2006/relationships/customXml" Target="ink/ink756.xml"/><Relationship Id="rId18" Type="http://schemas.openxmlformats.org/officeDocument/2006/relationships/image" Target="media/image7.wmf"/><Relationship Id="rId167" Type="http://schemas.openxmlformats.org/officeDocument/2006/relationships/oleObject" Target="embeddings/oleObject35.bin"/><Relationship Id="rId374" Type="http://schemas.openxmlformats.org/officeDocument/2006/relationships/image" Target="media/image184.wmf"/><Relationship Id="rId581" Type="http://schemas.openxmlformats.org/officeDocument/2006/relationships/image" Target="media/image288.emf"/><Relationship Id="rId234" Type="http://schemas.openxmlformats.org/officeDocument/2006/relationships/customXml" Target="ink/ink79.xml"/><Relationship Id="rId679" Type="http://schemas.openxmlformats.org/officeDocument/2006/relationships/image" Target="media/image337.emf"/><Relationship Id="rId886" Type="http://schemas.openxmlformats.org/officeDocument/2006/relationships/customXml" Target="ink/ink380.xml"/><Relationship Id="rId2" Type="http://schemas.openxmlformats.org/officeDocument/2006/relationships/numbering" Target="numbering.xml"/><Relationship Id="rId441" Type="http://schemas.openxmlformats.org/officeDocument/2006/relationships/customXml" Target="ink/ink172.xml"/><Relationship Id="rId539" Type="http://schemas.openxmlformats.org/officeDocument/2006/relationships/image" Target="media/image267.emf"/><Relationship Id="rId746" Type="http://schemas.openxmlformats.org/officeDocument/2006/relationships/customXml" Target="ink/ink313.xml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customXml" Target="ink/ink600.xml"/><Relationship Id="rId1583" Type="http://schemas.openxmlformats.org/officeDocument/2006/relationships/image" Target="media/image787.emf"/><Relationship Id="rId301" Type="http://schemas.openxmlformats.org/officeDocument/2006/relationships/customXml" Target="ink/ink113.xml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542.xml"/><Relationship Id="rId82" Type="http://schemas.openxmlformats.org/officeDocument/2006/relationships/customXml" Target="ink/ink17.xml"/><Relationship Id="rId606" Type="http://schemas.openxmlformats.org/officeDocument/2006/relationships/customXml" Target="ink/ink244.xml"/><Relationship Id="rId813" Type="http://schemas.openxmlformats.org/officeDocument/2006/relationships/image" Target="media/image404.emf"/><Relationship Id="rId1443" Type="http://schemas.openxmlformats.org/officeDocument/2006/relationships/customXml" Target="ink/ink628.xml"/><Relationship Id="rId1650" Type="http://schemas.openxmlformats.org/officeDocument/2006/relationships/customXml" Target="ink/ink717.xml"/><Relationship Id="rId1748" Type="http://schemas.openxmlformats.org/officeDocument/2006/relationships/theme" Target="theme/theme1.xml"/><Relationship Id="rId1303" Type="http://schemas.openxmlformats.org/officeDocument/2006/relationships/image" Target="media/image649.emf"/><Relationship Id="rId1510" Type="http://schemas.openxmlformats.org/officeDocument/2006/relationships/image" Target="media/image751.emf"/><Relationship Id="rId1608" Type="http://schemas.openxmlformats.org/officeDocument/2006/relationships/customXml" Target="ink/ink699.xml"/><Relationship Id="rId189" Type="http://schemas.openxmlformats.org/officeDocument/2006/relationships/image" Target="media/image90.emf"/><Relationship Id="rId396" Type="http://schemas.openxmlformats.org/officeDocument/2006/relationships/customXml" Target="ink/ink154.xml"/><Relationship Id="rId256" Type="http://schemas.openxmlformats.org/officeDocument/2006/relationships/customXml" Target="ink/ink90.xml"/><Relationship Id="rId463" Type="http://schemas.openxmlformats.org/officeDocument/2006/relationships/customXml" Target="ink/ink180.xml"/><Relationship Id="rId670" Type="http://schemas.openxmlformats.org/officeDocument/2006/relationships/customXml" Target="ink/ink276.xml"/><Relationship Id="rId1093" Type="http://schemas.openxmlformats.org/officeDocument/2006/relationships/image" Target="media/image544.emf"/><Relationship Id="rId116" Type="http://schemas.openxmlformats.org/officeDocument/2006/relationships/image" Target="media/image54.emf"/><Relationship Id="rId323" Type="http://schemas.openxmlformats.org/officeDocument/2006/relationships/customXml" Target="ink/ink124.xml"/><Relationship Id="rId530" Type="http://schemas.openxmlformats.org/officeDocument/2006/relationships/customXml" Target="ink/ink206.xml"/><Relationship Id="rId768" Type="http://schemas.openxmlformats.org/officeDocument/2006/relationships/customXml" Target="ink/ink324.xml"/><Relationship Id="rId975" Type="http://schemas.openxmlformats.org/officeDocument/2006/relationships/image" Target="media/image485.emf"/><Relationship Id="rId1160" Type="http://schemas.openxmlformats.org/officeDocument/2006/relationships/customXml" Target="ink/ink511.xml"/><Relationship Id="rId1398" Type="http://schemas.openxmlformats.org/officeDocument/2006/relationships/image" Target="media/image696.emf"/><Relationship Id="rId628" Type="http://schemas.openxmlformats.org/officeDocument/2006/relationships/customXml" Target="ink/ink255.xml"/><Relationship Id="rId835" Type="http://schemas.openxmlformats.org/officeDocument/2006/relationships/image" Target="media/image415.emf"/><Relationship Id="rId1258" Type="http://schemas.openxmlformats.org/officeDocument/2006/relationships/image" Target="media/image627.wmf"/><Relationship Id="rId1465" Type="http://schemas.openxmlformats.org/officeDocument/2006/relationships/image" Target="media/image729.emf"/><Relationship Id="rId1672" Type="http://schemas.openxmlformats.org/officeDocument/2006/relationships/image" Target="media/image831.emf"/><Relationship Id="rId1020" Type="http://schemas.openxmlformats.org/officeDocument/2006/relationships/customXml" Target="ink/ink445.xml"/><Relationship Id="rId1118" Type="http://schemas.openxmlformats.org/officeDocument/2006/relationships/customXml" Target="ink/ink490.xml"/><Relationship Id="rId1325" Type="http://schemas.openxmlformats.org/officeDocument/2006/relationships/oleObject" Target="embeddings/oleObject80.bin"/><Relationship Id="rId1532" Type="http://schemas.openxmlformats.org/officeDocument/2006/relationships/customXml" Target="ink/ink662.xml"/><Relationship Id="rId902" Type="http://schemas.openxmlformats.org/officeDocument/2006/relationships/customXml" Target="ink/ink388.xml"/><Relationship Id="rId31" Type="http://schemas.openxmlformats.org/officeDocument/2006/relationships/oleObject" Target="embeddings/oleObject11.bin"/><Relationship Id="rId180" Type="http://schemas.openxmlformats.org/officeDocument/2006/relationships/customXml" Target="ink/ink53.xml"/><Relationship Id="rId278" Type="http://schemas.openxmlformats.org/officeDocument/2006/relationships/customXml" Target="ink/ink101.xml"/><Relationship Id="rId485" Type="http://schemas.openxmlformats.org/officeDocument/2006/relationships/image" Target="media/image238.emf"/><Relationship Id="rId692" Type="http://schemas.openxmlformats.org/officeDocument/2006/relationships/customXml" Target="ink/ink287.xml"/><Relationship Id="rId138" Type="http://schemas.openxmlformats.org/officeDocument/2006/relationships/image" Target="media/image65.wmf"/><Relationship Id="rId345" Type="http://schemas.openxmlformats.org/officeDocument/2006/relationships/customXml" Target="ink/ink135.xml"/><Relationship Id="rId552" Type="http://schemas.openxmlformats.org/officeDocument/2006/relationships/customXml" Target="ink/ink217.xml"/><Relationship Id="rId997" Type="http://schemas.openxmlformats.org/officeDocument/2006/relationships/image" Target="media/image496.emf"/><Relationship Id="rId1182" Type="http://schemas.openxmlformats.org/officeDocument/2006/relationships/customXml" Target="ink/ink522.xml"/><Relationship Id="rId205" Type="http://schemas.openxmlformats.org/officeDocument/2006/relationships/image" Target="media/image98.emf"/><Relationship Id="rId412" Type="http://schemas.openxmlformats.org/officeDocument/2006/relationships/customXml" Target="ink/ink162.xml"/><Relationship Id="rId857" Type="http://schemas.openxmlformats.org/officeDocument/2006/relationships/image" Target="media/image426.emf"/><Relationship Id="rId1042" Type="http://schemas.openxmlformats.org/officeDocument/2006/relationships/image" Target="media/image519.wmf"/><Relationship Id="rId1487" Type="http://schemas.openxmlformats.org/officeDocument/2006/relationships/customXml" Target="ink/ink643.xml"/><Relationship Id="rId1694" Type="http://schemas.openxmlformats.org/officeDocument/2006/relationships/customXml" Target="ink/ink740.xml"/><Relationship Id="rId717" Type="http://schemas.openxmlformats.org/officeDocument/2006/relationships/image" Target="media/image356.emf"/><Relationship Id="rId924" Type="http://schemas.openxmlformats.org/officeDocument/2006/relationships/customXml" Target="ink/ink399.xml"/><Relationship Id="rId1347" Type="http://schemas.openxmlformats.org/officeDocument/2006/relationships/image" Target="media/image671.emf"/><Relationship Id="rId1554" Type="http://schemas.openxmlformats.org/officeDocument/2006/relationships/customXml" Target="ink/ink673.xml"/><Relationship Id="rId53" Type="http://schemas.openxmlformats.org/officeDocument/2006/relationships/oleObject" Target="embeddings/oleObject21.bin"/><Relationship Id="rId1207" Type="http://schemas.openxmlformats.org/officeDocument/2006/relationships/image" Target="media/image601.emf"/><Relationship Id="rId1414" Type="http://schemas.openxmlformats.org/officeDocument/2006/relationships/oleObject" Target="embeddings/oleObject89.bin"/><Relationship Id="rId1621" Type="http://schemas.openxmlformats.org/officeDocument/2006/relationships/image" Target="media/image806.emf"/><Relationship Id="rId1719" Type="http://schemas.openxmlformats.org/officeDocument/2006/relationships/image" Target="media/image854.emf"/><Relationship Id="rId367" Type="http://schemas.openxmlformats.org/officeDocument/2006/relationships/image" Target="media/image180.emf"/><Relationship Id="rId574" Type="http://schemas.openxmlformats.org/officeDocument/2006/relationships/customXml" Target="ink/ink228.xml"/><Relationship Id="rId227" Type="http://schemas.openxmlformats.org/officeDocument/2006/relationships/image" Target="media/image109.emf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434" Type="http://schemas.openxmlformats.org/officeDocument/2006/relationships/image" Target="media/image213.emf"/><Relationship Id="rId641" Type="http://schemas.openxmlformats.org/officeDocument/2006/relationships/image" Target="media/image318.emf"/><Relationship Id="rId739" Type="http://schemas.openxmlformats.org/officeDocument/2006/relationships/image" Target="media/image367.emf"/><Relationship Id="rId1064" Type="http://schemas.openxmlformats.org/officeDocument/2006/relationships/customXml" Target="ink/ink464.xml"/><Relationship Id="rId1271" Type="http://schemas.openxmlformats.org/officeDocument/2006/relationships/image" Target="media/image633.emf"/><Relationship Id="rId1369" Type="http://schemas.openxmlformats.org/officeDocument/2006/relationships/oleObject" Target="embeddings/oleObject85.bin"/><Relationship Id="rId1576" Type="http://schemas.openxmlformats.org/officeDocument/2006/relationships/customXml" Target="ink/ink684.xml"/><Relationship Id="rId501" Type="http://schemas.openxmlformats.org/officeDocument/2006/relationships/image" Target="media/image246.emf"/><Relationship Id="rId946" Type="http://schemas.openxmlformats.org/officeDocument/2006/relationships/image" Target="media/image471.wmf"/><Relationship Id="rId1131" Type="http://schemas.openxmlformats.org/officeDocument/2006/relationships/image" Target="media/image563.emf"/><Relationship Id="rId1229" Type="http://schemas.openxmlformats.org/officeDocument/2006/relationships/oleObject" Target="embeddings/oleObject73.bin"/><Relationship Id="rId75" Type="http://schemas.openxmlformats.org/officeDocument/2006/relationships/image" Target="media/image35.emf"/><Relationship Id="rId806" Type="http://schemas.openxmlformats.org/officeDocument/2006/relationships/customXml" Target="ink/ink342.xml"/><Relationship Id="rId1436" Type="http://schemas.openxmlformats.org/officeDocument/2006/relationships/image" Target="media/image715.emf"/><Relationship Id="rId1643" Type="http://schemas.openxmlformats.org/officeDocument/2006/relationships/image" Target="media/image817.emf"/><Relationship Id="rId1503" Type="http://schemas.openxmlformats.org/officeDocument/2006/relationships/customXml" Target="ink/ink651.xml"/><Relationship Id="rId1710" Type="http://schemas.openxmlformats.org/officeDocument/2006/relationships/customXml" Target="ink/ink748.xml"/><Relationship Id="rId291" Type="http://schemas.openxmlformats.org/officeDocument/2006/relationships/customXml" Target="ink/ink108.xml"/><Relationship Id="rId151" Type="http://schemas.openxmlformats.org/officeDocument/2006/relationships/image" Target="media/image71.emf"/><Relationship Id="rId389" Type="http://schemas.openxmlformats.org/officeDocument/2006/relationships/image" Target="media/image191.emf"/><Relationship Id="rId596" Type="http://schemas.openxmlformats.org/officeDocument/2006/relationships/customXml" Target="ink/ink239.xml"/><Relationship Id="rId249" Type="http://schemas.openxmlformats.org/officeDocument/2006/relationships/image" Target="media/image120.emf"/><Relationship Id="rId456" Type="http://schemas.openxmlformats.org/officeDocument/2006/relationships/oleObject" Target="embeddings/oleObject48.bin"/><Relationship Id="rId663" Type="http://schemas.openxmlformats.org/officeDocument/2006/relationships/image" Target="media/image329.emf"/><Relationship Id="rId870" Type="http://schemas.openxmlformats.org/officeDocument/2006/relationships/customXml" Target="ink/ink372.xml"/><Relationship Id="rId1086" Type="http://schemas.openxmlformats.org/officeDocument/2006/relationships/customXml" Target="ink/ink475.xml"/><Relationship Id="rId1293" Type="http://schemas.openxmlformats.org/officeDocument/2006/relationships/image" Target="media/image644.emf"/><Relationship Id="rId109" Type="http://schemas.openxmlformats.org/officeDocument/2006/relationships/customXml" Target="ink/ink26.xml"/><Relationship Id="rId316" Type="http://schemas.openxmlformats.org/officeDocument/2006/relationships/image" Target="media/image153.emf"/><Relationship Id="rId523" Type="http://schemas.openxmlformats.org/officeDocument/2006/relationships/image" Target="media/image259.emf"/><Relationship Id="rId968" Type="http://schemas.openxmlformats.org/officeDocument/2006/relationships/customXml" Target="ink/ink419.xml"/><Relationship Id="rId1153" Type="http://schemas.openxmlformats.org/officeDocument/2006/relationships/image" Target="media/image574.emf"/><Relationship Id="rId1598" Type="http://schemas.openxmlformats.org/officeDocument/2006/relationships/image" Target="media/image795.wmf"/><Relationship Id="rId97" Type="http://schemas.openxmlformats.org/officeDocument/2006/relationships/oleObject" Target="embeddings/oleObject23.bin"/><Relationship Id="rId730" Type="http://schemas.openxmlformats.org/officeDocument/2006/relationships/customXml" Target="ink/ink306.xml"/><Relationship Id="rId828" Type="http://schemas.openxmlformats.org/officeDocument/2006/relationships/customXml" Target="ink/ink353.xml"/><Relationship Id="rId1013" Type="http://schemas.openxmlformats.org/officeDocument/2006/relationships/image" Target="media/image504.emf"/><Relationship Id="rId1360" Type="http://schemas.openxmlformats.org/officeDocument/2006/relationships/customXml" Target="ink/ink593.xml"/><Relationship Id="rId1458" Type="http://schemas.openxmlformats.org/officeDocument/2006/relationships/customXml" Target="ink/ink634.xml"/><Relationship Id="rId1665" Type="http://schemas.openxmlformats.org/officeDocument/2006/relationships/customXml" Target="ink/ink725.xml"/><Relationship Id="rId1220" Type="http://schemas.openxmlformats.org/officeDocument/2006/relationships/customXml" Target="ink/ink536.xml"/><Relationship Id="rId1318" Type="http://schemas.openxmlformats.org/officeDocument/2006/relationships/image" Target="media/image657.wmf"/><Relationship Id="rId1525" Type="http://schemas.openxmlformats.org/officeDocument/2006/relationships/image" Target="media/image758.emf"/><Relationship Id="rId1732" Type="http://schemas.openxmlformats.org/officeDocument/2006/relationships/customXml" Target="ink/ink759.xml"/><Relationship Id="rId24" Type="http://schemas.openxmlformats.org/officeDocument/2006/relationships/image" Target="media/image10.wmf"/><Relationship Id="rId173" Type="http://schemas.openxmlformats.org/officeDocument/2006/relationships/image" Target="media/image82.emf"/><Relationship Id="rId380" Type="http://schemas.openxmlformats.org/officeDocument/2006/relationships/image" Target="media/image187.wmf"/><Relationship Id="rId240" Type="http://schemas.openxmlformats.org/officeDocument/2006/relationships/customXml" Target="ink/ink82.xml"/><Relationship Id="rId478" Type="http://schemas.openxmlformats.org/officeDocument/2006/relationships/image" Target="media/image235.emf"/><Relationship Id="rId685" Type="http://schemas.openxmlformats.org/officeDocument/2006/relationships/image" Target="media/image340.emf"/><Relationship Id="rId892" Type="http://schemas.openxmlformats.org/officeDocument/2006/relationships/customXml" Target="ink/ink383.xml"/><Relationship Id="rId100" Type="http://schemas.openxmlformats.org/officeDocument/2006/relationships/oleObject" Target="embeddings/oleObject25.bin"/><Relationship Id="rId338" Type="http://schemas.openxmlformats.org/officeDocument/2006/relationships/image" Target="media/image164.emf"/><Relationship Id="rId545" Type="http://schemas.openxmlformats.org/officeDocument/2006/relationships/image" Target="media/image270.emf"/><Relationship Id="rId752" Type="http://schemas.openxmlformats.org/officeDocument/2006/relationships/customXml" Target="ink/ink316.xml"/><Relationship Id="rId1175" Type="http://schemas.openxmlformats.org/officeDocument/2006/relationships/image" Target="media/image585.emf"/><Relationship Id="rId1382" Type="http://schemas.openxmlformats.org/officeDocument/2006/relationships/image" Target="media/image688.emf"/><Relationship Id="rId405" Type="http://schemas.openxmlformats.org/officeDocument/2006/relationships/image" Target="media/image199.emf"/><Relationship Id="rId612" Type="http://schemas.openxmlformats.org/officeDocument/2006/relationships/customXml" Target="ink/ink247.xml"/><Relationship Id="rId1035" Type="http://schemas.openxmlformats.org/officeDocument/2006/relationships/image" Target="media/image515.emf"/><Relationship Id="rId1242" Type="http://schemas.openxmlformats.org/officeDocument/2006/relationships/customXml" Target="ink/ink545.xml"/><Relationship Id="rId1687" Type="http://schemas.openxmlformats.org/officeDocument/2006/relationships/customXml" Target="ink/ink736.xml"/><Relationship Id="rId917" Type="http://schemas.openxmlformats.org/officeDocument/2006/relationships/image" Target="media/image456.emf"/><Relationship Id="rId1102" Type="http://schemas.openxmlformats.org/officeDocument/2006/relationships/customXml" Target="ink/ink483.xml"/><Relationship Id="rId1547" Type="http://schemas.openxmlformats.org/officeDocument/2006/relationships/image" Target="media/image769.emf"/><Relationship Id="rId46" Type="http://schemas.openxmlformats.org/officeDocument/2006/relationships/image" Target="media/image21.wmf"/><Relationship Id="rId1407" Type="http://schemas.openxmlformats.org/officeDocument/2006/relationships/customXml" Target="ink/ink614.xml"/><Relationship Id="rId1614" Type="http://schemas.openxmlformats.org/officeDocument/2006/relationships/image" Target="media/image803.wmf"/><Relationship Id="rId195" Type="http://schemas.openxmlformats.org/officeDocument/2006/relationships/image" Target="media/image93.emf"/><Relationship Id="rId262" Type="http://schemas.openxmlformats.org/officeDocument/2006/relationships/customXml" Target="ink/ink93.xml"/><Relationship Id="rId567" Type="http://schemas.openxmlformats.org/officeDocument/2006/relationships/image" Target="media/image281.emf"/><Relationship Id="rId1197" Type="http://schemas.openxmlformats.org/officeDocument/2006/relationships/oleObject" Target="embeddings/oleObject70.bin"/><Relationship Id="rId122" Type="http://schemas.openxmlformats.org/officeDocument/2006/relationships/image" Target="media/image57.emf"/><Relationship Id="rId774" Type="http://schemas.openxmlformats.org/officeDocument/2006/relationships/image" Target="media/image385.wmf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427" Type="http://schemas.openxmlformats.org/officeDocument/2006/relationships/customXml" Target="ink/ink165.xml"/><Relationship Id="rId634" Type="http://schemas.openxmlformats.org/officeDocument/2006/relationships/customXml" Target="ink/ink258.xml"/><Relationship Id="rId841" Type="http://schemas.openxmlformats.org/officeDocument/2006/relationships/image" Target="media/image418.emf"/><Relationship Id="rId1264" Type="http://schemas.openxmlformats.org/officeDocument/2006/relationships/customXml" Target="ink/ink553.xml"/><Relationship Id="rId1471" Type="http://schemas.openxmlformats.org/officeDocument/2006/relationships/image" Target="media/image732.emf"/><Relationship Id="rId1569" Type="http://schemas.openxmlformats.org/officeDocument/2006/relationships/image" Target="media/image780.emf"/><Relationship Id="rId701" Type="http://schemas.openxmlformats.org/officeDocument/2006/relationships/image" Target="media/image348.emf"/><Relationship Id="rId939" Type="http://schemas.openxmlformats.org/officeDocument/2006/relationships/image" Target="media/image467.emf"/><Relationship Id="rId1124" Type="http://schemas.openxmlformats.org/officeDocument/2006/relationships/customXml" Target="ink/ink493.xml"/><Relationship Id="rId1331" Type="http://schemas.openxmlformats.org/officeDocument/2006/relationships/oleObject" Target="embeddings/oleObject81.bin"/><Relationship Id="rId68" Type="http://schemas.openxmlformats.org/officeDocument/2006/relationships/customXml" Target="ink/ink10.xml"/><Relationship Id="rId1429" Type="http://schemas.openxmlformats.org/officeDocument/2006/relationships/image" Target="media/image712.wmf"/><Relationship Id="rId1636" Type="http://schemas.openxmlformats.org/officeDocument/2006/relationships/customXml" Target="ink/ink710.xml"/><Relationship Id="rId1703" Type="http://schemas.openxmlformats.org/officeDocument/2006/relationships/image" Target="media/image846.emf"/><Relationship Id="rId284" Type="http://schemas.openxmlformats.org/officeDocument/2006/relationships/image" Target="media/image137.emf"/><Relationship Id="rId491" Type="http://schemas.openxmlformats.org/officeDocument/2006/relationships/image" Target="media/image241.emf"/><Relationship Id="rId144" Type="http://schemas.openxmlformats.org/officeDocument/2006/relationships/image" Target="media/image68.wmf"/><Relationship Id="rId589" Type="http://schemas.openxmlformats.org/officeDocument/2006/relationships/image" Target="media/image292.emf"/><Relationship Id="rId796" Type="http://schemas.openxmlformats.org/officeDocument/2006/relationships/customXml" Target="ink/ink337.xml"/><Relationship Id="rId351" Type="http://schemas.openxmlformats.org/officeDocument/2006/relationships/customXml" Target="ink/ink138.xml"/><Relationship Id="rId449" Type="http://schemas.openxmlformats.org/officeDocument/2006/relationships/customXml" Target="ink/ink176.xml"/><Relationship Id="rId656" Type="http://schemas.openxmlformats.org/officeDocument/2006/relationships/customXml" Target="ink/ink269.xml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customXml" Target="ink/ink564.xml"/><Relationship Id="rId1493" Type="http://schemas.openxmlformats.org/officeDocument/2006/relationships/customXml" Target="ink/ink646.xml"/><Relationship Id="rId211" Type="http://schemas.openxmlformats.org/officeDocument/2006/relationships/image" Target="media/image101.emf"/><Relationship Id="rId309" Type="http://schemas.openxmlformats.org/officeDocument/2006/relationships/customXml" Target="ink/ink117.xml"/><Relationship Id="rId516" Type="http://schemas.openxmlformats.org/officeDocument/2006/relationships/oleObject" Target="embeddings/oleObject56.bin"/><Relationship Id="rId1146" Type="http://schemas.openxmlformats.org/officeDocument/2006/relationships/customXml" Target="ink/ink504.xml"/><Relationship Id="rId723" Type="http://schemas.openxmlformats.org/officeDocument/2006/relationships/image" Target="media/image359.emf"/><Relationship Id="rId930" Type="http://schemas.openxmlformats.org/officeDocument/2006/relationships/customXml" Target="ink/ink402.xml"/><Relationship Id="rId1006" Type="http://schemas.openxmlformats.org/officeDocument/2006/relationships/customXml" Target="ink/ink438.xml"/><Relationship Id="rId1353" Type="http://schemas.openxmlformats.org/officeDocument/2006/relationships/oleObject" Target="embeddings/oleObject84.bin"/><Relationship Id="rId1560" Type="http://schemas.openxmlformats.org/officeDocument/2006/relationships/customXml" Target="ink/ink676.xml"/><Relationship Id="rId1658" Type="http://schemas.openxmlformats.org/officeDocument/2006/relationships/customXml" Target="ink/ink721.xml"/><Relationship Id="rId1213" Type="http://schemas.openxmlformats.org/officeDocument/2006/relationships/image" Target="media/image604.emf"/><Relationship Id="rId1420" Type="http://schemas.openxmlformats.org/officeDocument/2006/relationships/image" Target="media/image707.emf"/><Relationship Id="rId1518" Type="http://schemas.openxmlformats.org/officeDocument/2006/relationships/customXml" Target="ink/ink655.xml"/><Relationship Id="rId1725" Type="http://schemas.openxmlformats.org/officeDocument/2006/relationships/image" Target="media/image857.emf"/><Relationship Id="rId17" Type="http://schemas.openxmlformats.org/officeDocument/2006/relationships/oleObject" Target="embeddings/oleObject4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39.bin"/><Relationship Id="rId580" Type="http://schemas.openxmlformats.org/officeDocument/2006/relationships/customXml" Target="ink/ink231.xml"/><Relationship Id="rId1" Type="http://schemas.openxmlformats.org/officeDocument/2006/relationships/customXml" Target="../customXml/item1.xml"/><Relationship Id="rId233" Type="http://schemas.openxmlformats.org/officeDocument/2006/relationships/image" Target="media/image112.emf"/><Relationship Id="rId440" Type="http://schemas.openxmlformats.org/officeDocument/2006/relationships/image" Target="media/image216.emf"/><Relationship Id="rId678" Type="http://schemas.openxmlformats.org/officeDocument/2006/relationships/customXml" Target="ink/ink280.xml"/><Relationship Id="rId885" Type="http://schemas.openxmlformats.org/officeDocument/2006/relationships/image" Target="media/image440.emf"/><Relationship Id="rId1070" Type="http://schemas.openxmlformats.org/officeDocument/2006/relationships/customXml" Target="ink/ink467.xml"/><Relationship Id="rId300" Type="http://schemas.openxmlformats.org/officeDocument/2006/relationships/image" Target="media/image145.emf"/><Relationship Id="rId538" Type="http://schemas.openxmlformats.org/officeDocument/2006/relationships/customXml" Target="ink/ink210.xml"/><Relationship Id="rId745" Type="http://schemas.openxmlformats.org/officeDocument/2006/relationships/image" Target="media/image370.emf"/><Relationship Id="rId952" Type="http://schemas.openxmlformats.org/officeDocument/2006/relationships/customXml" Target="ink/ink411.xml"/><Relationship Id="rId1168" Type="http://schemas.openxmlformats.org/officeDocument/2006/relationships/customXml" Target="ink/ink515.xml"/><Relationship Id="rId1375" Type="http://schemas.openxmlformats.org/officeDocument/2006/relationships/image" Target="media/image685.emf"/><Relationship Id="rId1582" Type="http://schemas.openxmlformats.org/officeDocument/2006/relationships/customXml" Target="ink/ink687.xml"/><Relationship Id="rId81" Type="http://schemas.openxmlformats.org/officeDocument/2006/relationships/image" Target="media/image38.emf"/><Relationship Id="rId605" Type="http://schemas.openxmlformats.org/officeDocument/2006/relationships/image" Target="media/image300.emf"/><Relationship Id="rId812" Type="http://schemas.openxmlformats.org/officeDocument/2006/relationships/customXml" Target="ink/ink345.xml"/><Relationship Id="rId1028" Type="http://schemas.openxmlformats.org/officeDocument/2006/relationships/customXml" Target="ink/ink449.xml"/><Relationship Id="rId1235" Type="http://schemas.openxmlformats.org/officeDocument/2006/relationships/image" Target="media/image615.emf"/><Relationship Id="rId1442" Type="http://schemas.openxmlformats.org/officeDocument/2006/relationships/image" Target="media/image718.emf"/><Relationship Id="rId1302" Type="http://schemas.openxmlformats.org/officeDocument/2006/relationships/customXml" Target="ink/ink572.xml"/><Relationship Id="rId1747" Type="http://schemas.openxmlformats.org/officeDocument/2006/relationships/fontTable" Target="fontTable.xml"/><Relationship Id="rId39" Type="http://schemas.openxmlformats.org/officeDocument/2006/relationships/image" Target="media/image17.emf"/><Relationship Id="rId1607" Type="http://schemas.openxmlformats.org/officeDocument/2006/relationships/image" Target="media/image799.emf"/><Relationship Id="rId188" Type="http://schemas.openxmlformats.org/officeDocument/2006/relationships/customXml" Target="ink/ink56.xml"/><Relationship Id="rId395" Type="http://schemas.openxmlformats.org/officeDocument/2006/relationships/image" Target="media/image194.emf"/><Relationship Id="rId255" Type="http://schemas.openxmlformats.org/officeDocument/2006/relationships/image" Target="media/image123.emf"/><Relationship Id="rId462" Type="http://schemas.openxmlformats.org/officeDocument/2006/relationships/image" Target="media/image227.emf"/><Relationship Id="rId1092" Type="http://schemas.openxmlformats.org/officeDocument/2006/relationships/customXml" Target="ink/ink478.xml"/><Relationship Id="rId1397" Type="http://schemas.openxmlformats.org/officeDocument/2006/relationships/customXml" Target="ink/ink609.xml"/><Relationship Id="rId115" Type="http://schemas.openxmlformats.org/officeDocument/2006/relationships/customXml" Target="ink/ink29.xml"/><Relationship Id="rId322" Type="http://schemas.openxmlformats.org/officeDocument/2006/relationships/image" Target="media/image156.emf"/><Relationship Id="rId767" Type="http://schemas.openxmlformats.org/officeDocument/2006/relationships/image" Target="media/image381.emf"/><Relationship Id="rId974" Type="http://schemas.openxmlformats.org/officeDocument/2006/relationships/customXml" Target="ink/ink422.xml"/><Relationship Id="rId627" Type="http://schemas.openxmlformats.org/officeDocument/2006/relationships/image" Target="media/image311.emf"/><Relationship Id="rId834" Type="http://schemas.openxmlformats.org/officeDocument/2006/relationships/customXml" Target="ink/ink354.xml"/><Relationship Id="rId1257" Type="http://schemas.openxmlformats.org/officeDocument/2006/relationships/oleObject" Target="embeddings/oleObject74.bin"/><Relationship Id="rId1464" Type="http://schemas.openxmlformats.org/officeDocument/2006/relationships/customXml" Target="ink/ink637.xml"/><Relationship Id="rId1671" Type="http://schemas.openxmlformats.org/officeDocument/2006/relationships/customXml" Target="ink/ink728.xml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image" Target="media/image660.wmf"/><Relationship Id="rId1531" Type="http://schemas.openxmlformats.org/officeDocument/2006/relationships/image" Target="media/image761.emf"/><Relationship Id="rId30" Type="http://schemas.openxmlformats.org/officeDocument/2006/relationships/image" Target="media/image13.wmf"/><Relationship Id="rId1629" Type="http://schemas.openxmlformats.org/officeDocument/2006/relationships/image" Target="media/image810.emf"/><Relationship Id="rId277" Type="http://schemas.openxmlformats.org/officeDocument/2006/relationships/image" Target="media/image134.emf"/><Relationship Id="rId484" Type="http://schemas.openxmlformats.org/officeDocument/2006/relationships/customXml" Target="ink/ink190.xml"/><Relationship Id="rId137" Type="http://schemas.openxmlformats.org/officeDocument/2006/relationships/image" Target="media/image64.emf"/><Relationship Id="rId344" Type="http://schemas.openxmlformats.org/officeDocument/2006/relationships/image" Target="media/image167.emf"/><Relationship Id="rId691" Type="http://schemas.openxmlformats.org/officeDocument/2006/relationships/image" Target="media/image343.emf"/><Relationship Id="rId789" Type="http://schemas.openxmlformats.org/officeDocument/2006/relationships/image" Target="media/image392.emf"/><Relationship Id="rId996" Type="http://schemas.openxmlformats.org/officeDocument/2006/relationships/customXml" Target="ink/ink433.xml"/><Relationship Id="rId551" Type="http://schemas.openxmlformats.org/officeDocument/2006/relationships/image" Target="media/image273.emf"/><Relationship Id="rId649" Type="http://schemas.openxmlformats.org/officeDocument/2006/relationships/image" Target="media/image322.emf"/><Relationship Id="rId856" Type="http://schemas.openxmlformats.org/officeDocument/2006/relationships/customXml" Target="ink/ink365.xml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oleObject" Target="embeddings/oleObject99.bin"/><Relationship Id="rId204" Type="http://schemas.openxmlformats.org/officeDocument/2006/relationships/customXml" Target="ink/ink64.xml"/><Relationship Id="rId411" Type="http://schemas.openxmlformats.org/officeDocument/2006/relationships/image" Target="media/image202.e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63.bin"/><Relationship Id="rId1139" Type="http://schemas.openxmlformats.org/officeDocument/2006/relationships/image" Target="media/image567.emf"/><Relationship Id="rId1346" Type="http://schemas.openxmlformats.org/officeDocument/2006/relationships/customXml" Target="ink/ink587.xml"/><Relationship Id="rId1693" Type="http://schemas.openxmlformats.org/officeDocument/2006/relationships/customXml" Target="ink/ink739.xml"/><Relationship Id="rId716" Type="http://schemas.openxmlformats.org/officeDocument/2006/relationships/customXml" Target="ink/ink299.xml"/><Relationship Id="rId923" Type="http://schemas.openxmlformats.org/officeDocument/2006/relationships/image" Target="media/image459.emf"/><Relationship Id="rId1553" Type="http://schemas.openxmlformats.org/officeDocument/2006/relationships/image" Target="media/image772.emf"/><Relationship Id="rId52" Type="http://schemas.openxmlformats.org/officeDocument/2006/relationships/image" Target="media/image24.wmf"/><Relationship Id="rId1206" Type="http://schemas.openxmlformats.org/officeDocument/2006/relationships/customXml" Target="ink/ink529.xml"/><Relationship Id="rId1413" Type="http://schemas.openxmlformats.org/officeDocument/2006/relationships/image" Target="media/image704.wmf"/><Relationship Id="rId1620" Type="http://schemas.openxmlformats.org/officeDocument/2006/relationships/customXml" Target="ink/ink702.xml"/><Relationship Id="rId1718" Type="http://schemas.openxmlformats.org/officeDocument/2006/relationships/customXml" Target="ink/ink752.xml"/><Relationship Id="rId299" Type="http://schemas.openxmlformats.org/officeDocument/2006/relationships/customXml" Target="ink/ink112.xml"/><Relationship Id="rId159" Type="http://schemas.openxmlformats.org/officeDocument/2006/relationships/image" Target="media/image75.emf"/><Relationship Id="rId366" Type="http://schemas.openxmlformats.org/officeDocument/2006/relationships/image" Target="media/image179.emf"/><Relationship Id="rId573" Type="http://schemas.openxmlformats.org/officeDocument/2006/relationships/image" Target="media/image284.emf"/><Relationship Id="rId780" Type="http://schemas.openxmlformats.org/officeDocument/2006/relationships/customXml" Target="ink/ink329.xml"/><Relationship Id="rId226" Type="http://schemas.openxmlformats.org/officeDocument/2006/relationships/customXml" Target="ink/ink75.xml"/><Relationship Id="rId433" Type="http://schemas.openxmlformats.org/officeDocument/2006/relationships/customXml" Target="ink/ink168.xml"/><Relationship Id="rId878" Type="http://schemas.openxmlformats.org/officeDocument/2006/relationships/customXml" Target="ink/ink376.xml"/><Relationship Id="rId1063" Type="http://schemas.openxmlformats.org/officeDocument/2006/relationships/image" Target="media/image529.emf"/><Relationship Id="rId1270" Type="http://schemas.openxmlformats.org/officeDocument/2006/relationships/customXml" Target="ink/ink556.xml"/><Relationship Id="rId640" Type="http://schemas.openxmlformats.org/officeDocument/2006/relationships/customXml" Target="ink/ink261.xml"/><Relationship Id="rId738" Type="http://schemas.openxmlformats.org/officeDocument/2006/relationships/customXml" Target="ink/ink310.xml"/><Relationship Id="rId945" Type="http://schemas.openxmlformats.org/officeDocument/2006/relationships/image" Target="media/image470.emf"/><Relationship Id="rId1368" Type="http://schemas.openxmlformats.org/officeDocument/2006/relationships/image" Target="media/image682.wmf"/><Relationship Id="rId1575" Type="http://schemas.openxmlformats.org/officeDocument/2006/relationships/image" Target="media/image783.emf"/><Relationship Id="rId74" Type="http://schemas.openxmlformats.org/officeDocument/2006/relationships/customXml" Target="ink/ink13.xml"/><Relationship Id="rId500" Type="http://schemas.openxmlformats.org/officeDocument/2006/relationships/customXml" Target="ink/ink198.xml"/><Relationship Id="rId805" Type="http://schemas.openxmlformats.org/officeDocument/2006/relationships/image" Target="media/image400.emf"/><Relationship Id="rId1130" Type="http://schemas.openxmlformats.org/officeDocument/2006/relationships/customXml" Target="ink/ink496.xml"/><Relationship Id="rId1228" Type="http://schemas.openxmlformats.org/officeDocument/2006/relationships/image" Target="media/image612.wmf"/><Relationship Id="rId1435" Type="http://schemas.openxmlformats.org/officeDocument/2006/relationships/customXml" Target="ink/ink625.xml"/><Relationship Id="rId1642" Type="http://schemas.openxmlformats.org/officeDocument/2006/relationships/customXml" Target="ink/ink713.xml"/><Relationship Id="rId1502" Type="http://schemas.openxmlformats.org/officeDocument/2006/relationships/image" Target="media/image747.emf"/><Relationship Id="rId290" Type="http://schemas.openxmlformats.org/officeDocument/2006/relationships/image" Target="media/image140.emf"/><Relationship Id="rId388" Type="http://schemas.openxmlformats.org/officeDocument/2006/relationships/customXml" Target="ink/ink151.xml"/><Relationship Id="rId150" Type="http://schemas.openxmlformats.org/officeDocument/2006/relationships/customXml" Target="ink/ink41.xml"/><Relationship Id="rId595" Type="http://schemas.openxmlformats.org/officeDocument/2006/relationships/image" Target="media/image295.emf"/><Relationship Id="rId248" Type="http://schemas.openxmlformats.org/officeDocument/2006/relationships/customXml" Target="ink/ink86.xml"/><Relationship Id="rId455" Type="http://schemas.openxmlformats.org/officeDocument/2006/relationships/image" Target="media/image224.wmf"/><Relationship Id="rId662" Type="http://schemas.openxmlformats.org/officeDocument/2006/relationships/customXml" Target="ink/ink272.xml"/><Relationship Id="rId1085" Type="http://schemas.openxmlformats.org/officeDocument/2006/relationships/image" Target="media/image540.emf"/><Relationship Id="rId1292" Type="http://schemas.openxmlformats.org/officeDocument/2006/relationships/customXml" Target="ink/ink567.xml"/><Relationship Id="rId108" Type="http://schemas.openxmlformats.org/officeDocument/2006/relationships/image" Target="media/image50.emf"/><Relationship Id="rId315" Type="http://schemas.openxmlformats.org/officeDocument/2006/relationships/customXml" Target="ink/ink120.xml"/><Relationship Id="rId522" Type="http://schemas.openxmlformats.org/officeDocument/2006/relationships/customXml" Target="ink/ink202.xml"/><Relationship Id="rId967" Type="http://schemas.openxmlformats.org/officeDocument/2006/relationships/image" Target="media/image481.emf"/><Relationship Id="rId1152" Type="http://schemas.openxmlformats.org/officeDocument/2006/relationships/customXml" Target="ink/ink507.xml"/><Relationship Id="rId1597" Type="http://schemas.openxmlformats.org/officeDocument/2006/relationships/image" Target="media/image794.emf"/><Relationship Id="rId96" Type="http://schemas.openxmlformats.org/officeDocument/2006/relationships/oleObject" Target="embeddings/oleObject22.bin"/><Relationship Id="rId827" Type="http://schemas.openxmlformats.org/officeDocument/2006/relationships/image" Target="media/image411.emf"/><Relationship Id="rId1012" Type="http://schemas.openxmlformats.org/officeDocument/2006/relationships/customXml" Target="ink/ink441.xml"/><Relationship Id="rId1457" Type="http://schemas.openxmlformats.org/officeDocument/2006/relationships/image" Target="media/image725.emf"/><Relationship Id="rId1664" Type="http://schemas.openxmlformats.org/officeDocument/2006/relationships/image" Target="media/image827.emf"/><Relationship Id="rId1317" Type="http://schemas.openxmlformats.org/officeDocument/2006/relationships/image" Target="media/image656.emf"/><Relationship Id="rId1524" Type="http://schemas.openxmlformats.org/officeDocument/2006/relationships/customXml" Target="ink/ink658.xml"/><Relationship Id="rId1731" Type="http://schemas.openxmlformats.org/officeDocument/2006/relationships/image" Target="media/image860.emf"/><Relationship Id="rId23" Type="http://schemas.openxmlformats.org/officeDocument/2006/relationships/oleObject" Target="embeddings/oleObject7.bin"/><Relationship Id="rId172" Type="http://schemas.openxmlformats.org/officeDocument/2006/relationships/customXml" Target="ink/ink49.xml"/><Relationship Id="rId477" Type="http://schemas.openxmlformats.org/officeDocument/2006/relationships/customXml" Target="ink/ink187.xml"/><Relationship Id="rId684" Type="http://schemas.openxmlformats.org/officeDocument/2006/relationships/customXml" Target="ink/ink283.xml"/><Relationship Id="rId337" Type="http://schemas.openxmlformats.org/officeDocument/2006/relationships/customXml" Target="ink/ink131.xml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544" Type="http://schemas.openxmlformats.org/officeDocument/2006/relationships/customXml" Target="ink/ink213.xml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customXml" Target="ink/ink518.xml"/><Relationship Id="rId1381" Type="http://schemas.openxmlformats.org/officeDocument/2006/relationships/customXml" Target="ink/ink602.xml"/><Relationship Id="rId1479" Type="http://schemas.openxmlformats.org/officeDocument/2006/relationships/customXml" Target="ink/ink641.xml"/><Relationship Id="rId1686" Type="http://schemas.openxmlformats.org/officeDocument/2006/relationships/image" Target="media/image838.emf"/><Relationship Id="rId404" Type="http://schemas.openxmlformats.org/officeDocument/2006/relationships/customXml" Target="ink/ink158.xml"/><Relationship Id="rId611" Type="http://schemas.openxmlformats.org/officeDocument/2006/relationships/image" Target="media/image303.emf"/><Relationship Id="rId1034" Type="http://schemas.openxmlformats.org/officeDocument/2006/relationships/customXml" Target="ink/ink452.xml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709" Type="http://schemas.openxmlformats.org/officeDocument/2006/relationships/image" Target="media/image352.emf"/><Relationship Id="rId916" Type="http://schemas.openxmlformats.org/officeDocument/2006/relationships/customXml" Target="ink/ink395.xml"/><Relationship Id="rId1101" Type="http://schemas.openxmlformats.org/officeDocument/2006/relationships/image" Target="media/image548.emf"/><Relationship Id="rId1546" Type="http://schemas.openxmlformats.org/officeDocument/2006/relationships/customXml" Target="ink/ink669.xml"/><Relationship Id="rId45" Type="http://schemas.openxmlformats.org/officeDocument/2006/relationships/oleObject" Target="embeddings/oleObject17.bin"/><Relationship Id="rId1406" Type="http://schemas.openxmlformats.org/officeDocument/2006/relationships/image" Target="media/image700.emf"/><Relationship Id="rId1613" Type="http://schemas.openxmlformats.org/officeDocument/2006/relationships/oleObject" Target="embeddings/oleObject106.bin"/><Relationship Id="rId194" Type="http://schemas.openxmlformats.org/officeDocument/2006/relationships/customXml" Target="ink/ink59.xml"/><Relationship Id="rId261" Type="http://schemas.openxmlformats.org/officeDocument/2006/relationships/image" Target="media/image126.emf"/><Relationship Id="rId499" Type="http://schemas.openxmlformats.org/officeDocument/2006/relationships/image" Target="media/image245.emf"/><Relationship Id="rId359" Type="http://schemas.openxmlformats.org/officeDocument/2006/relationships/customXml" Target="ink/ink142.xml"/><Relationship Id="rId566" Type="http://schemas.openxmlformats.org/officeDocument/2006/relationships/customXml" Target="ink/ink224.xml"/><Relationship Id="rId773" Type="http://schemas.openxmlformats.org/officeDocument/2006/relationships/image" Target="media/image384.emf"/><Relationship Id="rId1196" Type="http://schemas.openxmlformats.org/officeDocument/2006/relationships/image" Target="media/image596.wmf"/><Relationship Id="rId121" Type="http://schemas.openxmlformats.org/officeDocument/2006/relationships/customXml" Target="ink/ink32.xml"/><Relationship Id="rId219" Type="http://schemas.openxmlformats.org/officeDocument/2006/relationships/image" Target="media/image105.emf"/><Relationship Id="rId426" Type="http://schemas.openxmlformats.org/officeDocument/2006/relationships/oleObject" Target="embeddings/oleObject47.bin"/><Relationship Id="rId633" Type="http://schemas.openxmlformats.org/officeDocument/2006/relationships/image" Target="media/image314.emf"/><Relationship Id="rId980" Type="http://schemas.openxmlformats.org/officeDocument/2006/relationships/customXml" Target="ink/ink425.xml"/><Relationship Id="rId1056" Type="http://schemas.openxmlformats.org/officeDocument/2006/relationships/customXml" Target="ink/ink460.xml"/><Relationship Id="rId1263" Type="http://schemas.openxmlformats.org/officeDocument/2006/relationships/image" Target="media/image629.emf"/><Relationship Id="rId840" Type="http://schemas.openxmlformats.org/officeDocument/2006/relationships/customXml" Target="ink/ink357.xml"/><Relationship Id="rId938" Type="http://schemas.openxmlformats.org/officeDocument/2006/relationships/customXml" Target="ink/ink406.xml"/><Relationship Id="rId1470" Type="http://schemas.openxmlformats.org/officeDocument/2006/relationships/customXml" Target="ink/ink639.xml"/><Relationship Id="rId1568" Type="http://schemas.openxmlformats.org/officeDocument/2006/relationships/customXml" Target="ink/ink680.xml"/><Relationship Id="rId67" Type="http://schemas.openxmlformats.org/officeDocument/2006/relationships/image" Target="media/image31.emf"/><Relationship Id="rId700" Type="http://schemas.openxmlformats.org/officeDocument/2006/relationships/customXml" Target="ink/ink291.xml"/><Relationship Id="rId1123" Type="http://schemas.openxmlformats.org/officeDocument/2006/relationships/image" Target="media/image559.emf"/><Relationship Id="rId1330" Type="http://schemas.openxmlformats.org/officeDocument/2006/relationships/image" Target="media/image663.wmf"/><Relationship Id="rId1428" Type="http://schemas.openxmlformats.org/officeDocument/2006/relationships/image" Target="media/image711.emf"/><Relationship Id="rId1635" Type="http://schemas.openxmlformats.org/officeDocument/2006/relationships/image" Target="media/image813.emf"/><Relationship Id="rId1702" Type="http://schemas.openxmlformats.org/officeDocument/2006/relationships/customXml" Target="ink/ink744.xml"/><Relationship Id="rId283" Type="http://schemas.openxmlformats.org/officeDocument/2006/relationships/customXml" Target="ink/ink104.xml"/><Relationship Id="rId490" Type="http://schemas.openxmlformats.org/officeDocument/2006/relationships/customXml" Target="ink/ink193.xml"/><Relationship Id="rId143" Type="http://schemas.openxmlformats.org/officeDocument/2006/relationships/oleObject" Target="embeddings/oleObject32.bin"/><Relationship Id="rId350" Type="http://schemas.openxmlformats.org/officeDocument/2006/relationships/image" Target="media/image170.emf"/><Relationship Id="rId588" Type="http://schemas.openxmlformats.org/officeDocument/2006/relationships/customXml" Target="ink/ink235.xml"/><Relationship Id="rId795" Type="http://schemas.openxmlformats.org/officeDocument/2006/relationships/image" Target="media/image395.emf"/><Relationship Id="rId9" Type="http://schemas.openxmlformats.org/officeDocument/2006/relationships/image" Target="media/image2.emf"/><Relationship Id="rId210" Type="http://schemas.openxmlformats.org/officeDocument/2006/relationships/customXml" Target="ink/ink67.xml"/><Relationship Id="rId448" Type="http://schemas.openxmlformats.org/officeDocument/2006/relationships/image" Target="media/image220.emf"/><Relationship Id="rId655" Type="http://schemas.openxmlformats.org/officeDocument/2006/relationships/image" Target="media/image325.emf"/><Relationship Id="rId862" Type="http://schemas.openxmlformats.org/officeDocument/2006/relationships/customXml" Target="ink/ink368.xml"/><Relationship Id="rId1078" Type="http://schemas.openxmlformats.org/officeDocument/2006/relationships/customXml" Target="ink/ink471.xml"/><Relationship Id="rId1285" Type="http://schemas.openxmlformats.org/officeDocument/2006/relationships/image" Target="media/image640.emf"/><Relationship Id="rId1492" Type="http://schemas.openxmlformats.org/officeDocument/2006/relationships/image" Target="media/image742.emf"/><Relationship Id="rId308" Type="http://schemas.openxmlformats.org/officeDocument/2006/relationships/image" Target="media/image149.emf"/><Relationship Id="rId515" Type="http://schemas.openxmlformats.org/officeDocument/2006/relationships/image" Target="media/image254.wmf"/><Relationship Id="rId722" Type="http://schemas.openxmlformats.org/officeDocument/2006/relationships/customXml" Target="ink/ink302.xml"/><Relationship Id="rId1145" Type="http://schemas.openxmlformats.org/officeDocument/2006/relationships/image" Target="media/image570.emf"/><Relationship Id="rId1352" Type="http://schemas.openxmlformats.org/officeDocument/2006/relationships/image" Target="media/image674.wmf"/><Relationship Id="rId89" Type="http://schemas.openxmlformats.org/officeDocument/2006/relationships/image" Target="media/image42.emf"/><Relationship Id="rId1005" Type="http://schemas.openxmlformats.org/officeDocument/2006/relationships/image" Target="media/image500.emf"/><Relationship Id="rId1212" Type="http://schemas.openxmlformats.org/officeDocument/2006/relationships/customXml" Target="ink/ink532.xml"/><Relationship Id="rId1657" Type="http://schemas.openxmlformats.org/officeDocument/2006/relationships/image" Target="media/image824.emf"/><Relationship Id="rId1517" Type="http://schemas.openxmlformats.org/officeDocument/2006/relationships/oleObject" Target="embeddings/oleObject103.bin"/><Relationship Id="rId1724" Type="http://schemas.openxmlformats.org/officeDocument/2006/relationships/customXml" Target="ink/ink755.xml"/><Relationship Id="rId16" Type="http://schemas.openxmlformats.org/officeDocument/2006/relationships/image" Target="media/image6.wmf"/><Relationship Id="rId165" Type="http://schemas.openxmlformats.org/officeDocument/2006/relationships/oleObject" Target="embeddings/oleObject34.bin"/><Relationship Id="rId372" Type="http://schemas.openxmlformats.org/officeDocument/2006/relationships/image" Target="media/image183.wmf"/><Relationship Id="rId677" Type="http://schemas.openxmlformats.org/officeDocument/2006/relationships/image" Target="media/image336.emf"/><Relationship Id="rId232" Type="http://schemas.openxmlformats.org/officeDocument/2006/relationships/customXml" Target="ink/ink78.xml"/><Relationship Id="rId884" Type="http://schemas.openxmlformats.org/officeDocument/2006/relationships/customXml" Target="ink/ink379.xml"/><Relationship Id="rId537" Type="http://schemas.openxmlformats.org/officeDocument/2006/relationships/image" Target="media/image266.emf"/><Relationship Id="rId744" Type="http://schemas.openxmlformats.org/officeDocument/2006/relationships/customXml" Target="ink/ink312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customXml" Target="ink/ink599.xml"/><Relationship Id="rId1581" Type="http://schemas.openxmlformats.org/officeDocument/2006/relationships/image" Target="media/image786.emf"/><Relationship Id="rId1679" Type="http://schemas.openxmlformats.org/officeDocument/2006/relationships/customXml" Target="ink/ink732.xml"/><Relationship Id="rId80" Type="http://schemas.openxmlformats.org/officeDocument/2006/relationships/customXml" Target="ink/ink16.xml"/><Relationship Id="rId604" Type="http://schemas.openxmlformats.org/officeDocument/2006/relationships/customXml" Target="ink/ink243.xml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customXml" Target="ink/ink541.xml"/><Relationship Id="rId1441" Type="http://schemas.openxmlformats.org/officeDocument/2006/relationships/customXml" Target="ink/ink627.xml"/><Relationship Id="rId909" Type="http://schemas.openxmlformats.org/officeDocument/2006/relationships/image" Target="media/image452.emf"/><Relationship Id="rId1301" Type="http://schemas.openxmlformats.org/officeDocument/2006/relationships/image" Target="media/image648.emf"/><Relationship Id="rId1539" Type="http://schemas.openxmlformats.org/officeDocument/2006/relationships/image" Target="media/image765.emf"/><Relationship Id="rId1746" Type="http://schemas.openxmlformats.org/officeDocument/2006/relationships/header" Target="header1.xml"/><Relationship Id="rId38" Type="http://schemas.openxmlformats.org/officeDocument/2006/relationships/customXml" Target="ink/ink2.xml"/><Relationship Id="rId1606" Type="http://schemas.openxmlformats.org/officeDocument/2006/relationships/customXml" Target="ink/ink698.xml"/><Relationship Id="rId187" Type="http://schemas.openxmlformats.org/officeDocument/2006/relationships/oleObject" Target="embeddings/oleObject37.bin"/><Relationship Id="rId394" Type="http://schemas.openxmlformats.org/officeDocument/2006/relationships/customXml" Target="ink/ink153.xml"/><Relationship Id="rId254" Type="http://schemas.openxmlformats.org/officeDocument/2006/relationships/customXml" Target="ink/ink89.xml"/><Relationship Id="rId699" Type="http://schemas.openxmlformats.org/officeDocument/2006/relationships/image" Target="media/image347.emf"/><Relationship Id="rId1091" Type="http://schemas.openxmlformats.org/officeDocument/2006/relationships/image" Target="media/image543.emf"/><Relationship Id="rId114" Type="http://schemas.openxmlformats.org/officeDocument/2006/relationships/image" Target="media/image53.emf"/><Relationship Id="rId461" Type="http://schemas.openxmlformats.org/officeDocument/2006/relationships/customXml" Target="ink/ink179.xml"/><Relationship Id="rId559" Type="http://schemas.openxmlformats.org/officeDocument/2006/relationships/image" Target="media/image277.emf"/><Relationship Id="rId766" Type="http://schemas.openxmlformats.org/officeDocument/2006/relationships/customXml" Target="ink/ink323.xml"/><Relationship Id="rId1189" Type="http://schemas.openxmlformats.org/officeDocument/2006/relationships/image" Target="media/image592.emf"/><Relationship Id="rId1396" Type="http://schemas.openxmlformats.org/officeDocument/2006/relationships/image" Target="media/image695.emf"/><Relationship Id="rId321" Type="http://schemas.openxmlformats.org/officeDocument/2006/relationships/customXml" Target="ink/ink123.xml"/><Relationship Id="rId419" Type="http://schemas.openxmlformats.org/officeDocument/2006/relationships/oleObject" Target="embeddings/oleObject43.bin"/><Relationship Id="rId626" Type="http://schemas.openxmlformats.org/officeDocument/2006/relationships/customXml" Target="ink/ink254.xml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image" Target="media/image626.wmf"/><Relationship Id="rId833" Type="http://schemas.openxmlformats.org/officeDocument/2006/relationships/oleObject" Target="embeddings/oleObject60.bin"/><Relationship Id="rId1116" Type="http://schemas.openxmlformats.org/officeDocument/2006/relationships/customXml" Target="ink/ink489.xml"/><Relationship Id="rId1463" Type="http://schemas.openxmlformats.org/officeDocument/2006/relationships/image" Target="media/image728.emf"/><Relationship Id="rId1670" Type="http://schemas.openxmlformats.org/officeDocument/2006/relationships/image" Target="media/image830.emf"/><Relationship Id="rId900" Type="http://schemas.openxmlformats.org/officeDocument/2006/relationships/customXml" Target="ink/ink387.xml"/><Relationship Id="rId1323" Type="http://schemas.openxmlformats.org/officeDocument/2006/relationships/oleObject" Target="embeddings/oleObject79.bin"/><Relationship Id="rId1530" Type="http://schemas.openxmlformats.org/officeDocument/2006/relationships/customXml" Target="ink/ink661.xml"/><Relationship Id="rId1628" Type="http://schemas.openxmlformats.org/officeDocument/2006/relationships/customXml" Target="ink/ink706.xml"/><Relationship Id="rId276" Type="http://schemas.openxmlformats.org/officeDocument/2006/relationships/customXml" Target="ink/ink100.xml"/><Relationship Id="rId483" Type="http://schemas.openxmlformats.org/officeDocument/2006/relationships/image" Target="media/image237.emf"/><Relationship Id="rId690" Type="http://schemas.openxmlformats.org/officeDocument/2006/relationships/customXml" Target="ink/ink286.xml"/><Relationship Id="rId136" Type="http://schemas.openxmlformats.org/officeDocument/2006/relationships/customXml" Target="ink/ink38.xml"/><Relationship Id="rId343" Type="http://schemas.openxmlformats.org/officeDocument/2006/relationships/customXml" Target="ink/ink134.xml"/><Relationship Id="rId550" Type="http://schemas.openxmlformats.org/officeDocument/2006/relationships/customXml" Target="ink/ink216.xml"/><Relationship Id="rId788" Type="http://schemas.openxmlformats.org/officeDocument/2006/relationships/customXml" Target="ink/ink333.xml"/><Relationship Id="rId995" Type="http://schemas.openxmlformats.org/officeDocument/2006/relationships/image" Target="media/image495.emf"/><Relationship Id="rId1180" Type="http://schemas.openxmlformats.org/officeDocument/2006/relationships/customXml" Target="ink/ink52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6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51 471,'-32'20'232,"32"-27"-101,-7-1-1,3 2-39,-4-3-33,0 2-32,5 0-8,1 0-10,-2 3-3,-1-1-3,2 2-1,-5 1-1,3-3-2,6 5-2,2 0-6,-5 0-25,2 0-51,0 0-173,-1 0 16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0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51 747,'-7'-3'310,"-22"-23"-192,25 19-39,-1 3-22,3 2-25,-3-2-5,0 0-8,5 4-1,0 0 18,1 1-2,-1-1 16,0 0 6,-1-1-2,0 1 3,0 0-7,1 0-6,-1 0-11,0 0-9,1 1-11,-2 21-5,-1 40-4,0-29 9,2 8-3,-2 0 12,-2-2 6,0 0-5,-3-5 5,1-3-10,-3-14-2,5 3-1,4-8-5,-1-3 2,3-2-7,-4-7 0,1 0-16,-5-4-8,12 3-20,-4-1-5,0-4-21,6 3-6,-6-4-40,5-5-17,3-5 8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2:57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68 948,'-7'3'407,"1"-3"-144,4 0-274,-2-1-25,-2 2-27,2 4-3,3 16 19,3 14 18,1 23 27,-2 11 1,-1 10 2,0 0 6,-3-5 5,0-2 0,1-11-1,0-7 2,-1-20 5,0-14 2,4-14-12,0-9-5,-1-16-6,2-3-1,-5-20 4,-6-10 0,4-8 1,-6-11-1,2-13 10,7 1 6,-1-1 9,2 0 11,2 16 6,2 7 6,2 17-12,0 11-14,-2 15-9,-2 8-12,-2 11-3,3 9 5,3 25-9,0 14 3,3 33 5,-7 10 0,-4 14 4,-1 0-2,-3 2-1,1-3-3,-2-16 1,4-9 0,0-27-3,1-14-12,4-24-15,-5-10-1,-1-18 5,5-11 17,-2-28 27,0-21 9,4-21 16,0-11 0,6-1-6,5 11 2,-4 13-11,0 18-3,2 27 2,-5 13-9,1 16-9,-5 6-1,0 14-5,2 17-2,-2 34 6,-1 17-2,-3 20-5,-6 6 7,-2 3-6,-4-7 2,2-16 6,0-15-4,9-31-8,3-10-2,1-20-16,2-6-11,-1-10 11,0-10 5,3-22 9,-1-12 7,-3-28 0,4-3-5,2 9-49,0 4-29,7 21 4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4T10:22:55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,0 0,0 0,0 0,0 0,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2:49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455,'57'-28'195,"-46"26"-119,4 0 13,-3-4 4,4 4-10,3 1-10,4-3-25,0 2-9,4-2-21,-4-4-7,6-2-6,5 2-1,2-3-4,3 1 4,-6-1 2,-4 0 7,-1 4 15,0-1-1,4 7 4,-1-6-4,7 6-13,5 1-1,3-1-10,1 1-2,0-4-1,-3-2 0,-3 3 0,3-5 0,0 2 4,5 2-2,5-3 3,1 3 4,-3-2 13,-3 1 1,-7 0-2,3 8 3,2 0-21,-4-3-1,12 5 8,-3-5-6,1 1-1,-3 0 4,-7-2-11,0 0-1,0-1 9,6-2-6,2-3 4,0 3 4,0-3-8,1 5 6,-6 0-4,-1 0 0,-1 7 0,-2-2 0,1 1 7,3 4-6,5 2 1,-4-3-6,0 3-4,-7-5 3,-1-1 1,1 2 4,3 1 0,4 1-2,4 0 6,-2-2-4,2-5 5,-5 1 2,-5 3 5,6 2 1,-1 5 6,5 0 1,6-3-12,-3-1 1,1-2-5,-2 0-1,1-3 4,1-1 0,7-1-7,1-2 0,-4-5-2,2 1-2,-11-4 6,-3 2 0,-3 2 7,-1-2-2,3 4 2,2-2 2,2 3-8,-7-1 1,-4-3-2,-4 0 2,-2 1-4,1-1 1,-3 2 0,-2-5-1,1 0 2,0 5-2,1-1-2,-3 3-2,-1-5 3,-1 2 1,-7-2 0,2 6 2,0 1 0,0 0 1,-2 1 1,0 0-5,-2 1-1,-4-2 3,2-1-2,-2 2 4,4 3-3,-3-2 2,0 4 0,0-5-2,-2-1 1,-2-3-1,-3-1 1,-2 4-1,-1 1 5,-1 0-2,-1 1 9,-2-2 6,0 0 6,0 0 1,0-1 3,0 0 3,0 0 1,0 1 4,0 0-9,0 0-5,0 0-13,0 0-3,0 0-2,0 0-4,0 0 5,0 0-5,0 0-2,0 0 5,0 0-4,0-1 6,0 1-3,0 0-4,0 0-6,0 0-8,6 0-22,-5 0-4,6 0-26,23 0-17,-20 3-26,-4 3 6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2:35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64 566,'-3'-1'290,"-2"-1"-120,-1-1-29,-3-1-39,-4 0-20,1-2-8,-3 4-22,2 0-5,3-1-14,-1 0-3,4 3-9,0-1-4,4 7-16,0 2-5,3 4 1,2 2-4,3 0 1,4 0-2,3-8-8,2-2 0,0-4 6,1-1 1,-4-11 11,-1-2 2,-1-9 5,-1-1 4,-1 0 4,-2-2 3,-5 2-1,-3 2-4,-4 6-5,-2 4-2,0 5-7,-3 2-2,0 5 4,2 1-4,2 11-12,0 3-2,5 4-4,0 0-1,5 2 10,2-2 2,2-4 2,2-3 6,0-6 1,0-2 3,2-3-5,-3-2-2,-2-5-1,3-1 3,-4-3 6,1 0 5,-5-4 5,-5 1 6,-4-1-1,0 1 0,-4 4 0,0 1-1,-2 8-5,-1 2-4,5 5-17,2 9-13,5 0-8,3 6-3,1-2 7,1-2 5,5-5 8,1-3 3,0-4 5,2 0 7,-1-5 2,0-1 5,1-5-1,-2-3-5,-1-3 4,-2-2-2,-3 4-2,1 1 2,-2 4-5,0 2 0,-1 1-2,0 1-12,0 0-37,0 0-107,1 0 10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29:41.24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3845,'117'0,"294"29,147 15,29-14,30-89,-59 30,-74 29,-102-30,-30-58,-29 73,-73 15,-162-29,-59 0,177-74,-147 88,161-14,-44-74,-44 15,44 15,74-118,43 15,-58 15,-73 29,175-74,-102 1,-59 58,1-44,28-29,-14 73,29 1,89-45,-31 73,-72-14,381-205,-102 102,-162 74,-74 43,-146 7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51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 37,'1'2'28,"-2"-4"43,1 2 86,-1-1 49,0 0 35,1 0-40,0 0-73,0 0-42,0 1-42,0 0-10,0 0-10,0 0 1,0 0 3,0 0 2,0 0 2,10 7 0,28 20-4,-26-20-5,7 8 2,-1-2 1,11 6-4,1 4 3,6 3-10,2 2-3,-3 5-3,0 3-4,-3 5 3,2 0-3,12 8-2,5 2-2,10-3-2,7 4-4,0-10 5,2-3 0,0 3 1,3 4 2,10 13 2,-1 1 0,-2 0-5,-9-5 0,-4-7-1,2 3-1,1-1 4,-3 2 5,-6 2-7,-2 0-1,2-2 1,4-6 0,3-3 1,-1-1 0,-6-1 0,-2 1-1,3 9 1,8 5 3,0 2-7,1 0-1,-5-10 6,-11-8 0,9 3 2,-3-2 3,8 4-7,4 2-1,-8 1 6,5 3-2,-4-6 1,4 2 4,6-8-8,-6-4 0,-2 5 0,-7-2 1,6 6 2,6 2 0,-3 0 2,2-1-4,-12-9 4,-7-5-4,-1-5 3,-2-2 2,-5-4-6,0 2 5,-3 0 11,-5-2 5,-5 4 10,-4-7 2,-10-2-12,1 0-2,-6-3-5,0 1-2,-4-4 0,-5-4-1,-2-4 9,1 2 5,-4-4 20,1 1 15,-1-1-6,0 0-4,0 1-17,1-1-20,-1 0-10,0 0-3,0 0-21,-8-1-19,-29-10-84,26 4-27,3-10 8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7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008,'27'-42'332,"-23"52"-339,12 5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7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 491,'38'-21'255,"-34"34"-117,0 2-34,2 5-27,5 0-55,-6-4-99,1-7 5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7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787,'-63'5'306,"65"2"-228,-1-3-42,2 2-3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7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887,'35'-25'333,"-35"25"-255,0 1-8,-4 1-35,4-2-3,-1 0-47,0 0-30,0 0-159,0 0 13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9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 99 788,'-45'-45'317,"27"40"-212,3 3-15,-5-2-28,-2 2-5,-2-1-6,-4 1 10,3 2 2,5 0 5,1 0-5,4-1-9,7 1-12,3 1-7,4-2-17,1 2-6,10 0-11,1-2-3,17 3-1,1-3 1,4-2 1,4 2-1,-4-2 2,6-1-1,-1 1 3,-2 0 1,-5-3 2,-1 2 2,-7 0 5,-1 1-5,-8 2-2,-5 1 3,-7 1-5,-4-3 6,-2 5 8,3-3 0,0 0-3,-10 2-2,-37 39-8,24-27-2,2 4 2,1-1-2,1-1 2,4 1-3,2-7 4,4 0-4,6 0-1,0-3-2,7 1-5,1 1 5,2-1-5,2 0 7,8 0 0,-1-1-4,5-1 9,3-1-5,-3 0 5,0-4-1,-3 0 0,-6-1 6,-4 0-6,0 0 8,-6 0 5,-2 0 2,-7 3 7,-7 1-2,-7 0-9,-3 4-13,-2 4 5,0-2-11,2 4 1,5 2 0,4-6-4,4 2-4,6-2-10,1-5-1,2-1-15,3 0 10,4-1 0,5 4 7,11 5 13,2-2-3,6 8 12,4 0-4,-4 1-1,0 1 6,-2 0-6,-4-3 6,-5 0-4,-7-6-1,-10-1 1,-1 0 1,-12 2 2,0 3 1,-10 0 12,-5-2-3,-1-2 18,-4-4 0,-1-2 1,5-2 0,-3-6 3,4 0-4,2-5-2,1-1 0,6 0-9,1-2-7,10 6-1,-1-1-3,7 2-8,0 1 1,-1 1-1,3 1-10,0 1-8,0 0-1,0 0-22,0 0 4,0 0-20,0 0-11,0 0-39,0-1-17,0 1 11,2 0 5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5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808 1076,'-6'1'392,"3"-2"-335,-1-3-33,7 8-28,1-7-20,5 3 3,7-4 7,2-8 12,8-1 9,5-6 1,11-3 0,1-1 6,1-5-3,-1 0 2,-2-1 1,2 1-3,5 3 0,4 1-2,6-1 0,2 2 4,-7-9 4,-2 1 1,-6-4 1,-1-2-4,9 5 0,1-3 1,3 3-6,2 0 3,-5-2-7,-5 0-1,-4 3 6,0-2-3,-1 0 5,5 3 1,5-5-7,-3 5 1,-3 0-2,-7-4-1,-7 5 3,0 1 1,-3 4-3,4 1 3,3-2-7,0 1 1,1 0 1,0 3-1,-2-2 8,-5-1 1,-5-1 0,1 1 3,-5-1-5,4 1-1,1 2-5,-1-3-3,2 2-2,5-3-1,4 2 0,1-3 0,5 2 1,-2-1 1,-4 1 1,-1 0 0,-2-1 0,1 0-1,2-1 0,6 3-1,-2 0 2,3 0 2,-2 4 3,-5 2-1,-7 1-5,-9 1-2,-5 1-2,-5 0 0,0 9 4,-2-1 1,-1 5 3,-4-2 0,-3 1 4,0 1-3,-1 2 4,-2 0 3,1 0-2,-1 0-1,0 0-4,0 0-3,1 0 1,0 0 0,0 0 1,-1-1 0,0 0-6,0 1 2,0 0-2,1 0-1,0 0 5,0 0-2,0 0 0,0 0 0,0 0-3,0 0 3,0 0 1,0 0 1,0 0 2,0 0 0,0 0-4,0 0-1,0 0 0,0 0 1,0 0 1,0 0 1,0 0 3,0 0 2,0 0 0,0 0-3,0 0 1,0 0-5,0 0 5,0 0 3,0 0-12,0 0 4,0 0-6,0 0 1,0 0 6,0 0 1,0 0 0,0 0-2,0 0 0,0 0-2,0 0-2,0 0 0,0 0-7,0 0-9,0 0-15,0 0 0,0 0-7,0 0 4,0 0 7,0 0-1,0 0-2,0 0-9,0 0-12,0 0-2,0 0 0,0 0 6,5-1 8,6-3-5,29-13-12,-27 6 7,2 1 3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2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519 554,'-35'-6'259,"32"-5"-129,4 10-32,0 1-71,-1 0-31,0 0-97,0 0-30,0 0-11,0 0 9,0 0 84,0 0 28,8 4 19,34 14 6,-22-23 13,-1 0 17,6-3 37,0-4 10,1-4 17,1 0-7,-4-6-25,0-2-10,-1 0-23,5-3-13,1 2-12,2-3-6,1-1-22,3 2-21,4-1-15,0 0 2,5 6 19,-4-5 23,-7-1 8,2 3-1,-7 0 2,2 5-1,-2 3 4,2 1 0,-1 1 5,0 0 3,5 2 15,-7 2 16,7-2 16,-5 0 8,-4-1 0,3 2-8,-9-1-12,4 0-6,-4 0-12,-1-2-1,0-2-11,-2-3-3,5-5-1,1 2-7,6 0 4,1-4 2,4 3-5,1-6 3,2 1-2,8 3-5,-3 1 5,3 1-3,-4 1 9,-2 0 3,-2 0-3,-1 4 7,-1 1-6,2 2-2,3 3-4,0-1-5,-4 0 0,-2-2-1,-4-2 11,-3 1 2,3 6 1,-1-4 7,-3 0-10,2 0 9,-3-7-2,1 4-11,-3 1 5,2 1-10,-1 4 3,0 3 1,-1 0 2,-2 2-3,-3-2-4,2-1 3,3 0-4,3 0 3,-1-1 5,-5 1-4,-3 0 2,-2 0 6,-1 0-6,3 1 5,-4 0-7,2 1 0,0 3 1,-3-3-2,2 2 4,-1-2-5,0 2 1,1-1 0,-2 0 4,-1 3-7,-3-2 2,0 2-1,-2 4-1,-1-3 6,-3 1 2,0-2-4,1 2 0,-1 2 1,0 0-3,0 0-7,-1 0-25,0 0-20,0 0-147,0 0 13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843 792,'-12'-6'302,"8"6"-225,4 0-23,2 4-30,-1-4-13,-1 0-17,0-1 2,0 0 2,0 0 7,0 0 10,4-6 3,30-28 8,-24 23 0,-3-3-4,7 1-3,-4-4-2,5 5-8,5-2 7,-3-2-5,4-1-2,4-1 1,3 1-1,4 1 3,5-1 0,5 1 3,6 0 1,0-3 2,-2-4-7,-5-1 3,-1-5 1,5-1-5,6-3 0,2-4-3,12-3-3,-3 1 0,0-1 3,3 2 3,-4 0 5,8 2 1,1-4-4,1 0-1,-7-4-6,1 0 0,3 1 5,4 0-5,8 0 0,-7 0 2,-2-2-4,-3-2 3,4 2 5,7 1 0,-1 0 2,-2 3 1,-6-1-2,-1 1 0,4 1-1,2 1 0,-3 1-3,-6-5-1,3 3 4,0-6-2,8 1 3,1 3 1,-4-6-5,-2 3 4,0-2 3,6 4-3,2-2 4,-1-3-2,2 0-9,-2-5-1,7-1 1,5 0-1,-6-2-1,4 2 0,4 0-3,-1-4 2,2 2 1,-3-4 3,5 1-8,0 2 1,-3-4 6,5 1-3,-3-6 3,6 5-3,2-3 0,0-1 2,2 5-4,-2-7 3,-1 5-1,-3 1-1,-4 0 3,0 6-1,-8 6-1,-4 2-2,-13 7-1,-3-1-1,1 6 0,-4 5-1,-14 2 5,-8 6 2,-11 4-6,-6 3 2,-5 6 0,-4 0 2,-5 5-3,-1 2 0,-4 0 4,-4 1-6,0 1 11,-1 2 2,-2-2-2,1 1 7,0 0 3,0 0-1,0 0-1,0 0-6,0 0-11,0 0-10,0 0-30,0 0-34,0 0-69,0-1 8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7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809 513,'-3'-2'236,"-1"-1"-115,-2-1-32,3 0-44,-1 1-20,3 2-17,6 4-5,-1 0-5,-5-5 4,2 3 2,-4-5 4,2 2 21,4 5 9,-3-4 14,1 2 3,-2 0-7,1-2-7,-1 0-3,0 1-4,0 0-9,0 0 0,0 0-3,0 0-2,0 0 0,0 0 1,0 0-7,0 0 7,0 0 3,1 0 0,-1 0 5,0 0-7,0 0-10,0 0-7,0 0-5,0 0-4,1 0 0,0 0 2,0 0 2,0-1 1,3-1 3,7-1 3,27-41-4,-20 33 5,0-7-7,0 0 0,5-6-1,3 1-3,5-5 1,3 1 0,10 1 3,2-5 1,8 1 0,-2-4-2,-1-1-4,-4-3-1,3-4 8,5 3 0,8-5 3,8 7-2,-8-2-4,1 1 0,-8 2-1,-2-2 3,13 1-2,0-5 0,0 1-2,1-1 3,-6 0 0,-2 1-4,10 3 2,2 0-6,0 1 2,-1 0 2,-7-5 4,-2 0-1,7-2 1,3 1 1,-1-1-1,1 2 1,-2 1 2,-1-3 2,14 1-3,-1-4-1,3-2-4,4-1 1,5-4-1,3-1 0,3-4 1,2 0-3,2-1 6,2-2 0,1 0 2,4 4 2,-3-3-6,-1 2 0,1 1 1,0-4 1,-5 1 6,3 0 1,1-2-5,-1 1-1,3 1-1,-4-1 1,1-1 0,0-2 4,-7-5-4,-2 2 0,-2 5 5,-5 0-1,3 4 7,0 2 0,-9-5-3,1 3-1,-2 4-3,1 2-2,-8 3-3,-7 1-1,-13 3 1,-4-1-1,-5 7 3,-1 6 0,-11 7-6,-1 7 2,-11 6-5,-6 4 0,-6 5 6,-6 2 0,-3 1 6,-1 3-1,-1-1-10,0 0-18,-20 8-52,-47 19-19,21-1 5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3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524,'7'-7'301,"-3"1"-2,-3 0-209,-1 2-187,0-4 7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2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842,'-7'0'346,"2"-1"-171,0 1-90,4 4-4,0 0 4,-1 2-1,0-1 1,1 3-29,0 7-9,3 14-23,2 11-5,5 18 3,0 8-9,6 12 3,2 0 0,-3-5-8,2-5 8,-6-1-7,4 0-7,-4-10 5,-4-5-2,-3-23 3,-7-7 6,2-8-7,2-7-2,0-3-10,1-1-20,-3-8-47,0-3-22,3-5-52,1-7-6,9-5 9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2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107 715,'-39'-78'320,"37"69"-143,-2-1-44,4 8-31,-3-4-6,2 4-11,1 1-7,-1 0-9,0 1-15,0 0-21,0 0-9,-1 4-19,-7 15-6,-20 36-2,13-24-6,-4 0-1,0 2 6,1-3 3,-1-2 1,2-2 5,2-8-5,10-4 0,3-3 2,4-9-5,0 1 2,0-4-4,-1 1 6,0 0-2,2 0 7,17 0 3,28-2-2,-25 1 9,3 1-7,-1 0 3,0 1-1,-1 0-5,-3 1 9,0 2 0,-2-2-2,-3 3-1,-1-1-8,-3 0-2,-5 1 6,1-3-2,-6 1-2,-1-2-5,1 1-12,-2-2-19,0 0-23,1-1-49,-1 0-15,-2 0 6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1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36,'23'29'403,"-23"-27"-308,5-5-43,-3 0-23,9 0-5,0-1 10,7 4 1,2-5-2,-2 3-10,0 1-13,-5-1-1,-1 5-3,-4-1 0,-3 2-1,-5 2 3,-5 0 7,-1 11-5,-3 1-1,-2 1-4,0 1-5,-1-9-3,5 2 3,1-4-4,3-2-6,3-2 2,-1-3-8,3-1 3,5 1-1,4-2 6,2 0-1,4-3 2,2 2 1,-2 1-4,3 5 9,-2 4-5,-6-1 7,-3 2-3,-4 4 0,-5 4 5,-6 2-3,-7 3 7,-4-2-4,-4 0 13,0-1 2,0-4 13,-4-4 11,4-5-7,1-2-1,4-8-14,5 3-13,0-9-19,7 3-21,5-3-58,1-5-14,12-6 5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1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0 1023,'-1'-1'376,"12"0"-316,0-3-15,6-4-19,10 4-3,4-5 15,6-1-11,7 1-10,-4-2-1,3 0-12,1 3 3,-16-4 1,-3 3-5,-12 5-2,-5-2 12,-7 6 36,-7-2 7,-15 2 6,-10-2-14,-5 9-36,-4 8-12,0 5 0,6 4 0,3 1-3,6-4 1,10-1 2,1-2-1,8-5-4,3 1 1,8 0-8,5 2 9,8-1 1,5-1-5,8-2 6,1-4-7,9 0 2,-1-2 6,-8 0-2,4 4 2,-14-2 1,-8 1 0,-8-1 0,-9 0 3,-10 6-2,-4 6-3,-10 5-2,-3 4-7,-11-2-3,1-1 2,1 1 3,1-3 2,5-2 6,6-2-2,6-5 1,3-6 2,10-3 8,-1-5 2,8-1-3,4-1 2,4-2-15,7 1 1,5-3-1,3 2 0,10 2 5,4 0 5,9 6-3,-4 2 1,-4 1 0,-5 3-6,-18-3 6,0 5-3,-14 4 7,-12 1 1,-10 7 0,-8 0 2,-9-2-4,4 4-1,0-7-1,0-2-3,10-6-1,2-4-10,10-3-40,7 0-20,6-9-128,6-3 13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30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13 718,'-32'-86'322,"33"64"-159,-3 0-31,1 7-56,1 7-9,0 5-8,-1 3 4,2 5-34,-1-5-7,1 10 0,6 54-10,-8-6 18,1 3-1,-2 5-5,-1-6 4,-6-15 2,1-4 0,-2-19-6,5-4-3,5-10-7,-2-3 5,-7-13-7,8-7 0,-5-18-7,0-12-5,13-12 4,-6-7-5,2-4 5,7-1 0,-7 8 5,0 10 8,1 20-2,-5 14-4,5 16-11,-2 5-6,3 22-5,0 10 10,-1 27 0,2 9 6,-6 5-1,2-2-3,-6-10 13,-1-6-5,2-15 10,1-7 3,-1-18-13,5-7-1,-4-10-3,-2-7 2,4-17 0,0-12 5,6-22-5,-1-13-3,-1-10 5,-4-1-3,-4 11 15,4 18 3,-6 24 7,3 14 1,3 28-21,-6 16-8,7 41-10,-6 16-8,0 18-22,-3-1-16,6-7-76,2-5-30,10-8 9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6.6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4 908,'33'6'345,"-34"-9"-254,1 0-35,1-1-15,4-1-10,1 4-8,3 1-11,-1-1-1,-1 0-7,-2-1 1,2 3 1,-2-1 0,0 3-4,-3 0-1,-1 2-2,-1 4 1,-3 3 5,-3 0 0,-2 3 3,-2-2 2,-3-4-10,3-2 9,4 0-15,1 1 3,3-2-5,2 2-8,0-4 3,2-1 0,5-2 3,3 0 1,2-2 13,3 3-7,0 2 7,-1 2 0,-4-4-5,0 1 12,-8 2-2,-3-4 14,-5 8 9,-6-4-9,-1 2 12,-2 4-16,-1-1-1,-3 2-6,0 0-8,4-4-8,0-6-35,4-1-9,8-6 2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19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189 224,'-8'0'81,"5"2"-66,-2-2-3,-2 0 4,1-1 21,-2-2 21,2 2 48,4 3 17,5 1 15,-3-2-9,0-1-38,-1 0-22,0 0-29,0-1-8,0 1-8,0-1 1,0 0-4,0 0-3,1 1-1,-1 0 3,0 0 5,1 0-1,0 0-3,0 0-8,0 0-7,0 0 0,0 0-1,0 0 3,0 0-5,0 0-3,0 0 1,0 0 1,0 0-1,0 0 0,0 0-4,0 0-1,0 0 4,0 0 3,0 0-2,5-1 0,8-2-2,24-9 0,-21 5 2,0-1 6,0-4 0,5-1 0,-1-6-3,3-5-5,13-3-4,1-3 2,10-5 3,9-3 0,9-4 9,7-3-2,0-4 3,4 3 6,9-3-5,3-2-1,6-1-4,2-3-2,-2-4-7,2 2 3,-2 2-2,-2 3 2,-7 3 3,2 5 0,-5 4-2,-5-4-4,-14 5 14,-11 3-2,-10 5 10,-6 9 3,-4 11-3,-10-1 1,-3 6-8,-8 4-1,-6-1-4,-1 2 1,-6 1 10,3 0 9,-2-1 19,0 0 2,0 0-7,1 0-11,-1 0-22,0 1-5,0-1-6,0 0 0,0 0-9,0 0-14,0 1-43,0 0-20,0 0 5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12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7 7 910,'-1'-1'353,"0"0"-275,-6 0-14,-32-3-9,32 12-33,-1 4-5,-5 8-2,-1 4-3,1 4 10,0-1 4,5 0-5,9 0 5,2-8-1,4-2-4,5-6-5,-6-6 0,5-4-1,0 0 1,-4-7 17,4-3 1,-9-9 5,5-4-1,-4-1-11,-3-1-8,-6 3-8,-8 3-2,-2 3 1,0 6 2,-6 9-11,2 4 8,1 15-9,-4 4-8,9 12 9,1 1-9,5-4 6,4-1 2,4-13-2,1-4 2,4-8-7,2-4 4,3-4-7,1-4 5,5-11 6,0-7 2,0-13 3,-4-4 1,-8-1 1,-8 4-3,-11 10 9,-3 4-3,-9 14-4,2 8 5,-3 14-14,0 8-3,1 17 4,2 3-7,9 6 11,6 1 0,6-10-1,3-6 2,4-8-7,0-8-2,4-9-2,3-3 3,3-6-3,2-6 6,3-8-3,-1-6 5,-2-7 9,-1 0-5,-6-1 5,-4 3-2,-6 4-8,-2 4 4,-5 6 3,1 7-4,-7 9 3,1 9-2,-1 17-12,0 7 5,5 12-5,2 1 2,6-6 5,3-7-2,7-10 0,0-7-4,5-12 4,6-6-3,3-13 3,6-7 5,5-12-3,-1-9 6,0-3-1,1 0-4,-12-2 11,-6 5-6,-12 10 2,-3 3 4,-15 16 15,0 8-4,-14 11-3,-5 10 3,7 14-26,-2 3 8,11 5 3,3-3-6,2-16 6,5-1-7,5-12 1,0-5-7,5 0-19,0-3-6,3-3-6,3-1-2,1-11-24,2-3-18,4-4-38,-2-4 134,-3 5-2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1T11:24:11.7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06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809 1155,'-5'1'409,"5"2"-367,6 2-17,11 6-40,1-3-4,15 3 4,6-4-12,16-7 23,8-4 0,11-6 10,12 1 18,13-5 8,7-5 10,18-2 26,11-7-2,12-6-9,20 0-2,12-5-31,7-2-10,12 0-9,4 0-1,6 1-4,9 4 3,-2 2-1,0 1-4,3-1 7,-10-3-8,-1 1 7,-6 3 1,-15 2 10,-5 4 12,-23 2 7,-12 2 8,-11 3 1,-15 3-8,-19 6-8,-8 0-6,-26 2-1,-4 5-2,-16-2-1,-9 2-2,-12 2-11,-13-1 8,-8 2 1,-2 0 9,-4 0 7,1 1 0,-1-1 5,0 0-14,1 1-1,-1-1-13,0 0-3,0 0-1,0-1 0,-1-3 2,1 3-4,-1-2 3,1 3-3,1 0-3,-1 0 0,0 0 0,0 0-4,0 1 7,0-1-4,0 0 1,0 0 2,0 0 0,0 0 0,0 0 1,1 0-7,-1 0 6,1 0-7,0 0 5,0 1 8,0-1-4,0 0-1,0 0-7,0 0 2,0 0 1,0 0 4,0 0 8,0 0-9,0 0 4,0 1-5,0-1-4,0 1-28,0 0-25,5 0-96,8 0 27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58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5137 945,'-32'1'357,"5"3"-286,1-7-21,5 0-23,5-4-9,4-1-14,10-2-6,0 0-7,3-4-12,4-4 5,5 3 3,3-6 12,8 2 4,5 2-1,4-3 0,4 0-2,3-3 5,-2 0 1,4-1 8,0 1 3,7 0-4,7 0 8,5-7 1,1-3-3,3-4 3,-3-5-2,5 1-11,6 0-3,6-4 2,1 3-8,-9-5 9,1 2-1,-1-3-12,2-4 5,11 0 0,-4-7 6,3 1 1,3 0-1,6-3 0,4 2-5,0-8 8,0-3-4,9-5 2,4 0-3,10-2-6,8-2 3,-9-4-1,3 1 0,2 1 0,-4 2 5,3 1-6,1-3 3,3-4 11,2 3-1,2-1 2,4-1 9,-8-2-15,8-2 0,7 3 2,-4 0-12,4-2 7,3 0-3,-8-7-6,5 1 7,10-7-7,-5-8 4,15 3 3,3-5-1,2-1 16,2-1-4,-6-3 0,5-2-3,-4 3-6,-1 4 4,0 4-3,-11 3 5,-3 10-1,-2 1 5,-17 9 4,-7 3-3,-11 11-5,-14 3-4,-10 12-3,-9 6 1,-23 12 4,-8 6 1,-15 12 15,-9 6 0,-11 6 0,-4 3-8,-4 3-11,0 0-5,2 0-2,-3 0-2,-1 0-26,0 0-23,0 0-54,0 0-20,-14 7-10,-35 39 7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57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460 1087,'-50'-16'439,"21"5"-251,13 3-137,17 5-69,13-4-33,22-3-28,11-4 1,28-2 53,15 4 2,14-2 19,15 7-1,12-3 10,6 2 20,26 3 30,4-4 16,22 0 13,7-6 6,18 0-22,7-1-8,4 0-17,9-1-9,-7-4-11,8 4-3,-10-3 6,3 2-3,-8 0-4,-4-1-2,-15 1-5,-9 1-10,-20 3 0,-18-2 3,-11 8-5,-23-6 3,-28 5 19,-10 6 0,-30-1 4,-7 5 5,-8 3-21,-12-1 5,-12 0-9,-5-1-10,-7-2-1,-2 1-20,-10 2-27,-7 3-56,-27 5 379,-6 2-22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56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43 1150,'-68'-11'421,"9"3"-361,4 1 1,9-1-53,4 2-13,14 3-7,8 2-6,14 2-12,2 3-3,7-1 0,5 3-7,6-3 25,7 1 17,18 4 31,9-1 18,14-1 12,5 0 7,11 0-19,5 0 1,17 0-19,8-1-11,11 1-4,5-4-11,6-1-4,5-1 2,8 0-8,-1-1 3,6-4 4,2 2-8,1 1 7,7-2-2,-6 2-2,-1-4 15,-2 2 8,-1 1 12,5-1-2,-3 0-8,-4 3-13,0-2-7,-15 2-1,5 0-4,-4-3 1,-5-1 1,-1 3 1,-8 1 4,-10 1-5,-4 0-1,-7 1 1,-6-2 0,-9-2 3,-4 3-2,-14 0-6,-6 1-3,-18 1 9,-7-2 1,-15 0 2,-5 1 0,-5 0-12,-8 0 5,-1 1 3,-7-2 1,-12 1-2,-8 2-33,-21 0-52,-8 1-18,-23-2-23,-11 4 10,-15-1 175,-16 2-5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55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71 1067,'-2'-7'390,"2"4"-322,0 0-25,3 2-31,-3 0-3,0 1-6,0 0-2,0-1 25,0 0 3,0 0 26,0 0 6,0 1-7,0-1-3,0 0-9,0 0-4,0 0-13,0 0-5,0 0-13,0 0-6,0 0-1,0 0-7,0 1 1,8 1 6,39 12-10,-26-7 4,0 0-12,7 1-1,0-1 9,3-1-3,4 2 9,2 1 3,5 2 0,-3-2 4,2 3-3,2 0-2,-5-5-1,7 8-2,3-8 5,1 0 2,12 2-4,-4-8 2,5 1 2,-7-4-2,2 0 2,5 4 2,0-3 1,4 3 1,0-1 3,-6-3 3,1-1-4,-3-2 2,4-3 5,6 2-9,-2-3 8,1 1-6,-6-2-3,-3-1 1,2 4 3,4 1 8,-5 0 9,1 2 1,-11-1-10,-5 0-8,2 0-12,-2 0 0,6 1 5,0-1 4,-4 2-3,3-2 0,-2-1-6,1-3 3,1 0 12,-3 0 1,6 2-2,1 1 0,5 2-8,-5-1 3,-2 1 1,-5-1-1,-3 2-8,2 0 1,7 1 4,1-1 2,-2-1 0,3 1 2,-1 1 1,-5-1 6,6 1 5,-1 2-1,2-3-5,2 0-1,3 2 0,-3 0-8,-2 2 2,2 0-5,-1 1-6,1-2 5,4 1-4,-1 0 1,0-1 8,-3 1 7,0-2-3,2 2-4,0-1-3,0 2 0,-3 2-3,-3 0 3,-2-1-1,-2-1-6,-2 1 18,1 2-8,1-1 5,-1 0 3,-4 2-17,-6-2 10,-6 1-5,-5-2-6,-3 0 10,0 1-4,-2 0-3,2 0 11,-4 0-14,-1-2 8,-5 1-3,-4-2-5,-5 2 11,-3-2-10,-3-3 9,0 3 7,0-1-8,0 1-3,1-1-32,-19-6-21,-46-12-46,19 12-30,-18-1-15,-7 1-13,-13 4 32,-7-1 27,-6 7 33,-8 4 22,-9 1 7,-3 5 2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52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5371 606,'0'-1'261,"0"0"-152,0 0-35,0 1-56,0-1-10,0 0-5,-1 0-3,0 0 1,0 0 2,0 0 11,0 0 12,0 0 12,-2 1 6,-2 0 2,1 0-2,3 0-6,1 0-1,-1 0-7,0 0-7,-1 0-9,1 0-8,-1 0-4,1 0-4,0 0 5,0 0 1,1 0 0,-1 0 2,0 0-5,0 0-1,1 0-3,0 0 3,0 0 0,0-1 7,8 0 0,28-10-1,-26 1 7,1 0-1,1-6 0,-1 0 4,4 3-15,0 3-1,0-1 1,-1-2-3,1-3 5,3-1 5,6 5-8,1-3-1,3 4 1,-4-3-4,-5-3 4,2 4 7,-4-4-7,-1 0 1,3-1-4,-1-2 2,-1-1 2,3 4 3,1 1-3,-2-2-5,2 1 5,2 1-1,-2-1 2,3 3 4,4-3-5,-2 5-1,8-1 6,-6-5-3,-3-2-2,1 2 2,-4-1-4,2-3-3,3 2 4,1-4 4,2 0-5,2 6 5,2-6 1,1 2-7,3 0 2,3 0-2,1 3 3,-6-2-1,-4-2 2,-3 0 0,1-1-2,1 0 5,3 1 1,2 1-6,-2-3-1,5 5-1,-2-2 2,0-1 3,-3 1 5,-3-4 0,-1 3-7,0-1 10,3-3-7,2 0-4,0-2 16,5 1-14,1-1 9,5 3 6,0-2-8,-3-2 7,0-2-6,-5-4-3,2 0-4,0 0-4,5 4-2,2-1 0,3 2 3,1 2 6,-8-3 2,0 3-4,-8 1 0,2-3-4,3-1 3,0-3 1,11-1-1,1 1 1,3-2-5,-4 1 1,-4-3 0,-1 0 0,2 3 0,6 1 0,9 2 0,-2-5 2,2-4 2,0-1 1,-6-6 0,4 5-5,8-2 2,3 0-1,4 4 2,0 1-5,-1-1 2,-1-4 0,4 1-2,0-3 2,-6 3 7,-6 2-2,-1 6 7,0-2 6,4 9-7,0-3 3,-4 0-2,-1 0 2,-2-9 2,5 4 5,0-5-3,0 0-5,-5 2 0,-2 4-5,-2 1-1,1 1-1,1 2 0,1-3 4,-3 3 0,-3-1-2,-3 1 2,-5-2-5,3 3-2,0-3 0,2 3 3,2 2 1,-3 2-5,-2-1 5,-2 0-7,-2-2-1,6 2 4,4-1-3,0-3 1,0 0 3,0-7-4,-4-1 0,6-3-1,0 1-2,13 2 2,1-1 1,-1-3 4,1-5-3,-9-7 3,3 1-4,3 4 0,3 6-1,-9 7-5,-2 0 3,-7-1-2,-1 5 5,9-4 5,-3-1 0,3-1-1,0-2-3,-4 3-4,1 0-1,1 6 4,0 0-2,-1 5 9,-3 0-5,-6 0-1,-5 1 2,-5 3-6,1-1 4,1 3-6,-2-2 2,4 0-1,0 1 1,-3 1 3,5 3 0,-9-1 2,-4 0 0,-2 0 3,-5 2 0,0 3-5,-3 3-3,-3 3 2,-4-1 0,-3 5 3,-5 1 0,-5 0-1,0 3-2,-3-2 7,1 2-4,0 1-2,-1 1 1,1 0-1,0 0 2,0 0 2,0 0 1,0 0-8,0-1 3,0 1-11,0 0-15,0-1-43,0 1-31,0-1-27,0 1 67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35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83 515,'50'-36'221,"-44"23"-142,5 2-14,2-1-12,5-2-30,3 3-14,5-2-7,1-3-2,4 0-13,3-4-8,7 0-19,4-3-21,-3-2-33,3 2-6,-5-4 7,-2-2 18,-1-3 47,2-1 17,3-1 15,0 3 13,7-1 45,-3-1 12,0 2 16,-1-2-5,-3 1-42,1-1-15,5 1-17,3 0-7,6 0 1,4 2 2,-8-4-5,0 3-1,-9-4 0,-6 0-2,8 1 2,-3-1 4,10 3 4,2 2 16,-11-4 18,5 2 7,-10-1 9,-1-3-11,7-1-13,-2-2-6,6-6-7,5 2-5,4 0-4,-1-1-3,2 4-4,-7-7 0,10 5-2,4-4 1,-1-4-3,-1 5 2,-6-3-3,-3 0 0,2 2 1,7 3 1,2-5 1,3 4 4,0-6 3,-2-2 1,3-1 2,0-4-5,12 3 4,-1 1-5,1-2-2,2 2-2,-2-9-4,6 1 0,-4-3 0,-1 0 3,11 7-3,-8-9-1,7 2 2,0-4 0,3-6 2,5 6 1,-3-1-3,6-2 3,0 3-2,0-4 5,5 1-3,-4 4-4,0 1 7,0-1-6,1-2 2,0-5-3,-2-1 1,4 4-2,1-1 0,5 3 3,-1-7-1,-3-4 4,3 2-1,1 0-4,0 2 0,-1 1 2,5-1 2,-3 1 0,-2 6-2,7 0-4,-2 0 3,-6-1 5,1-2-3,2 7 0,-8 2-3,0 4 1,1 1 1,-5-5 0,-1-3 9,4-1-2,-2 1 3,4 6 2,1-1-6,-4-6 7,8-1-3,-5-8 6,1 3-10,3 2-8,-4-2 10,-4 0-6,-3-7 9,-3 4 0,-2 6 4,1 3-6,-5 1 6,-1-3-2,-7 0-16,2 5 3,1 9-3,-2 6-4,-9 1 5,-7 0 0,-3 2 1,-4 0 1,-4 8 2,-3 1 1,-13 4-4,-2 2 4,-10 8 3,-3 5 1,-7 5-5,-4 4 0,-5 2 1,-3 0-4,-5 3 0,2 3 7,-5-1-10,3 2-4,-3 0-9,0-1-17,0 1-27,0 0-24,0 0 5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6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1 975,'16'13'380,"-26"-14"-265,3-1-5,1-1-28,1 1-13,3 2-27,1-1-8,1 1-27,0 0 5,1 0-19,19 2 8,33 5 0,-24-4-3,3-2 4,3 1-6,0 0 6,-7-2-1,-7 0 2,-9-2 1,-9-2 1,-2 2-1,-6 1 6,2-1-1,2 1-2,-6 1 7,-1 2-16,-6 1 8,-6 5-6,-1 1-4,-3 6 3,4-2-1,0 1 1,7 1 3,3-9 0,7 7-6,5-6 4,3-1-11,8 2 6,2-3-2,8 3-2,1-3 9,5 3-5,0-4 8,-9 0 0,3-1-2,-15-3 6,0 3-6,-5-2 4,-1 2 2,2 1 3,-9-4 4,0 9-2,-13-5 0,-8 9-2,3 4-7,-14-2-1,5 5-3,1-2-4,0 1 5,13-1-1,3-3-2,6-5 3,3-3-8,5-2-1,1-1-9,5 0-2,3 1-1,4-2 0,3-3 9,5 1 3,0-4 10,5 4-3,1 0 2,-3 1-5,-3 2-4,-3 4-3,-7 2-6,0 5-11,2 2 0,-7 2 10,0 1-2,0 10-11,0 0-14,-4-4 0,3-1 15,-7-12 22,-1-2 22,1 1 9,-2-2-12,-6 0 20,-1-2-9,-7-2 5,-5-1 21,-2-4-2,-6-6 13,4 1-14,4-2-14,4-4-18,5 5-12,5-3-22,1-3-15,8 5-37,1-4-26,6 1 6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34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417,'17'-35'182,"-21"31"-85,4-2-178,0 4 6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30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203,'-4'10'279,"0"-20"-3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30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6 905,'54'-26'330,"-55"25"-284,1-2-4,2-1-14,2 2 6,4 2 14,2 3 3,-1-2 11,-1 1-7,0 0-9,-2-2-5,1 6-15,-2-2-7,0 6-7,-3 2-4,-4 6-6,-5 5 5,-3 4 0,-4 2-4,-3 1 0,-2-2-2,3 0 0,0-4 4,8-4-2,1-8-1,3-9-3,7 1-7,-3-12 5,6 0-5,3-4 10,-2-3 0,2-1 10,1 5 4,-4 1-5,-1 0 13,4 10-1,-3 1 0,4 12 5,0 3-16,0 5-8,0-2 7,-3-3-6,2 2-2,-1-9 1,2 2-2,3-5-6,-6-6 7,3 3-6,-1-3-8,0-5 1,0-4 0,-3-2 7,-1 1 3,-4 0 3,-1 2 3,-3-2-5,-2 4 1,-3-1-37,5 0-43,0-2 203,3-1-12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9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61,'0'47'308,"8"-45"-270,2-1-8,9-1 1,-2-2 6,10-1 13,4-1 8,2-1-10,2 0-16,8 3-9,2 2-10,-5-3 8,4 1 3,-17-4-7,-3 0 1,-8 6-18,-5 1 6,-7 1-2,-5 4 3,-6 6 14,-6 4-9,-8 8-3,-3 0-2,-5 0-7,4 0 6,0-1 2,7-1-5,4-4 0,-1 0-5,11-3-4,-4-5 3,13 1-6,-2-6 7,-2-3-2,3 0-1,0-1 8,6 4-6,0 0 4,1 5-1,-6-3-7,2 5 7,-4 4-1,-5 1 4,-5 11-7,-7-3-9,-8 4 2,2 2-2,-1-4 16,-1-3 8,6 1 6,0-3-2,1-6-6,2 0-6,6-6-2,3 0-5,3-4 0,8 3 5,3-3-1,2-2 2,10 6 5,2 1 0,7 5-1,0 4-4,-3 0-4,0 0-3,-13 0-2,1-1 10,-5 3 11,-4 2-8,-8 1 4,-4 4-1,-12-1-9,-10 0 3,-3-3-24,0-3-25,3-5 140,3-6-88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8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1023,'9'-6'379,"11"-2"-294,3-3 9,4-1-17,5 1-16,-4 3-40,0 3-12,-7 4-13,-10 1 2,-9 3 0,2 8-5,-11 8 5,-5 6 1,-6 12 1,-7 4 6,-1 2 4,5-2-3,2-6 3,6-7-6,10-7-6,7-5 0,8-6-19,6-4-4,9-4-25,7-1 266,14-1-16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8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81,'-11'9'343,"11"2"-316,15 1-7,12 1 1,-1-3 9,11-5 9,1-2 4,7-3 0,2 0-9,7-2-1,-3-3 6,-8-1-12,-6 1 0,-17 2-8,-3 3-9,-11 3 4,-7-3 13,-9 7 11,-9 1 5,-12 8-4,-3 8-17,-4 3-17,1-2-2,6 3 2,5-6-6,7-3 3,4 1-4,7-7-5,6 4 2,2-4-7,7 1 5,4-3-2,2 0 2,7 0 1,2 0 2,5 0 7,2-1-3,-3-5 4,-1 2-4,-7-2-5,-3 1 4,-6 2-7,-8-2 7,-5 5 3,-7 3-2,-3 8 1,-5 3-1,-1-5-4,1 3 4,-1-7 5,7-1-5,1-4 0,0-1 0,6-4-5,-2-3 9,7 1 0,-2-3 0,1-2-1,2 1-9,0-1-1,0 0 0,0 0 2,0 1 6,20 0-1,26-1 1,-20 5-1,0 1-1,1 5 1,3 3-1,-5 2 8,-11 4-42,-5 1 3,-3 2-13,-9 1-28,0 2 38,-8-4-31,-5 1 412,7-6-26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7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917,'10'0'357,"2"6"-264,-1 5-7,-1 10-44,2 8-10,-9 6-20,2 5-18,-2-1-26,-1-3-20,4-3-255,4-2 2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6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52 1050,'-74'-63'394,"67"58"-294,-5-3-26,4 2-12,7 1-17,-1-2-33,1 0-3,9 2-2,-2-4-7,13 3-5,7 1 5,5-4 1,0 2-3,0 3 2,0-2-5,-4 6 1,-1 1 6,-8 0 3,-5 3-8,-6-3 0,-2 6 1,-7 4 3,-2 5 7,-12 10-6,-4 6 4,-5 5-1,-7 2-5,5 4 4,0-1-7,-1-5 0,6-3 6,0-9 2,-1-3 2,11-5-4,1-2 0,8-2-4,6-2 0,4 0-2,8-1 3,5-6 0,-1 1-3,6-3 3,-6-3-4,3 1 1,0 1 8,-6-2 4,-2 2-7,-6 0-1,-5-1-1,-3 6-2,-4 0 11,-6 3 4,-1 9-6,-7-2-4,3 5-1,4 1-4,-1-5 2,9 1 5,0 0-6,3 0-3,7 2 2,4 3-2,2-2 3,3 0 5,0-1-5,-3-5-2,0-1 2,-4-1 0,-1-1 4,-3-3 5,-3-1-3,-4 1 14,-4 0 7,-4 1-3,-3 1 1,-3-3-14,-1-2-4,0-2-9,0-4-8,3 2-39,2 0-29,8-2 181,4 4-10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5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395 671,'-34'33'292,"28"-32"-152,4 5-59,-7-6-28,2 0-15,2 0 3,-3-2 8,5 3 3,-4-1 14,2 0 1,-2 1 2,5-1 1,2 0-13,3 0-15,-3 0-12,0 0-9,0 0-2,0 0 7,0 0-4,-1 0-5,1 0-8,-1 0-2,0 0-9,1 0-2,0 0 0,5-10 0,31-69 0,-19 25 2,3-5 2,-5-6 2,-3 13 2,-2 5 11,-9 15 1,1 11-6,-2 11 1,-2 4-10,3 6-8,0 6-4,4 21-4,-3 10 8,2 24 4,1 5 5,-1-2 4,2-2-7,0-10 0,-1-4 3,-1-3-2,0 1 5,-3-7 4,0-3-6,-3-8 2,-1-7-5,0-4 3,0-6 0,0-3 10,1-2-2,1-4 3,0-1-3,0-1-3,0 0 2,0 0-11,0 0 5,0 0-10,0 0 3,1 0-10,-1-1-9,0 0-36,1 0-48,0 0 7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3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53 452,'-2'-14'281,"-2"-6"22,1-1-159,1 2-42,0 0-13,0-3-13,0-1-11,2 0-5,0-1-14,7 5-12,-1 3-3,-2 3-8,5 5 6,-3 0 0,1 5 3,4 3-1,3 3-5,4 16 3,3 12 0,6 42-3,-2 16-2,0 25-13,-8 5-7,-6-9-4,-2-6 2,-5-14 1,5-12 7,-2-24 5,-7-14 0,1-20 9,-4-8-7,-2-6 3,7-3-8,-5-3-1,1-3-1,2 2-6,-1 0 4,0-6-6,-13-40 1,9 28-1,0 0-3,-5 2-17,11 5-24,-9-1-83,2 0 11,1 5 5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4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 816,'27'5'333,"-29"-4"-215,-2-2-14,4-1-36,0 1-9,0 0-25,0 0-11,0 0 1,0 0-5,0 0 7,13-7 1,26-9 0,-30 18-9,-1 3-1,0-1-8,-3 8-8,-2 0 4,-4 4-4,-4 6 4,-4 4 1,-2-4-1,-1-1-2,0-3-1,-3-7-14,5 2 1,0-5-1,0-5-5,10 0 12,-2-4-12,4-5 1,1-1 2,-1-6-2,3 1 13,2 2 1,2 3 3,0 5 4,1 3-6,-1 3 3,-2 3 2,1-1-4,1 1 10,0 1-6,-2-1-1,0 1 11,0 0-12,-1-2 3,2 0 0,-6-5-9,3 0 2,-1-6 6,-2 0-8,3-4 2,-3-2-5,1 1-27,-2-5 0,2-2-48,2-2 4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2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5 707,'28'-57'215,"-43"45"-318,-5 6 6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1247,'-1'-5'445,"1"5"-358,0 0 9,0 0-5,0 0 6,1 21-24,16 84-34,-3 4-10,4 47-13,-2 15-15,-6 4-14,-1-14-20,-3-23-107,-5-17-39,-2-26 103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1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4,'303'19'271,"-1"0"-8,3-2-46,-6-2-123,0 1-29,2 1-23,-1-4-10,-16-5 12,0-3 3,-14-3-3,-19 9 1,-3-4-5,-16 1 2,-17-3-13,-2-5-6,-23 0-10,-10 0-8,-25-1 1,-6 1 0,-32-3-8,-16-3-15,-27-4-31,-17-5-29,-17 0 4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1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79 922,'-14'0'335,"11"0"-288,2-1-14,8-2-20,10-1-8,12 1-9,7-3 6,15 0 5,7-4-4,21-1 1,13-2-2,21-2-4,14-3 2,15-9-14,12 3-5,21-6-17,11 6-21,14-1-98,13 1-55,13 6-71,16 1 14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21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68 578,'-33'-178'293,"27"104"-113,3 3-4,2 15-70,2 10-10,0 22-5,-3 5-11,3 24-24,6 22-24,5 44-22,3 36-2,0 54 1,-2 26-3,-3 30-20,1 6-9,-2-1-10,-2-17 4,-3-32 17,-1-20 19,-7-35 10,4-6 9,1-20-15,-1-10-41,0-17 61,-2-12-3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7:24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26 771,'-30'-37'286,"28"41"-245,3 2-15,2 10-56,3 9-49,3 10-8,8 4 8,3-2 21,-2-7 44,0-12 9,2-7 11,-2-7 54,-6-6 22,4-6 32,-3-3 0,0-11-32,2 1-12,-5-12-24,-10-7-7,-3 3-9,-6-1-9,-8 4 6,-1 7-8,-11 5-6,-5 6-2,-1 15-10,0 6-5,6 16-19,7 9-10,10 14-24,6 2-13,7-1 4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7:12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3 231 790,'-72'-34'269,"57"24"-262,2 7 5,-5-7-7,-1 0-5,1 3 0,-2-4 10,4 9 19,1 0 20,-4-4 5,0 1 10,-2-2-6,-2-1-1,3-1-2,7 5-9,-1-1 0,8 2-9,0 0-9,2 2-3,1-1-5,0 1 4,3 1 4,-1 0-3,1 0-7,0 0-16,0 0 4,0 0-6,0 0 4,0 0-2,0 0-1,1 0-1,7 4 0,39 17 1,-30-20 1,6-1 0,8 2 4,1-2 4,7 2 2,3-3 0,2-2-3,18 0-2,10 3-7,7 1 5,-2-1-2,11 0-3,2 0 3,7 1-7,5 2 2,-2 2 0,2 2 2,-4 0 0,-1-4 4,-5-3 0,-11-7-2,3 0 3,-4-3-2,-11 0-2,-2 1 0,-15-1 3,-4 3-2,-10 1 3,-1 3 0,-11 1-5,-7-1 0,-8 6-2,-7-4 2,-10 0 1,0 1 2,-11-1-9,-4 0 0,-8 1-9,-6-1-4,-1 4-1,-4 1-2,-6-2 0,-4-2 0,-16-6-1,-7 0-1,-7-3 0,-7-1 1,-6-2 9,-9 0 7,-7 4 7,-4 1-1,-2 7 1,7 5-7,5 8 4,1 2 3,12 2 8,1-3 0,9-2 0,10 0 3,13-6 4,10-2 6,10-4 7,8 0 1,13-3-7,2 0-6,15-1-9,-1 0-9,13 1-2,8-2 2,10 2 2,9 3 1,12 7-13,12 6-13,21 3-25,9 1-20,18 0 202,17 0-11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7:07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6 989,'-14'-4'384,"-2"1"-263,-4 1-25,-1 2-17,3 1-11,-2 2-21,6 2-3,5-2-6,4 2-5,6 0-13,3 1-6,14 3-13,11-2-1,16 2 1,9 1 0,12 0 1,5 1 0,14 3 2,5-2-1,1-1 1,1 1 1,-2-4 0,3 0 2,-5-3-3,-7-3 2,-17-4 1,-8 0-3,-9 1-1,-6 0 0,-13 1-13,-6 4-9,-18-4 3,-10-4 4,-14 1 7,-11-1 5,-16 0 0,-5 4-5,-13-3-4,-13-4 1,-9-3-6,-4-4-1,-1 1 4,5 2 3,-5 2 3,1 0 0,9 4 4,2-2 4,29 5 10,6-1 7,12-1 5,7 1-1,10 0-7,12 2-8,23 3-6,14-1-7,22 2-4,13 1 5,22-1 11,9 2 8,9-4 5,2 0 2,-4-1 9,-4-1 0,-12-2 10,-4 1 0,-16-1-9,-5 0-4,-9 2-9,-6-1-10,-15 3-8,-11-1 1,-11 0-2,-7 0 3,-8-2 5,0 1 8,-3 1 11,4 0 8,0 0-1,0 0-8,1 0-11,-1 0-10,0 0-3,0 0 1,-4 1-18,-1 0-17,-22 14-63,24-15-79,3-1 11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8:27.89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4 44 461,'-16'-4'229,"-2"-6"-87,0 1 12,4 2-48,-2-1-24,4 6-35,-1-1-10,3 2-11,3 1-10,3 2-10,1-3-5,2 3-3,0-3 0,0 0-6,1 1 5,0 0 4,0 0-1,2 0 12,9 5 3,29 18 12,-26-16 11,1-2 4,6 2-1,0-2-2,7 0-7,1 1-5,5 3-6,4 1-2,-4-4-4,8 6-3,-3-3-3,5-1-7,7 2-2,8-5-1,2 3 2,-1-2 3,-4-3 4,-3 3-3,-1-6-3,7 4-3,4-2-4,0-1 2,1 4 9,-7-2-2,-2-1 3,1-1-2,4 1-4,5 1-4,-3 0 1,-7 4 1,-5-1 2,-4 0 7,-4-3-6,12 0-1,4-1-5,-5-1 0,5 1 3,-12 1 2,-7-2 4,2 0 1,-1 1-3,3 1-2,3 1-2,1 2 1,-3-1 0,0-1 1,-2 1 0,-4-3-2,5 1 1,0-2-1,3 0 1,0 0-3,3 0 9,-1 1-2,-1-1 2,-1 2-2,-4-3-10,-4 0 6,-1-1-5,2 1 6,-1-1 2,8 0-7,4 1 4,-7-4-2,1 1 6,-4-1 2,-5-1-4,3 1 1,-1-2-8,-4-2 2,3 3 0,-1 0 4,4 3-1,-3-1 0,2-3 1,-12 1-5,-1 0 3,0 3 1,-3 2 4,3 0 1,-2 0 2,-3-3-4,-2-2-4,-3 2 0,1-1-1,-6 2-1,2 0-1,-2 2 4,-4-1-6,2 1 6,0 1 6,-6 0-5,5 3 6,-3 0-2,-3-1-8,3 4-5,-1-1-20,1 1-43,0 1 131,-6-6-6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8:26.26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5 43 883,'-23'-14'299,"14"11"-295,-3-3 27,9 5-16,-1 0 1,-5-3-9,3 2-6,-5-3-6,2 3-2,-4-1-2,-3 2 7,-3 3 11,2 5 10,-4-5 14,0 0 9,5 4 12,1-3 0,6 4 1,2-4-11,2-3-17,3 0-12,4 0-12,3-1 2,10 3-10,2-3 5,10-2-1,3 0-1,11-1 2,-2 1-11,2-2 3,2 5-1,-5 0 2,3 7 10,-6 1-1,-1 3-2,3 2 4,-3-4-2,6 4 2,6-4-3,7 1 1,3 2 5,6 1-5,-5-3 4,-1-4-3,5-3-3,4-4-1,6-1 7,-6 0 0,-8 1-4,-8 2 0,-4 3-6,-3-1 4,1 0 0,2 0 2,-3-2-1,-7 0-1,-3 0-2,-11 1 2,-2-1 1,-3 2 3,-5-1 4,-1 0 9,-1 0 1,-3-2 3,0 2 1,-2-2-9,1 3 2,-1-2-8,-2 0-1,-1 1 0,-2-3-7,1 1 1,0 0 0,-1-1-5,0 1 1,0 0-24,0 0-19,0 0 3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3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7 923,'-13'2'357,"4"-2"-257,0 0-1,4 0-31,1-1-7,2 1-34,3-1 4,-1 1-24,0-1-7,6 0 6,14 0-12,33-3 3,-14 9 8,0-6-11,-3 1 7,3 0 0,-13-3-2,-4 6 1,-7-3 2,-12 0 3,-3-3-6,-2 2 11,2 1-3,-1 0 16,0 0 2,1 0-9,-1 0-2,-7 7-14,-35 32 3,34-29 1,-8 5-1,-3-2 3,3 4-6,-5 3 1,5 0 3,-1-2-1,3-2-3,2-1 0,4 0-3,3-3-5,3-1 11,2-3-9,1-2 6,6 0 4,2-1-11,3-2 10,3-2-4,1-1-3,0 0 11,-1-2-6,-4-1 1,0 1 5,-3 1-8,-3 0 11,-1 0 12,-10 0 12,-1 0-2,-9 1-13,-3 2-9,0 4-10,1 3 0,3 2 7,1-1-3,5 0-2,1 1 1,6-6-11,3 5 5,5 0-8,1-1 2,9 6 3,4-2 1,9 2 0,2-3 3,7 1 3,-4-2-12,-7-2 1,1 4 0,-14-5-5,-3-2 12,-6 1 6,-9-4-4,-3 4 13,-9 1-1,-7-2 2,5 7 8,-10-4-14,4 0 5,1-1-8,-6-8-4,10 0-8,4-2-9,8-3-26,4 5-31,7-3-37,1 0 192,8-1-7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7:54.8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1 63 814,'-6'-6'345,"1"2"-206,-1-3-56,-1 4-26,1-1-31,-3-2-7,3 5-14,-2-7 9,2 5 2,4 2-2,-4-3 13,3 2 3,1 3 0,-4-2 5,3 0 4,3 2 4,-3-2 5,2 0 2,0 1-2,0 0-16,1 0-6,-1 0-13,0 0-6,0 0-1,1 0-9,0 0 1,0 0-3,0 0-1,0 0 4,0 0-1,1 0 0,11 5 1,28 16 0,-26-15-1,4 0-1,0-1 1,4-4 2,-1 0 1,8 3 2,3-3-3,5-1-3,8-1 2,-2-4 0,5 1 4,0 2-2,-3 0 2,4 0 1,-1 2-3,2-1 4,7 2-5,3 4 0,-1-2 4,-4 1-2,-5-1 7,1-2 6,2-1 1,10 0-3,-1-1 1,-3 0-3,-1 0-2,-9-3 0,-2 2 0,0-4-10,2 3 2,1 1 3,0 2-4,-8 2 3,-4 1 1,-7-1-1,-1-3 4,2 0 8,4-2-4,-2 0 6,3 0 3,3 1-1,-4-1-5,-8-2 1,-1 4 2,-11 0 2,-2 1-1,-7 5-1,-5-5 0,-6-5 2,-1 2 12,3-2 8,1 3-7,-2 5-8,1 0-9,-5-2-19,2-1-20,3 0-43,-4-2-36,-1-6-55,4-4 9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7:51.96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22 119 915,'-21'17'350,"-1"1"-258,-4-3-1,9-5-21,-4-4-5,9-6-1,2 2 0,5 0-8,-1-4-5,1 0-14,-1-5-11,2 1-3,2 0-8,0-6-8,2 2 2,0-9-8,1-2 2,1 2-1,-1-3-2,1 6 5,-2 0-5,-3 7 7,-3 3-2,-4 6 0,-2 6 2,-11 14-11,0 10 4,-2 11-5,-4 0 1,12-6 3,2-5 2,8-14-1,7-2-4,3-7-4,3-6-13,7-3 6,4-7-2,10-14 6,5-5 11,5-9-3,-1-2 11,1 3 2,-3 5 0,-4 9 8,-1 6-7,-10 8 0,-5 2-5,-5 7-2,-3 3-2,-8 9 2,0 8 0,-15 13 2,-3 6 3,-2 4-4,-4-5 1,10-9-6,5-3-2,5-12 0,7 0-6,8-9 1,8 0-2,12-7-3,2-10 9,12-12 1,0-11 1,4-10-1,4-2 3,-3 3 1,1 8 9,-5 12-4,-4 6-2,-13 11-4,-3 5-6,-16 13 3,-1 12 2,-19 15 2,-11 8 2,-11 10 4,-4 0-7,8-7 6,5-6-8,13-17 3,4-9-6,12-11-3,7-7-3,17-9-3,7-10 8,14-16 2,6-6 3,0-11 3,-4 0-2,-5 4 4,-3 5 1,-7 15 4,-1 8-3,-11 12-5,0 7 1,-15 7-5,2 8 5,-6 13 0,-10 1 0,1 10 1,-4 1-5,-1-9 1,5 2 1,0-12 2,3-5 0,5-6 0,1-4-8,15-3-6,-1-4 3,7-8-2,3-3 10,-7-5 3,0 2 2,-7 3 1,-1 7-6,-1 5 0,-2 1-18,0 8-75,1 2 599,-3 4-41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4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6 69 831,'-128'0'322,"18"6"-228,13-1-8,31-2-28,13-1-5,27-4-18,10 0-12,27 3-23,10-4-5,24-3-9,18-3 8,31-3 26,15-1 7,20 5 26,6-1 4,-4 3-3,5 3-4,-1-2-16,-6 3-6,-1 2-10,-9 0-1,-17 1-9,-10 2-4,-22-1 1,-11 2 0,-16 2-19,-3 2-19,-7 0-39,-9 3-22,-10-2 5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4.5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34 864,'-26'2'327,"20"0"-267,13-1-17,25-1-15,21 1-19,33 2 5,8 0-2,28 3 2,5-2-3,4 0-8,8 0 1,-4-5 6,-8-2 2,-5-4 7,-5-1-1,-18 0 0,-7-3-2,-31 2-3,-16 0-1,-24 5-6,-11 0 0,-13 4 0,-11 1-3,-23 1-21,-12 3-19,-36 2-49,-12 4-185,-27-3 19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4.1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14 431,'-25'-6'256,"-2"1"-55,0 3-17,9 1-70,-1 0-27,11 1-26,6 0-8,5 2-23,6 0-12,18 5-10,2-2-3,34 3 8,21-1 3,16-1-3,19 2-1,12-8-1,-2 1-2,8-1-5,-1-2 1,-14 2-2,-5 1-2,-15 0 1,-11 1 1,-12 2 0,-10 1 0,-20-1 3,-12 0-12,-21 2-32,-6-1-31,-18 2 4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2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627,'0'15'253,"-1"0"-247,0 0 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2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520,'0'1'292,"0"4"-3,0 7-193,3 13-53,-4 0-10,-5 5-16,1 1-3,0 2-34,1 0-20,3-1 2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2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2 802,'-20'-25'303,"20"25"-227,0 0-34,9 0-13,-6-1-5,11 0-10,6 3-6,-2-2-28,4-1-17,-3-4-138,-3-4-112,-1-3 18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32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3 951,'-38'-12'375,"38"9"-270,0-1-16,-1 1-26,1 3-33,0-1-16,0 1-17,0 0 0,11 5-4,28 23 2,-31-10 1,-1 0 0,-3 1-3,4 2-7,-6-5-26,-1-1-15,-2-3-215,-1 0 18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29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80 578,'0'0'291,"-1"0"-105,0 0-73,-13 0-28,-24 2-30,31-4-4,4-3-18,-3-1-3,3-3-13,0 0-5,6-2 5,5 0 0,1 1 7,1 0 1,3 4-7,1 2 0,1 8-12,2 3 1,-7 5 0,0 6-1,-3 5 3,-4 4-3,0 7-2,-3 3-2,-7-5-5,-1 2 0,-9-8-1,3 2 3,-3-3-1,3-2 1,4-6 0,2-7-1,4-6-6,0-4-8,3-8-8,1-7 1,8-5 10,-1-7 8,6 4 9,0 3 5,0 7-3,4 12 4,-4 6-1,1 7-7,0 8 4,-2 3-4,2 0-1,-2 0-4,-2-7-24,-1-2-18,-6-10-210,-3-4 17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2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7 958,'-8'-6'397,"1"-1"-231,0 4-20,1 3-13,1-1-23,0 3-35,3 6-23,1 6-37,1 6-6,5 13-10,0 1 2,5 7-13,0 2 1,1-7-15,-3-5-6,-4-11-25,2-4-25,-3-5-45,2-2 210,-1-9-77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29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694,'49'-28'279,"-49"24"-171,4 4-32,-1-5-28,1-1-7,3 3-18,0-3-1,3 3 0,1 2-1,-1-2-5,2 1 1,0 0-4,3 2-4,-3-2-3,3 2-3,-9 0-2,0 0-4,1 2-24,-3-1-20,1 1 28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28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1 1 777,'-1'-1'307,"-1"0"-201,2 2-25,-1-2-15,0 1-13,0 0-18,1 0-11,-1 0-11,-2 0-2,-13 7-9,-28 23 0,20-11 0,0 3-1,-1 6-4,-6-4-4,4 1-4,-5-5 1,9-6-2,7-4 3,5-6-1,6 0 0,3-4-4,1 2-3,1-4-6,0 1 1,0 0 11,0 0 2,0-2 7,5-9 3,19-26 0,-15 30 0,0 3 1,1 3-3,0 3 1,4 9 0,0 7-6,2 8 0,-1 8 5,-4 0 1,4 2 9,-4-6 2,9-2-4,-6-5-1,0-6-7,-2-3-10,-3-6-71,1 0 5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28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3 642,'-1'-9'290,"0"-1"-141,1 4-33,-1 3-52,-1-1-8,2 3-13,-1 0-5,1 0-3,-1 0 0,0 0-19,1 1-3,0 6-12,2 24-4,2 57 4,-3-28 3,2 6 2,1-2 2,0-3 1,0-8-4,-1-9 0,-1-2-4,-2-12 2,-2-1-1,-2-7 1,-1-5 1,1-5-4,1-1 0,1-6-11,1-2 0,-2-2-15,3 0-6,0 0 19,0-1-277,0 0 22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27.1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11 57,'0'-5'41,"-7"-6"6,6 6-8,3 0-1,1 2-15,5-2-11,1 0-7,-6-2-1,2 4-3,-1 0-2,-3-2-4,2 2 2,-2-4 7,-2 1 43,-2 0 87,2 3 29,-1 0 40,3 3-30,-5-2-67,-2-2-24,3 3-41,-2 1-9,2 1-9,-4 0 1,2 1 2,-3 0-1,0 2-5,6 4-6,-3 5-8,4 3-2,4 9-2,4-1-1,7 1 1,2-1 0,5-8-2,3-6 0,6-7 0,4-2 2,11-7 1,8-3 2,8-8 1,3-1-1,-4-5 4,-2 3 3,1 2 2,4 3 1,8 9-5,1 2-2,-9 7-3,-6 4 0,-18 7-5,-5 2-8,-16 2-15,-9 3-6,-11-3 2,-11-1 9,-8 3 18,-4-2 3,-7-6 5,10 1 2,4-8-2,3-5 0,9-1-2,0-1-6,6-4-9,5 0-3,9-1 2,4 1 2,10 2 5,1 0 3,7 9-4,7 4 2,10 6 1,7 3 0,0-3 1,-2-5 2,-6-5-2,-8-5 2,-7-7 1,-4-4 5,-5-8 10,-3-5 4,-4-7 5,-3-7-5,-5-2-4,-3 0-5,-6 1-2,-4 6 5,-13 2 0,1 5 3,-4 7 5,0 5-7,6 9-8,-4 3-3,4 4-31,1 0-9,1 3-30,5 2-22,1 3-185,2 4 182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29:53.58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103'0,"88"0,-74 0,30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0.3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7 213 970,'5'1'384,"-1"11"-244,3 8-17,-7 14-34,1 10-8,-11 4-24,-7-1-13,-7-3-14,-4-4-6,2-5-13,1-2-4,3-12-5,0-7-2,5-12-8,0-4-2,7-13-4,5-5 3,4-10 6,1-8 1,3-8 2,-1 1 2,1 12-2,2 9-2,6 15-3,4 11-2,8 16 5,5 6 0,3 12 4,-1 1-8,0-6-33,2-2-12,-5-8-30,1-7-10,-5-8 27,-4-7 9,-2-9 20,-1-4 14,-3-6 0,-1-1 13,-4-5 20,-2-3 14,-4-3 23,-2 0 7,0 11 4,-3 5-8,1 16-6,2 10-13,0 19-15,4 14 3,0 11-13,1 0 0,4-6 6,-2-8-7,2-13 3,0-5 8,-3-15 7,0-5 24,0-11 25,-1-9-2,3-10-5,-2-7-24,-4-10-33,0-4 7,-8-12-15,-1-3 6,-3-3-5,1 0-10,-2 16-29,0-3-32,-6 9-62,-5 1 630,5 3-399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9.6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 175 995,'-40'3'416,"2"-6"-290,11-1 12,5-2-29,9-10-48,5 3-24,6-4-24,0-3 2,6 3-1,1-2 5,4-1 7,7 6-4,4-2-4,3 6 1,2 6-13,1 7 0,-1 13-2,0 3-3,1 12 0,0 0 2,-4-2 1,0-1-6,-4-5 2,-4-4-1,-4-6-5,-3-6 10,-4-4-4,3-3-1,0-5 5,-1-2-3,0-11 6,-6-4 1,-2-6-5,0-2-1,-2 5 3,3 4-3,-8 1-12,5 7-16,-2 3-54,2 1-30,3 5-44,4 3 8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9.1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4 893,'18'-44'335,"-3"15"-238,-1 6-14,0 14-17,-6 1-5,4 11-19,1 6-6,2 9-8,-4 4-4,-5 4-10,2 3-7,0-3-6,5-4-7,0-7-3,-1-8-5,-1-8-2,3-3 12,4-8 0,2-5 6,-1-11 10,-1-4-9,-3-2 16,-2-3 8,-3 7 9,-5 3 8,-4 10-13,-1 6-2,0 14-8,-1 7-2,1 19-19,0 3-26,0 7-54,3 1-31,3-8 64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8.7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23 1037,'7'6'394,"3"6"-317,-3 12-6,-6 2-9,-4 10-29,-2 2-14,-2-2-13,5-2-28,0-10-25,2-3-3,0-10-44,1-3 17,0-8-9,-5-7-13,6-10 47,-4-3 6,-1-8 39,9-2 26,-5-1 19,1-1 9,4 5 15,-7 5-4,6 8-11,3 4-9,8 3-18,4 2 4,-1-1-1,0-3 3,-1-1 22,3 0-1,6 3 21,2 4-3,0 1-12,-3 3-15,-10 1-22,-2 4-9,-7 5-7,-3 4 2,-5 11-3,-3 2 1,-2 8-1,-2 5 1,4 0-6,1 5-24,3-7-2,2-5-21,4-6-9,3-7 14,2-8-4,3-5 5,0-8 10,-4-7 13,3-8-1,-2 0 17,-6-10 3,4 2 0,-11-1 4,-5-1 1,-6 7 2,-6 1 2,-2 8 10,2 4-4,0 3 10,1 2-4,6 4 0,3-1 1,6 2-4,0-1 5,3-6-9,4-2-2,7-2 0,5-2-2,8-2 7,1-2-6,9 0 1,-3-3-9,4 2-2,5 4 4,-11 0 1,-1 3-1,-9 2 2,-6 2-4,-1 6 4,-1 3 5,-4 5 6,-3 4 1,1 3-2,-2 1 0,0 0-6,2-2 0,0-4-3,0-3 0,3-8-1,0 0 0,3-9 6,-1-7 15,3-3 2,-1-4 10,-3-8 9,-3 1-13,-6-3 0,-5-2-5,-5 5-17,-2 4 4,-5 5-8,2 9 4,-4 12-3,3 15-6,2 24 3,0 11-5,9 22 2,0 1-2,6 8-60,3-5-11,-1-2-17,2-7-4,0-15 25,1-6-20,-4-26 5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7.7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9 1072,'-1'-10'393,"0"10"-335,2 6 5,-3 16-47,0 8-26,4 20-1,1 3 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12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3 970,'-16'2'364,"6"6"-283,4-1-11,2-5-23,2-4-17,4-2-18,5 2-6,8 5-11,2-3 11,6-2-3,1-1 2,4-3 1,4 4-6,0 3-3,-3-4 3,-3 2 3,-5 1 1,-11-3 7,4 7-2,-14-4 2,-3 0 12,-6 4 11,-12 5-2,2 11-7,-10 2-7,0 4-17,0-1 1,-1-5 6,6 2-9,3-6 4,3 0-4,10 0 1,1-2-3,6-1-4,1-6 8,3-2-10,5 0 10,4-2-4,7 4 0,4-4 4,-1 0 0,5-3 1,1 4-2,-5-1 1,0 4-1,-4 2 7,-4 0-11,1 3 10,-4 2-9,-10 0 1,0 2 3,-6 0-1,-2-1 3,4 1 0,-2-3 0,0-3-2,1-1 1,6-1-2,-3-2-1,4-1 1,2 0-2,-4-2-4,3 0 5,5 4-3,2 1 5,-3 2-1,-1 1 4,-3 0-6,-1-2 6,-4-2-2,0-1 5,0 1 13,-3 0 3,-2-1 17,3 3-5,-5-1 7,-2-1-4,-1-2-9,-2 1 1,-3-1-8,0 1-3,-12 0 1,-3-4-7,-5-2-3,4 1-6,4-2-3,0-2-1,6 2 1,4-2-1,7 3-10,3 0-9,5-2-52,0 2-44,7 3-42,7 3-14,5 0 10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7.6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40 886,'14'21'329,"-2"1"-265,1 3-9,-2-11-24,-3-5-3,7-7-2,-4-5 13,3-8 21,2-3 0,-1-5 13,-1-4-1,-5-4-4,-3-1 5,-7 0-12,-5 1-18,-6 8-17,-3 0-11,-2 11-16,-4 4-16,-7 2-47,6 7-42,-4 6 627,-3 0-4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7.3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6 61 585,'9'-6'326,"-4"0"-64,-8 6-111,3 6-39,-11 4-44,-4 6-22,-15 5-34,-7-1-5,0 4-14,0-4 6,13-3-14,2-3 4,12-9 11,6 1-7,4-6-6,2 0-1,7-3-2,2-2 3,9 1 15,7-2 0,6 5 3,6 2 5,-4 4-4,2 3 1,-6 2 0,-6-2-8,1 4-2,-8-2 9,-2 0-5,3 0-1,-5-6 4,1-3-4,0-4 9,-1-4 15,0-7 3,1 0 10,-1-12-6,-2 0-2,-2-3 2,-8-3-14,-6 3 2,-4-1-11,-12 3-6,2 7 4,-2 10 3,0 8 1,2 21-2,1 9-6,6 18-2,2 10-2,7 10 1,2 0 8,8 6-13,-2-4 3,2-8-1,-2-4-16,-2-18-24,4-3-18,-2-11-39,2-5 6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6.8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-1 1069,'-1'0'407,"-1"2"-285,2 3-32,-1 10-14,-2 8-13,-1 13-23,-5 5 1,1 7-17,4 3-11,0-9-9,0-1-9,3-11-28,-1-9-10,1-4-42,2-6-16,3-8-40,4-3-91,0-21 15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6.5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82 631,'-9'-15'334,"2"2"-151,-2 1-18,9 6-59,-2-1-28,-1 0 6,5 4 9,-1-1-2,-1 0-11,-7-1-9,7 3-27,-3-1-14,1 3-16,2 0-12,0 0-3,5 13 3,15 52-3,-12-19 10,-4 8-4,4 1-5,-1-6-17,0-4-32,1-10-54,-4-3-23,5-12 229,1-6-10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4.5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-4 1100,'-10'3'393,"14"19"-341,-4 6 0,3 20-5,3 9-4,3 13-10,4 6-6,-2 5-17,-1 2-7,-5-5-1,-2-4-3,5-12-22,-3-11-14,-2-14-33,-1-9-18,-1-13 5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4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284 879,'-36'18'389,"28"-28"-176,7-9-107,0-3-4,8-9-14,6-1-9,2-4-15,6 0-7,1 1-21,-3 1-11,-2 12-11,-6 5-5,-8 9-7,3 8-2,-4 11-1,0 5 0,2 16 1,-6 4 1,2 3 2,-1-4 2,2-8-2,4-4 0,0-11-2,3-3-1,2-7 0,1-3-3,3-12 2,1-3 1,2-8 1,0-3 0,1 0 1,-1 1-1,-2 9 1,-3 3-1,-6 10-1,-1 4-2,0 11-3,2 6-8,-1 7-30,3 7-21,-3-5-41,-2-1-11,0-1-11,-5-11 69,-6-5 3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1:53.7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 345 921,'-23'16'412,"0"-6"-116,8-1-193,1 3 5,2-4-9,8-3-30,-3-1-14,4-10-25,8 5-8,3-13-14,1-9-3,12-4 1,0-8-2,5-7 0,2-1-2,-3-5 2,-3 1-1,-4 6 0,-5 5 0,-2 16-3,-4 4 1,-5 10 1,-2 2-1,0 6 1,2 8-3,4 12-6,3 10-3,5 9-9,4 4 2,9 3-6,2 1 1,10-1 8,-2-4 1,-2-7 9,-8-7 4,-11-7 0,-6-4 2,-16-9 4,-5 0 4,-15-4 13,-5-2 3,-7-5 3,4 1-3,-1 0-13,2-3-2,8 3-7,-1-4-3,7-1-10,4 1-14,8 4-39,4 1-34,7 1-68,4-1 419,10-2-217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0:51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 927,'-8'0'344,"5"0"-275,-3 0-7,3 0-32,0 0-11,3-1-14,0 1-2,-1-1-1,1 0-1,-1 1-6,1 0-10,0 0-31,0 0-30,2 0 4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1T11:30:07.26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8 68,'0'0,"0"0,0 0,0 0,0 0,0 0,0 0,0 0,0 0,0 0,0 0,0 0,-68-68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10.0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9 139 941,'-16'-38'369,"-2"5"-255,3 3-16,0 10-16,6 7-20,6 9-28,0 3-16,5 8-61,1 7-21,9 9 2,4-2 2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6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96 840,'-1'-1'327,"-4"-9"-232,-12-30-7,18 30-30,-4-3 3,3 4-7,-1 1 1,-2 5 12,0 1-11,-5 2 5,7 5-13,0 9-19,7 11-10,-3 12-12,-5 4-2,0 11-2,-2-1 9,5-1-4,1-2 4,-2-12-2,-4-6-3,3-8 1,-7-8-5,1-7-5,7 0-12,-11-7-14,7-1-11,-1-2-27,-4-7-11,4-9-29,2-2-26,-1-10 8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9.9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918,'11'11'363,"1"7"-275,1 9-6,0 1-19,-7 3-37,0-1-17,-6-3-39,-7-3-25,5-6-84,-1-2-136,1-5 18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9.7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219 857,'-2'-32'320,"15"3"-249,6 4 10,5-4 6,10 5-6,2 0-7,3 3-9,0 8-25,-5-1-9,-2 10-15,-3 1-8,-11 5-8,2 12-6,-17 6-16,-4 3-3,-15 8-15,-8 0 0,-5 2 4,-2 4-1,4-3 8,5-1 2,10-7 6,4-8 2,8-5-6,2-8 0,12-3 0,3-1 1,13-1 17,8 1 5,11 2 2,7 2 2,-7 3 4,-5 2 4,-10 5 3,-11-1 1,-8-3 8,-3 2 3,-12 3 21,-5-1 9,-10 7 1,-4 1-2,-14-2-18,-1-1-9,-7-6-14,-7-4-3,5-6-21,1 1-19,12-5-26,6-2-20,13 0 4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9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0 1075,'-10'24'358,"0"19"-362,9 12 15,1 12-4,4 7 0,6-4-20,-2-5-15,-1-12-53,-2-9 4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7.9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0 1115,'-11'11'411,"7"6"-348,3 12-10,3 4-24,3 8-19,7 3-6,-3-5-13,4-3-18,-1-6-29,-11-10-10,3-7-16,-3-5 4,-1-6-20,2-2-30,-5-6-140,-6-2 169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7.6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5 1093,'-13'-11'396,"9"7"-360,5 5 4,11 12-58,3 4-23,12 13-228,2 1 18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7.2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136 1019,'-24'-21'354,"7"-1"-334,1 1 31,6-3 3,8 3-10,4 7-5,9 4-8,7 7-20,2 6 1,9 18-6,3 13 0,5 22-1,0 8-1,-2 8-2,-4-2-2,0-1 0,-6-8 0,-2-5-4,-8-9 1,-6-15 5,-2-3 4,-10-14-4,0-2 2,-10-8 4,-3-2 0,-6-6 11,0-3 6,-1-4-9,-1-2-1,4 1-11,5 2-5,1 3-4,4 2-14,6 4-34,2 0-36,9 0-264,-1-2 24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5.3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4 77 878,'-12'-15'345,"0"0"-240,1 1 20,4 4-19,-1-2-5,6 6-7,0 1-12,5 10-29,5 4-16,6 15-26,10 10-2,3 11 8,3 7-4,3 5-5,-4-6-4,-3-9-2,-5-4 1,-8-15-4,1-4-9,-8-8-46,-1-4-18,-6-3-43,0-2-15,1-4 19,0 2 5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2.5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159 849,'-22'-42'334,"-3"33"-227,-2-6-4,9 7-33,9 6-15,-2-6-14,10 8 7,-5-3 2,3-1-8,8 5-17,0 1-11,3 5-17,0 3 4,5 1 5,2 0-6,5-1 4,5-1 6,-3-1 2,-4-1 9,-1 0-6,-6-2-1,-2-1-2,-1-2-9,-6 0 5,-1-1-2,-1-1-4,-1 0 9,1-1 6,-1 0 3,1 0 4,-1 0-11,0 0-7,0 0-3,-4-12-3,-33-29 2,23 25 4,2 2-7,0 2 0,1 2 4,-3 1-7,1 0 9,0-2-1,3 3-8,11 6 3,-7-1-3,14 7-1,9 5 4,12 13-1,15 10 2,5 13 0,7 5-2,10 4 4,4-3-4,8 0 2,-4-6 2,-6-3-4,-8-4 1,-15-11-3,-4-2 8,-12-11-1,-7-4-3,-8-6 4,-6 0-8,-7-3-2,0 0-10,-5-6-36,-5-2-26,-2-5-44,-3 2 7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1T11:30:24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10.7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6 38 963,'3'8'369,"2"9"-274,0 8-10,-5 8-19,0 7-20,-10-2-27,-3 4-6,-7-5-12,-6 0-5,-3-2-10,-1-5-3,0-10 1,4-5 5,5-14 4,0-9-1,11-10-6,-1-8 0,11-11 3,2-2 3,9-2 7,7-2 3,-1 11 3,5 8 1,-2 16 2,1 10 0,2 17-1,1 4-1,2 5-6,-2-1-4,0-3-4,-1-6-3,-4-6-2,-2-1 1,-3-11 4,-1 0 0,1-6 6,1-6 3,2 0 2,-4-6 4,-4-4 7,-5-3 1,-7-10 9,-2 1 2,-4-4-1,2 1 3,4 9-4,4 5-5,3 13-3,0 6-4,2 9-4,0 5-1,3 8 0,5 9-2,1 8 2,3 1 1,5 6-4,-4-3 3,3-1-5,-2-4 4,-1-8 0,-1-1 1,-6-7-3,-5-1-3,-9 5 1,-5 1 0,-10 5 0,-4-2-9,-2-6-37,0-2-27,9-16 4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5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93 676,'22'-49'291,"-28"44"-153,1-1-19,0-1-37,3 3 0,-1-3-1,2 3 1,-5-2-8,4 1-4,3 5-2,-2 1-6,0-1-3,0 0-19,1 13-24,-4 53-6,2-8-9,2 9 3,-9-8-1,7 3 0,-4-6-3,-5-14 4,5-7-1,0-10-1,0-13 0,5 0-2,-2-13-6,-1-5-4,6-11 2,1-7-2,5-15 8,-3-7 0,-4-11 4,1-3-3,-6 2 2,2 2 3,-4 4 3,0 5 0,5 18 5,1 10-7,1 16-10,2 9-3,0 23-8,1 9-10,2 26-27,-3 8-13,1 4-39,3 8-20,-2-2 8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8.9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202 676,'2'10'289,"0"5"-161,2 4-62,-1-2-22,0-3-14,1-3-2,3-6 14,1-5 7,5-9 13,0-2 6,-3-10-1,1-2 7,-2-4-4,-2-4 2,-6-2 1,-1 1-7,-10 0-14,-2 5-11,-4 7-19,-2 2-13,1 10-11,0 6-21,2 15-63,1 15-27,4 14 134,6 6-4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8.6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271 668,'-50'-69'291,"45"63"-151,2 2-39,2 2-52,2 0-15,-1 1-18,0 0-7,0 0 9,13-3 11,33-4 9,-25 7 1,2 1-5,1 4-7,-3-2-9,3 1-4,-6-2-6,2 1 3,-3-2 4,-2-3 4,-2-1 10,-2-4-1,-2-4-2,0-2-1,-5-6-6,2-1-2,-6 1-2,-7-3-3,-3 3-7,-4 2-2,-3 3-2,2 7-4,3 13 0,1 8-2,6 21-2,4 12 2,5 10 4,4 2-2,8 6-7,-5-4 2,6 3-8,3 1-1,-7-15-4,2-5-5,-4-12-16,-6-7-15,1-7-45,-3-6 6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8.2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0 245 699,'-75'-86'298,"56"61"-172,8 7-8,5 6-59,6 1-13,6-2-26,7 0-3,9-1 0,-1-2 4,8 4 4,5 1-1,-2 3-1,4 5-5,-4 1-1,-7 3-2,-8 3-8,1 5-2,-6 12-1,0 6-1,-1 12-1,-2 5 2,-1 9-4,0-2-1,3-4-8,-2-6-9,1-12-17,-1-7-7,-5-10-10,0-5-2,-4-5-75,0-4-104,-3-4 15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7.4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0 538,'16'7'288,"3"7"-68,5 7-111,-3 0-44,1-1-31,-5-8-10,-2-2-8,-2-5-6,-1-6 9,3-3 14,-5-7 25,2 0 14,-2-7 4,-4 0-4,-3-2-9,-3 0-2,-5 0-17,-2-2-3,-1 8-24,-5-4-13,0 15-23,1 6-27,-5 11-43,3 8-26,-2 5 7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6.7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0 847,'-1'20'345,"-4"3"-173,5 13-139,0 2-7,-1-7-9,2-1-6,-1-11-4,4-5-3,1-7 5,-4-5-1,3-2 10,3 0 10,-2-12 2,2-1 4,1-5-13,0-4-4,2 3-2,0 1-2,-2 6-4,0 4-1,0 6-4,-2 4-1,9 11-3,-3 5 0,5 11-21,-1 1-18,-2 0-31,4 4-64,-6-10 8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6.4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990,'-1'10'345,"-1"8"-313,7 9 16,4 12 2,0 10-3,6 9-17,-2-1-7,0 3-13,-2-2-3,-2-3-16,-3-4-12,5 0-24,-4-2-46,0-7 6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6.1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3-2 1045,'0'3'384,"2"10"-302,-3 9-22,-1 4-14,-2 14-18,-9-5-17,-5 3-7,-2 2-3,-6-6 4,0 0 0,-2-6-3,2-5 1,4-8 1,2-5 0,4-12 1,3-4 0,-2-15-6,7-2-4,4-8-1,2-5-3,6 4 9,3 2 0,2 9-1,2 3 1,1 11-6,0 3 0,2 13 1,3 7-1,4 8 4,2 2 1,1-3-11,3 4 1,-2-9 0,1-2 2,-3-6 0,-7-9 3,3-2 0,0-3 2,4-5 4,-1 0 2,-5-3-3,-1 0-1,-4 0 2,0 2-2,-6 4 6,1-1-2,-3 2 5,0 1-2,5 0-4,-1 2 2,5 2-3,1 1 2,3 0 3,-1-3 1,3 1 6,0 1 2,3 0 7,2 2 1,1-1-4,3 1-3,3 3-6,-3 1-6,-4 0 2,-3-3-1,-14-3-20,6 2-11,-4 1-50,-3-3 221,-4-2-11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32:05.5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9 24 766,'-6'-12'327,"8"7"-188,-4-1-6,2 4-39,0 2-3,-9 3-30,1 9-9,-3 16-26,-6 7-16,-2 16 2,-5-1-1,-3 0-2,2-1-1,1-10-8,1-4-2,9-7-3,-1-4-13,7-8-31,7-3-26,3-9 4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31:00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33:25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382'-15,"59"15,-236 0,-117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1T11:19:42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89 3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2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87 712,'-5'12'324,"5"-32"-150,0-3-69,1-2-15,-1-3-16,2-3-10,2 8-5,-4 0 4,0 7-9,1 8 4,-2 6-12,1 6-12,3 22-8,-3 15-10,-1 29-6,-5 15-2,-2 14 1,-1 2-3,1-10 4,2-7 5,0-21-2,-1-8 3,2-19 1,-2-12-3,5-10 0,2-11-7,0-12-6,1-5 4,-1-16-3,4-8 0,1-13 2,-1-6-4,-2-11 0,-5-2 5,-1-3-1,4 5 0,-1 8-2,2 13 1,-1 22-5,-1 6 6,2 19-2,-5-1-3,3 12-7,-2 7-31,1 15-58,3 9-33,-2 7-288,4 3 28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4T10:31:42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9,'0'0,"147"-44,-118 44,103 0,-14-15,-45 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35:3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3:54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53 713,'-35'44'301,"29"-49"-189,0-5-17,2-1-51,0 2-16,3-3-9,-2 0 0,0 1 3,3 6 9,-1-4 6,1 5 1,0 0 4,-1-1-10,0 4 1,1-2-3,0 3-7,0 0-1,0 0-9,0 0 2,0 0-15,10 26 4,20 48-4,-11-20-1,4 8-4,1 3-7,0 1-21,3-1-3,-3 3 0,-2-4-4,-4-2 16,-3-3 10,-5-11 12,1-6 4,-3-8 1,-2-9-8,0-8-20,2-3 1,-7-11-35,-1-3-20,-5-10-30,0-8 1,-4-11 41,-1-5 32,-3-9 75,-6-2 15,-4-7 14,-3-2-3,1-2-22,-1-2-8,6 1-17,3 5-4,1 2-7,2 7-2,3 6-6,0 5 2,2 2 3,0 3-5,1 5 6,0 3-2,2 10 9,3 1 4,-2 2 11,1 3 0,3 3-4,0 2 1,1-2-12,0 0 1,3 17-8,11 42-5,-3-16 4,2 7-6,5 7 2,2 0 2,4 2 2,4 1 1,-1-4 5,-2 0-4,-4-8-3,-1-3-2,-9-11-7,1-1-2,-5-7-37,-7-7 44,0-11-1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7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28,'7'-1'330,"12"11"-279,8 12 14,4 16 40,5 9-6,-8 13-21,-4-2-16,-10-1-40,-4-3-14,-10-10-6,-6 1-26,-8-3-51,-12-2-76,-26-4 8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7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0 929,'-26'4'350,"2"4"-265,-12 14-43,9 14-1,-3 22-19,-1 7-9,16 17-5,1 0-8,13-9-1,8-7 3,6-16-30,5-9-19,9-12 3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7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921,'-11'13'327,"-6"18"-287,-4 4-4,-4 10-6,-1 2-13,0-6-36,2 1-24,2-13 2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6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03,'0'12'382,"8"7"-345,-6 4-3,15 15 6,1-3 2,3 4-17,8-3-2,-3-10-14,-3-1-9,-3-11-14,-1-4-18,-6-3-27,-2-4-27,-4-5 5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6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7,'-1'1'357,"2"-1"-270,2 1-25,-4-2-10,1 1-27,-1-1-1,0 0-18,1 1-6,5 0-9,19 0-14,25 3-39,-24-3-257,6-2 22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5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97,'0'1'360,"-1"5"-304,6 18-13,4 17 6,12 37-9,3 13 1,-1 15-5,-5 2-6,-3-3-1,-5-9-9,2-14-3,-5-12-3,-4-27 0,2-9 0,-6-17 1,2-7-4,-2-8-4,1-1 5,2-8 11,0-6-4,4-13 6,0-4-3,3-11-14,-2-2-3,2 8-2,1 3 2,-2 14-5,1 7 2,-1 8-3,-1 7-2,4 12-1,3 11-4,-2 7 2,0 5-8,-2-1 11,-6-2 1,6-2-16,-1-5-13,0-9-47,6-4-24,1-14 6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3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577 1486,'-10'0'500,"9"3"-497,0-3 0,1-6 4,2-4-2,3-18 2,-2-7-2,4-15-3,-2-3 6,0-3-1,-1-2 2,-4-1 8,0 4 2,-1 0 0,-4 5-3,2 19-4,0 3-5,-2 22-3,4 8-2,-3 27-6,-4 19-10,0 36-1,3 22-4,2 9-20,3-4 1,6-13-3,0-15 5,6-28 19,0-11 11,5-21 4,0-11-3,5-8 3,0-7 4,-3-12 6,-2-3 12,-9-10 11,-4-2-1,-8 0 0,-8 1-4,-11 5-8,0 6-8,-5 14-20,-1 4-18,6 16-33,-2 5-30,13 9-37,-2 4-7,17-6 8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8:57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64 1000,'-7'-55'368,"7"49"-296,1 2-6,2 4-33,-3 2-6,0-2-16,3 22-17,14 67 6,-5-7 3,-6 13-3,-2 2 17,-9-13 13,-3-8-1,-2-16 19,3-4-10,0-12-8,-2-11-3,4-7-19,-3-11-1,6-5-5,-1-5 4,2-6 4,-4-6-7,-1-15-5,1-11 1,1-24-3,3-13 4,3-18 4,5 1-6,-1-6-1,5 8 4,-3 13-5,-1 3 4,-2 25 3,-2 8-1,1 18-18,-1 9-24,8 16-47,-3 3 61,-8 17 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3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4 953,'0'-7'355,"3"6"-298,5 0 1,10-1-18,10 2-14,7 0 2,9 1-26,3-1-28,-6-5-10,5-1-240,-4-7 197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3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2 1036,'-3'-8'393,"0"4"-297,2 6-3,-5 5-22,2 10-16,2 14-24,2 7-6,2 8-9,-5-2-7,4-6-9,-1-2-18,5-7-35,1-5-14,-2-2-51,-3-2 7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2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848,'2'0'316,"2"3"-264,-6-2-7,1-1-29,0 0-24,0 0-108,0 0-202,0 0 21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4:35.85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0 6 898,'10'40'352,"-17"-47"-238,3 4-19,-5-4-14,-4 0-7,2 0-12,-2-1 0,6 7-26,2-3-4,4 4-20,0-1-8,1 0-11,0 1-7,0 0-4,6 23 2,11 47 1,-8-24 2,-2-4 6,-2-1-1,-3-15 13,0-10 0,1-10 1,-1-6-1,2-8-8,-1-4 2,0-16-5,0-3 5,-3-8-1,0 0 4,0 9 6,-1 3 1,1 17 2,0 5 1,-1 5-9,3 10-13,-2 5-37,4 7-20,2 11-41,4 0 6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4:33.31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8-2 1025,'-39'45'369,"35"-22"-333,2 10 2,1 9-25,2 1-9,0-7 1,0-8 2,3-10-6,-2-6 1,0-7 0,0-5-5,0-3 8,0-4-3,1-8 5,2-5 5,-1-11-8,0-3 8,-3-5-4,-1 4 4,-3 4 14,-2 3 6,0 11 6,1 4 1,1 8 6,0 5 1,0 3-9,-1 5-7,2 11-20,0 6-7,0 8-3,3 0 0,0-1 3,0-5 0,3-11 1,-3-5-3,0-10-8,1 1-7,-1-3-42,-1 0-19,0 0 369,0-23-24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3:31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1172,'17'37'456,"-23"-29"-320,2-1-7,-2-6-30,0 2-16,4-4-32,-2-1-10,4 2-28,-1-1 3,0 0-7,0 0-4,0 1-2,0-1-7,1 0-1,-1 0-3,1 0 2,0 1 4,4 9-5,32 52 2,-13-16-9,-1 5-12,-1-1-6,0-2-2,1-2 8,0-6 9,-9-13 8,-1-2 2,-8-13 3,-1-3 2,-1-4-8,-1-4 1,1 2-10,-2-2-6,0-1-3,-1 0 7,0 1 9,-4-10 8,-25-50 8,14 21-4,-2-4 3,-1-5-6,1 2 3,2 2 10,4 6 4,3 8 3,1 8-1,3 7-7,0 4 3,0 0 3,2 1 0,1 5 5,0 3-1,2 2-4,0 0-2,0 0-10,0 0-10,0 0 0,11 24-5,17 39 7,-9-18 5,1 1 0,-2 1 1,0 1 0,-5-9 1,-2-3 2,-1-6 0,-1-5 2,-3-7-2,0-1 0,-2-8-4,-3-1-14,0-5-24,0 0-9,0 0-15,-1-3 0,0 0 8,0 0-2,0 0 4,0 0 9,0-1 14,0-14 15,-10-51 18,-3 24 1,-5-4 19,-1-1-1,1 5 8,-2 0 10,4 13-6,3 7-2,2 9 1,6 5-1,2 5 3,1 1-2,0 2-6,2 0-8,0 0-21,0 0-15,0 6-9,6 19 4,16 38 3,-4-21 10,6 9 0,5 2-4,0 8 4,3 5 5,-2-3 3,-3-3 5,-16-19-2,2-10 0,-11-18 5,-1-7 1,2-4 7,-5-1 0,2-2-3,0 0-1,-1 0-10,0 1 2,0-1 1,-4-14-2,-18-36-3,14 30-11,2 8-27,-3 1-20,8 2-34,-1-3-7,-6-7 6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2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43,'47'28'416,"-19"26"-300,3 5-13,-6-3-47,-2 3-25,-3 5-22,-2 0-10,-7 3-44,-4-2-27,-10-4 156,-1 1-8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-3 883,'-14'0'336,"-1"7"-250,-9-1-15,-1 13-12,1 4 3,-1 15-14,4 17-10,4 15-20,0 9-11,13 14-3,2 1-2,11-4-1,7-4-1,8-22-5,2-12-9,4-18-28,6-6-26,10-16 4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6,'31'54'434,"-31"-53"-296,0-1-3,0 3-20,0-3-26,0 0-40,0 14-8,2 38-29,1-27-3,2-1 0,3-5-11,-2-3 9,1-3-8,0-8-6,-3 0 0,-2-4-30,1-1-11,-2 3-32,-1-3-14,0 0-16,0 0-8,0 0-82,0 0 128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1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-5 1010,'-40'-5'394,"20"32"-303,3 10-25,-10 4-37,-8-6-19,7 1-17,-1-9-11,12-11-37,11-2-31,5-13 5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8:56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21 705,'-9'-13'288,"6"-2"-174,3 0-43,5-4-43,4 2-7,1 3-7,0 2 1,0 4 7,-2 2 4,0 5 13,-3-2 8,1 3 3,-2 0 2,-1 0-4,-1 1 1,-2-1 3,0 0-5,0 0-3,0 0-7,1 19 5,4 44 4,-3 5-10,0 11-4,0 20-19,2 6-6,-4-9-4,4-7 2,1-23-12,1-37-17,-4-15-30,1 2-28,12 18-39,3-13 7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1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47,'-2'5'392,"7"1"-306,4 6-17,5 5-11,8 9-8,6 0-6,2 1-24,0-2-5,1-4-10,-5-1-4,-1-4-9,-3-3-13,-5-4-30,-7-3-14,-5-4 252,-1-2-15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0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68 657,'23'21'320,"-32"-27"-137,5-1-52,-3 0-29,-3 3-20,1 2-5,1 0-7,5 1-10,2 1-16,-2-2-8,3 1-12,0 1-9,0-1-6,0 0-4,12-5-5,40-13 6,-34 10-5,6 2-1,-10-1 3,-1 6 1,-3 0-5,-7-1 1,1 4 5,-5-1-5,1 8 11,0 1-2,-4 11-5,2 4 2,-2 4-3,3 3 4,1 1-7,2 2 0,3 4 0,-2 1 0,6 3 2,1 1 0,2 7-11,-1 3-6,-1-7 6,-5-3 2,-2-14 7,-1-8 5,-2-5-3,-4-5-1,0-6 3,1 4-4,-2-6 3,-2 3 5,-7-6 0,-8-5 4,-4-2 0,-3-3 1,-4-7 8,0-1 9,6-1 7,0-3 3,9 7-4,3 0-7,5 1-11,5 2-6,5 1-9,2 1-8,8 1 4,1-1-4,3 0 1,4 4 1,1 1 1,2 1 0,-3 2-2,4-2 7,-3 4-10,-3-2 1,-1 1-5,-8 0-7,-7-3-12,2 2-7,-2-1-15,0 2-13,0 0-18,0 0-8,0 0-8,0 0 5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9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2 560,'-2'-4'297,"-2"1"-109,3-2-39,1 5-46,0-2-34,-1 1-9,1 1-7,0-1 3,0 0 8,0 1 6,0-1 8,0 1-8,0 0-12,0-1-6,0 0-16,0 0-7,0 0-8,0 1-1,0 0-15,0 0 2,2 10-9,11 54 1,1 4-2,4 8 1,-1-1 0,-2 0-1,-3-16 5,-4-9-1,1-7 1,-1-11 1,-6-10 4,5-5 0,-7-10-1,1-5-5,2-1-1,-6-5 0,3 4-1,0 0 11,-1-1-4,1 0 7,-1-6 1,-2-37-7,1 23 3,0-4-10,2-9 2,3 0 0,6-1-5,2 2 8,2 7-2,-1 0-1,-1 6 0,1 7-2,-4 2-6,0 4 6,-2 3-4,1-2 0,0 4 5,5-1-4,-7 2 6,4-2-4,-2 1-2,-1 2 1,5 2-2,-7 4 5,5 3-4,-8-2 2,1 3 5,7 1-7,-6-1 9,5 2-1,1 4-7,2 3 6,-4 9-6,6 3-2,-4 7 4,-3-2-3,7-4 3,-10-3 0,2-9 5,-1-6-5,0-5-2,2-5 4,2-2-9,1-2 5,4-7 4,-2-9-9,3-11 7,-1-2 0,0-6-18,-1 6-8,0 5-30,-1 1-29,-4 9-35,5 2-3,-4 1 243,4 3-11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1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847,'3'-1'316,"-3"-1"-254,0 2 3,0 0-1,0 0-11,10 7-1,40 36-8,-26-5-15,-3 8-7,-5 9-8,2 2 3,-6 0-8,-3-5 4,-1-4-7,-4-5-3,0-3 5,-4-6-8,-1-8 5,0-3-4,-4-10-6,3-2 8,0-6-16,-2-2-14,2-2-11,2 1-14,-1-2-281,0 0 242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 802,'-6'-2'326,"-1"3"-210,0-1-17,-3 3-38,1 2-1,-1 5-23,1 7-2,-2 10-14,2 8-12,3 15 0,5 14-3,3 7-6,6 3 0,2 0 1,2-7-4,4-4-4,-4-15-11,4-3-216,-1-8-146,0-15 228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784,'49'-27'372,"-51"28"-117,1 6-167,-2 2-17,-1 6-34,4 5-22,1 1 0,3 7-8,1-3-5,1-3 6,-3-5-18,2-6-4,-5-5-25,-1-2-35,2-2 5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0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-2 1019,'-4'0'395,"-4"1"-294,7 6-21,-8 9-31,-1 7-21,1 9-8,-7-1-1,2 3-7,-3 1-4,3-5-7,3 1-16,1-8-31,6-2-20,4-2-245,2-5 2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0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1001,'-2'0'405,"0"0"-295,2 1-17,0-1-22,0 0-31,8 17-4,19 40-1,-10-20 3,1-3-19,-1-5-9,5-2-7,-2-6-3,-5-5 4,-2-1 2,-5-5 0,-7-5-6,0-3-24,0 0-14,0-3-33,-2 0-14,0 0-15,0 0 57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9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9 908,'-11'-13'361,"8"6"-249,-7 0-9,11 6-11,-4-2-8,0 2-15,3 1-11,0 0-33,4 15-17,13 65-10,-4-9-2,-2 15 4,1-1 0,1-1 2,-7-14-1,0-13 2,1-3-1,-6-23 0,0-7 10,0-14-10,-2-8 5,0-4 0,3 1-1,-2 0 4,0-5 0,0-23 1,2-39-4,-2 27 2,0 2-4,0 10-4,0 7 0,3 13-1,1 6-1,4 7-7,1 7-3,2 9 2,2 5 2,0 1 5,1 1 2,-3-10-15,-1-3-4,0-4-35,-2-4-10,0 0-14,0-3-14,-3-2-2,-1-1-122,1-1 15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6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945,'-4'18'360,"-4"33"-293,11-22-15,2 4-6,1 3-25,1 0-12,-2 1-2,-1-3-3,-2 1-4,1-5 6,-8-9 3,2-2 7,-5-8 10,-2 0 5,4 1 4,-5-5 2,0-2 7,-2-1-3,-9-7 10,8 1-7,-9-6-13,6 0-6,6 4-15,-4-3-4,8 5-4,-1-3-8,2 1-31,2-1-17,4-4-25,4-3 7,7-4 5,-1-1 15,8 1 10,2 0-17,1 1-33,4 1-210,-6 0 20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8:55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257 852,'-68'43'402,"59"-43"-135,4 1-187,-1 2-15,3-4-30,1 2-14,2-1-20,0 0-1,0 0-8,16-2 1,50-8-1,-16 0-4,12-4-14,13 2 2,14-7-13,5-1-8,22 0 15,4 0 6,17 4 13,5 1 12,5 5 12,11 1-4,-1 5 15,11 2-3,6 2 4,2 1 7,8 3-3,-1 0-1,4 2-2,4 0-3,-7-2 0,7 0 3,-1 0 5,1 0 5,11 0-6,-10-2-2,8 0-2,-3-3-6,-2-3 13,13 2-4,3-5-1,4-1-4,7 0-5,-10-3 5,-1 1-6,-4-1 3,-5-3-10,-4 1-4,-8-1-3,-7 2-5,-9 1 3,-12 0 5,-7 2 5,-9-1 0,-13 5-2,-5 0-7,-21 5-4,-15 0-1,-20 2 1,-11 4 1,-19-2 1,-5 4-1,-11-1-5,-6-1 4,-7 0-20,-2 1-14,-5 2-58,0-3-52,3 4 89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5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8 1010,'-21'1'399,"4"-2"-276,10 1-28,2 1 0,10-1-23,-4 1-18,5-1-22,5-3-12,8-2-17,8 2-3,3-3 1,-1 3 1,-5-4-2,-4-1 0,0 3-2,-1-1 4,-7 4 3,-1 1-4,-7 0 3,-4 1-7,2 1 3,-2-1 1,-1 0-1,0 0 5,0 0-2,0 0 1,-7 11-4,-22 36-1,22-19 1,2 4-3,4 11-3,2 2-3,4 2-15,4-1 1,1 1-47,-5-4-1,2-4 18,-4-6-9,-2-13 51,3-2 9,-4-9-8,-1-3 15,-5-2-3,-3-5 0,-3-2 8,-5-3 2,-3-5 25,-3-3 0,-2-6 18,5-1 4,0-2-7,2 2-4,10 5-17,-1 3-13,13 7-11,4-1-4,10 1-1,4-2-8,7 0-46,7 2-18,1 0-43,-1 0 7,2-2 7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2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6,'11'10'310,"0"-2"-299,-1 2-3,-2-5-36,-5-5-149,5-1 12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2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6,'10'12'322,"-10"-3"-268,8 5-2,-7 0-14,-1-5-29,5 1-264,-4-7 18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2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0,'50'42'393,"-50"-24"-297,0-5-24,1-1-25,1-2-26,2-2-47,3 6-9,-3-8-40,2-2-17,1-1 62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2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68 763,'-86'-68'358,"77"56"-124,8 10-125,2 0-17,10 0-15,8 3-5,8-1-26,7 0-7,9 0-25,-1-7-23,2-4-22,-1-1-25,-5-8-39,3 6-21,0-5 7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1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4 1127,'-6'1'403,"7"14"-348,0 7 10,1 21 7,3 14-13,-5 7-26,3-1-11,-1-10-33,0-8-14,2-14-38,-5-6-13,1-9-17,-1-4-8,-2-7-272,-8-6 26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1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1059,'-8'2'419,"3"-2"-244,-1 0-91,6 4-44,1 1-5,-2-3-68,0-1-22,0-1-30,1-1-13,0 1-183,0-1 192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1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5 859,'0'-39'342,"2"22"-245,11 13-14,9 19-12,3 10 10,8 18 13,2 8-3,0 2-33,-1 1-20,-13-8-28,0-3-3,-18-6-18,-5-3-32,-6 2-26,-9-3-24,3-1 5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1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-3 965,'-9'2'345,"-2"15"-293,-3 10-3,-6 25-6,-3 9-12,10 13-19,8 3 3,7-8-9,7-4 10,0-16-9,2-8-3,13-11-34,-8-10-33,6-15-1,4-6-19,-8-24 59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0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-4 908,'-9'1'346,"-1"16"-257,-6 5-25,1 15-34,-2 2-8,-1-3-10,1 0-16,2-7-37,0-7 24,6-1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5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-1 941,'-1'1'376,"-1"3"-263,-6 4-55,1 5-23,-4 4-25,-2-1-7,-2 1-7,-3-1-2,6-1-8,-2-1-1,4-4 4,1-1 0,4-4-3,0-3 4,3-3-20,3-5 11,-1-2-3,1 0 10,3 0 12,0 1 1,4 2 4,-3 0-4,1 2 11,4 3-4,-2 1 6,5 5 1,3 7-1,-1 2 11,2 2 1,1 1 12,-3-2 8,2-2 8,-2 1 2,-3-1-6,-1 3-7,1 2-15,-4 2-14,1 2-5,-6-8-7,-4-1-3,1-4 5,-3-4-12,3-2-17,0 0-14,-6-5-43,6-2-7,-1-7 54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0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04,'-1'0'350,"2"1"-134,-1 1-152,0-2 5,0 0 14,3 20-1,44 32 3,-24-21-36,-2-8-17,2-2-24,-2-5-7,-2-7-22,-3-1-21,-6-4-26,-1-4-22,-3-4-14,2-1 63,-3-7 2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0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6 820,'28'29'336,"-28"-29"-206,-1-2-30,0-2-19,1 3 4,0 0-8,0 0-7,0-20-4,5-30-14,-2 28-6,0-1 1,-1 5-11,-1 4-2,-1 5-9,-1 7-5,1 3-14,1 6-3,6 14-6,2 2 3,2 9 2,-1-2 2,3-2-9,-4-3-7,1-6-23,4-1-27,-11-12-29,6 3-20,-3-8-30,-5 0-3,8-12 94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30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2 955,'-17'-20'370,"6"9"-263,3 2 12,3 2-12,3 5-6,1-1-33,4 4-22,-3-1-29,10 29-5,25 71-10,-11-14 13,0 10 1,1 0-11,-5-7 0,0-10-2,-3-13 1,-4-13 5,-5-19-6,-3-11 1,-6-18 3,4 1-4,-1-6 24,-2-5 8,0-11-4,-8-14-4,3-16-12,3-3-13,2 0-6,5 8 11,2 12-9,-3 5 2,3 14 1,2 3-10,5 8-1,2 8 6,0 7-6,3 7 5,-5 3 8,4 3-5,-1 1 2,-5-6 4,4-1-18,-7-7-6,1-7-26,2 1-31,-1-5-23,3 0-15,-4-3-20,0-2 86,2 1 2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9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73 868,'-5'7'362,"-6"-4"-212,4-3-27,7 1-31,-10-6-16,10-4-23,0-2-6,-5-16-6,9-1-5,-2-5-2,0 3 0,-4 8-17,0 7 1,5 11-9,0 4-8,2 9-1,-1 8-4,6 12 6,5 5-2,2 5-1,-3-5 6,-8-11-8,-2-1-10,-2-12-12,1 2-20,-3-7-33,3 0 5,-1-2-22,-2-3-8,0-2 7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9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10 958,'-1'3'346,"1"0"-274,-5-4-7,4-2 2,1 3-3,0-1-3,4-3 13,19-25-6,29-39 0,-29 18-24,2-4-14,-8-4-5,-7-4-6,-5-3 0,-2 4 6,-6 2-7,-3 12 2,2 20-3,-3 6-9,4 15 2,0 10-11,-2 22-11,0 21-1,-2 30-6,3 11 5,0 6-6,4-5-5,5-12-1,0-8 5,7-16 10,0-8 11,2-20 2,1-7-6,1-16 1,2-3 3,0-16 0,-2-6 7,1-9 10,-6-7-10,-8-3 2,-4 2 5,-11 6-8,-3 5 5,-2 19-8,-3 8-10,-1 20-33,-5 11-25,1 14-39,4 7-15,9-2 77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8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9 1114,'-2'2'406,"5"-1"-342,3 1-20,8-2-29,5 0 8,6-4-6,3-2-8,6-1-39,0-2-34,0 1 4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8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78 1047,'-71'-6'415,"67"8"-289,4-1-16,0 0-39,0-1-32,0-1-35,21 0 2,39-2-6,-27-5 8,7-2-3,0 0-16,1-2-23,2 4-33,-12 0-34,-3 1-19,-11-1 7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7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017,'0'1'369,"2"7"-312,7 12 23,7 11 8,9 17 3,4 5 8,0 7-37,-1-1-16,1 0-17,-6-1-15,-5 3-7,-7 1-21,-16-7-44,-2 8-28,-7-8-58,-4-6-88,3-7 15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7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-4 972,'-22'-1'356,"-2"9"-307,0 18-6,2 14-5,4 30-17,2 5 4,7 13-8,2-4-8,11-2 2,5-5-29,10-11-37,6-8-59,6-29 6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7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0 1029,'-3'9'397,"-4"4"-303,-5 15-21,-3 9-5,-10 1-33,-1 4-2,-6 0-13,2-2-34,0-5-40,7-3-29,7-12 4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5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9 652,'-1'-1'339,"-1"0"-32,1 1-205,0-1-12,1 0 2,-1 0-12,0 0-3,0 0-16,0 0-23,-1 0-6,1 1-27,0 27 1,-27 41-5,35-17 0,-5-2 2,1-6-3,-1-1-5,-2-7-2,3-7-22,1-1-6,-6-14-14,2-2 1,0-8 6,-5-2-3,6-3-13,-5-4-26,3-6 5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7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1 1018,'-88'-4'384,"83"1"-292,1-2 13,8 7-29,2 4-18,11 7-33,11 6-13,6 5 12,5 1-8,-7-1 3,-3-3-9,-1 0-24,-7-4-16,-1-3-38,-5-4-18,-8-5 95,-1 0-2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26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77 819,'-42'5'336,"39"-17"-204,-2-5-26,-2 2-13,0-3 3,2 4-5,0 0 2,1 2-8,-1 2-18,3 2-12,0 3-5,1 2-17,-1 2-2,2 1-16,0 0-15,0 0-3,11 23-3,25 57-1,-11-17 7,3 9-5,-2 0 3,0-11 6,-1-1-1,-9-20 1,-3-10 0,-4-11-4,-4-9-2,-3-7 2,-2-3 2,0-2 6,0 1 1,0 0 4,1-20-5,1-52 2,-4 19-3,-4-6-8,-1-1 6,1 4-9,0 5 5,4 15 2,1 7-4,2 15 4,-1 1-3,3 8-4,5 4 4,-1-2-8,8 4 1,5 0 7,0 0-11,-1-3 12,3 2 1,0-5-16,-1-6-1,6 1-53,-9-6-27,0 1-41,4 1-21,-1 0 10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4:36.67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7 18 575,'-6'2'278,"2"-1"-108,0-2-14,-2 0-50,3 0-4,3-3-16,-5 3-6,2-1-18,1-2-7,-6 2-11,4 0-10,0 0-9,-4 1-3,7-1-3,-1 2 2,4 12-6,8 5-6,4 16-6,4 9-4,-5-3 0,1 0 2,-6-13-6,-1-12-3,-3-8-11,1-6-15,-4-8 4,-1-3-1,-2-10 11,-1-1 16,-2-9 0,-5-3 5,0 5 5,-4-2 5,3 12 13,2 6 5,4 10 1,3 6-7,4 11-10,0 7-12,7 12-3,5 6-1,-2-3-6,4-1-1,-4-10-19,-2-8-16,3-6-33,-2-8-14,4-6 5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4:32.29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 66 866,'0'14'350,"0"0"-236,-1-5-12,-1-1-37,2-3-6,-1-3-14,1 0 0,0 0-6,0-2-14,0 0-1,0 0-12,0 0-14,0 0 3,0 0-4,10 6-2,29 27-13,-27-18 0,-3-4 0,-3-4-1,0-4 16,-3-2 1,-1-2-6,1 1 7,-3-1-6,0 0 4,0 0 5,-1-13 1,-7-39 13,0 25-1,-4-1 14,-1 1 0,7 6 1,-2 6-4,5 11-7,3 5-4,-2 11-10,7 4 0,0 6-8,2 4 3,1 1-5,-1-3-2,-2-7-3,0-4-5,0-4-25,-1-3-10,0-8-28,3-2-21,-6-16 68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3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3 563,'-5'-8'268,"-2"-3"-112,1 1-23,2 0-36,1 0-13,2 5-10,2 2-10,3 3-22,7 4-2,16 11 5,15 11 4,24 19 33,10 13 14,12 27-3,4 13-6,5 25-40,-5 11-21,-13 24-48,-10 7-8,-12 18-20,9 8-5,-5-3 8,-4-7-6,-14-16 12,-14-10 2,-12-24 17,-9-1 11,-6-10-26,-6-7-8,-7-6-44,1-11 12,-6-13-252,-3-5 17,-7-17 175,1-9 33,5-18 302,3-7-4,8-12-132,1-5-42,5-8-184,0-4 12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2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7,'18'19'393,"13"10"-255,5 2 15,2 7-16,-1 0-17,-3 3-56,-2 1-29,-2 0-31,-2-3-7,-5-6-25,5 4-16,-15-11-38,-4 2-21,-12-7 634,-10-6-41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2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021,'-8'35'364,"6"13"-320,8 16-12,2 2-6,11 4-10,3-4-11,5-12 3,1-7-9,-2-14-23,3-7-14,-6-12 2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1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783,'0'-1'334,"0"1"-161,0 0-84,0 0-14,0 0 0,0 2-5,4 12 0,8 32 0,-6-22-9,-2-3-10,2-1-24,-1-1-6,-2-7-13,-1-1-3,-3-6-2,-1-3-1,-1-1 4,2 1-2,0-3-1,0 0 2,0 0-3,0 0-2,0-4 6,-5-9-6,-6-26 1,10 24 1,5 3 0,0 0-1,6 2 2,0 0 1,4 4-4,0-1 1,-3 4-3,3 4-3,1 1 0,1 5 3,1 5 0,-1 2 3,-6 4 0,-2 1 0,2 0 0,1 0-1,2-3-13,-4-7-21,-2-1-45,0-3-19,-2-8-12,1-3-3,2-9 8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1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 816,'0'0'305,"0"0"-226,0 0-23,0-1-3,0 0 0,0 0-4,0 0 5,0 1-2,0 0-4,0 0-1,0 0-2,0 0-10,0 0-3,0 0-5,0 0-9,0 0-3,0 0 2,0 0-17,0 0 4,0 0 2,0 0-4,0 0 4,0 0-5,0 0-1,0 0-1,0 0 1,0 0 4,0 0 0,0 0-3,0 0 1,0 0-3,1 0-2,-1 0 4,0 0 0,0 0-5,0 0-4,0 0-6,0 0-6,0 0 3,0 0 2,0 0-1,0 0 3,0 0-4,0 0-3,0 1 0,0-1-14,0 0-11,0 0-21,0 0-16,0 0 5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0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0 923,'-1'10'394,"1"4"-203,-7 12-74,7 7-15,-5 7-31,-3 4-22,2 3-31,-7-2-3,0-5-19,4-2-18,-4-10-46,12-3-23,-3-9-195,4-3 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4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8 930,'8'0'370,"8"-3"-204,3-4-48,11-2-18,2-2-16,-2-4-59,-1 1-15,-4 2-50,-1 1-18,4 6-42,-2-2-20,-2 3 8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10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5 1032,'-33'-15'418,"36"28"-252,11 11-54,7 2-9,10 7-7,-4-3-18,-4-5-31,-1-2-17,-1-3-19,-1-2-3,-5-4-8,-2-2-6,-6-7-16,-3-1-10,-4-3-31,-2 0-17,-6-2-46,-2-4 442,3-8-254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9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8 867,'-6'-8'344,"-2"6"-228,0-2-17,3 2-20,1 1-6,3 1-6,0-1-13,0 1-19,1 0-12,0 0-14,0 0 3,0 0 8,6 0 3,6 2-6,28 5-4,-29-6-7,3 1-3,-2 0 1,1-2-2,-1 3-3,-2-3-2,-2 4 1,-2 1 2,-2 1 4,-1 0 3,-5-2-4,1 5 2,-3 2-1,1 3-3,-1 0-1,-2-2 0,4 11 0,2 2 1,4 8-1,4 7-6,4 2-9,3 2-1,-1 0-14,0-3-5,-3-7-14,-2-2-5,-1-2-5,-1-4-45,-9-4 54,-2-6 13,-7-11 37,-4-5 74,-2-5-9,-4-4 3,-1-7 12,1 0-5,-1-9-15,0-1-5,5-1-17,2 3-5,7 2-5,4 2 2,7 2-12,2 0-7,5 3-11,4 2 0,3-2-1,3 2 1,1 2 4,0 0-17,1 2-21,-3-2-14,-1 1-50,-1-3-17,0 5 7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8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 902,'-10'-3'364,"2"3"-252,8 2-8,-6 1-20,9 7-23,-1 6-20,4 19-12,8 11-8,4 19-2,5 10-1,3 4-6,-2-3 2,-2-3 3,-1-6 10,-4-10-2,-5-2-2,-4-16-12,-3-4-10,-3-8 0,-1-9 1,-2-7 3,0-6 0,-5-12-2,-1-1-2,3-11 0,-1-6 1,3-12-2,1-9 5,5-1 1,0 1-3,6 15 5,0 7-2,-1 13-2,5 9 5,0 13 2,4 11 5,1 11 1,2 5-3,4 5-11,-3-6-3,-4-7-4,-1-2-10,-5-14-29,3 1-17,-3-12-28,-4-4-15,1-6 0,0-4-4,1-2 7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8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0 551,'-9'3'265,"0"3"-124,-5 1 1,-2-3-48,6 4-27,1-1-15,5 0-4,-1 4 0,-2 2-1,5 3-12,-4 4-9,6 8-2,4 5-15,6 6 0,0 4 3,6 6-9,0-1 7,1 2 0,7 1-4,-1-2-2,-1 3-1,-4-3 0,-1-1-3,1-2 1,1 2 0,4 3-4,-1 3 4,2 5 4,-1-1 0,2 5 0,1-2-6,-3-6-4,9 3 0,-5-10 1,0-4 1,3 2-6,-10-5 3,-2-1-4,0 2 2,-3-1 8,0-2-7,3-1 7,-3-1 2,1-2-8,-1 1 8,0 0-10,0 1 4,-2-1-4,6 5-4,-6-6 1,-2 0-3,0 1 8,-2-1-12,-1 4-1,1 1-1,-6-3 3,3 3 9,-2-2 4,1 0-1,2 0-1,3 5 6,0 1 5,-3-2-1,5 3 3,-4-3-7,0 6-2,6 6 2,-3 7-5,1 2 9,3 1 5,-2-2 1,1-7 7,-1-2-9,0-9 6,4-1 1,2-8 4,4-2 6,0-7-16,-2-3 2,3-3-5,-6-8-11,2-8 4,1-2-3,2-6-4,3 1 1,-1-2-1,-3-6-13,-11-4 410,-1-3-29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6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92,'5'28'345,"-6"-21"-257,-3-3-42,1 0-12,4 4-15,-5-7 3,4 3-3,0 2-3,0-5-1,3 6-1,-2-7-5,2 1 0,-2-2-5,-1 0 0,0 0 5,0 0-4,0 1-5,0-1-11,-1 0-24,0 0 2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6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3 862,'-3'-2'368,"2"3"-199,2 3-73,-1-4-24,0 0-29,0 0-12,21 10-22,34 7-3,-20-23-19,-1-3-9,9 0-45,-5-4 270,-1-3-16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6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 849,'-1'0'349,"-2"-1"-228,1 2-14,2-1-4,0 4-25,5 25-12,9 45-24,-6-27-14,3 1-12,-3-7-3,1-7-10,3-5-9,-7-12-17,2-2-11,-4-7-31,-1-3-6,-2-6 4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5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0 769,'42'3'315,"-38"-1"-179,-1 1-47,-5-2-22,9 3-2,-7-2-8,1-2 3,2 1-4,-4-2-5,0 0-4,0 0 0,1 1-6,-1 0-7,0 0-9,0 0-2,0 0-3,-1-1-1,-3 1-6,-3-1-4,-24-2 0,28 0 0,-1-1 0,4 1-2,1-1 0,1 3 8,-3-3 2,0 2 2,3 0-6,-3-5-6,9 4-6,3 1-1,6 0-2,2 2-1,0 0 3,-2-1 0,2 3-1,-3-2 1,-5 0-1,4 5 1,-9-3-2,3 4 2,0 3 0,-10-5 2,0 6 4,-1 2-1,-6 5-5,9 7-2,-5 1-1,-3 0 1,6 4 0,3 2 1,3 2 1,6 0 2,5 4-3,-3-1-1,5-1-4,0-2 0,-4-7 4,-3-4-1,-1-6 3,-1-4 0,-7-6 0,3 0 0,-7-5 3,-1 1-1,-4 1 5,-7-3 2,-3 0 16,-6-4 2,-4-4 6,4 2 9,-3-4-12,10 4 0,3-2-4,-2 1-13,8 1-2,-1-1-7,9 2-1,6-3-1,10 0-6,-1-4 1,7 0-2,-3-3-1,1 1-15,-1 1-14,-7-2-34,1 2-26,-2-1-35,-3-4-7,-2-2-4,-3 0 8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4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65 603,'0'0'283,"0"0"-122,2 1-45,0-1-60,-2 0-7,0 0-12,0 0 3,0 0-2,0 0-4,0 0-3,0 0-4,0 0 2,0 0 5,0 0 1,0 0 4,0 0-6,0 0-7,0 0 2,0 0-3,3 0 3,1-1 6,1-2-7,1-2-1,26-47-1,-28 24-1,2-7 5,2-1 2,0-2-3,0-2-7,-1-4-2,-4 1-2,-3 2 1,-4 2 7,-1 13-6,-1 4 4,3 15-10,-3 1-8,4 5 1,-2 3-11,-3 4 5,3 13-7,-1 20 1,0 10-6,6 24-9,1 6 0,2 0-8,1-3 10,-1-10 5,0-10 8,2-18 4,3-4-1,-3-16-2,3-5 2,0-8 1,-1-5 2,1-7 1,-2-6 0,-2-3 7,2-4 6,-7-2 9,0 3 6,-7-2 4,-1 6-1,-2 5-10,0 3-2,2 9-14,-2-1-13,3 8-19,2 1-23,5 2-61,2 1-20,9-1-26,4-1 82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3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25,'-1'7'18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4.1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80 832,'2'-1'313,"-1"1"-238,-2-1-30,1 1-11,0 0-5,0-1 5,0 0 2,0 1 3,0 0 7,0 0-3,0 0-4,-1 27-11,-3 38-7,-1-14-12,-2 6-2,1 3 1,-3-2-3,0-5-3,4-2 11,-4-13-11,3-4 4,6-16 6,-1-3-13,-1-9 8,2-8-8,-1-8-5,-1-8 3,4-12-4,-2-5 9,7-5 7,1-3 6,-6-8 18,3-2 6,-8-8 7,-3-1 0,8 0-9,-1 6 1,2 16-14,-1 9-4,-1 21-11,0 5-8,8 15-8,1 12 2,7 22 4,2 12-6,-1 18-3,2 1 1,-3-3-18,-2-4 1,0-6-99,-3-1-27,-2-8 9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2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017,'-3'24'379,"4"0"-306,-3-3-5,4-3-30,-6-5-18,4-4-29,1-3-14,1-2-24,2-2-14,1-2-23,4 0 5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2:02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950,'-20'51'355,"26"-48"-259,4 1-99,-2-1-22,3 0-150,4 1 119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8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58,'3'7'392,"-3"-4"-232,7 2-51,5 0-16,5-5-25,6 3-18,2-3-35,5-1-12,-3-3-37,3-2-28,0-4 3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7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46,'22'21'448,"-22"3"-345,-3 3-24,0 2-5,2 4-43,2 0-7,4-2-19,0 0-2,1-9-4,-1-6-6,-2-7-29,-3-4-25,1-4-46,-1 0-24,0-2 8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7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09,'2'4'317,"-1"2"-35,0-3-186,-1-1-48,0 0-14,0-2-33,0 0-10,0 0-25,0 0-251,1-1 20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7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919,'55'-4'358,"-57"9"-254,2 1-23,1 1-46,-2-4-12,6 3-24,-2-5-7,1-1-20,0-4-11,0-4-25,0-1-29,3-1 6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7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83,'27'62'395,"-26"-57"-327,-1-2-21,2-1-26,1 0-7,-3-2-37,0 0-7,0 0-30,10 0-22,24-8 58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7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9 1033,'-4'0'420,"4"4"-283,4-1-18,4 2-9,8 0-32,4-3-21,8-1-28,9-1-15,0-5-17,4 1-6,-7-6-24,-7-1-27,-2-3-48,-4-1-18,3 5 7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6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15,'43'80'441,"-26"-25"-293,9 12-98,3-2-17,-10-15-20,0-11-7,-7-12-29,2-6-15,-10-12-39,6-1-22,-11-11-140,-5-9 16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6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994,'-15'-1'356,"5"0"-300,3 4 16,7-1-15,1 0-6,3 1-25,-4-3-10,0 0-3,0 0 5,14 13 18,43 46 8,-17-4 7,7 16-5,23 41-13,2 16-13,2 43-13,-1 18 0,-2 28-6,3 9 3,3-1-4,-2-4-4,-16-9 6,-10-5-6,-19-10-21,-4-5-4,-11-18-15,-6-10 2,-4-28 21,-8-21 0,-1-28 15,1-16 5,-3-25 3,3-6 11,-4-17 1,-2-9 0,-4-10-4,1-4-6,2-4-27,0-3-11,6-3-43,2-3-25,2-10 6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8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0 888,'-61'73'402,"57"-69"-175,8 0-170,2-4-18,6 2-27,5-1 16,7-2 9,5-3 9,1 1 5,-1 0-7,-7 0-14,-2 3-10,-14 0-10,0 0-10,-6 5 8,-2 3-7,-3 7 5,-6 3-1,-3 4-13,0 0 8,-5-5-9,5 3 8,-1-5 1,3-3-3,10 0-3,-2-3-5,7-3-2,5 0-3,10 3 8,-1-4 0,6 3 4,-1 0 5,-7-3-1,5 4 5,-7 2 10,-4-3 1,-3 1 14,-6 0 4,-3-2 11,-5 7 6,-8-2 7,-1 5-3,-8 3-2,-2 0-4,-7-1-15,5-1 4,-3-6-21,1-1-13,10 1-10,-2-6-15,11-2-32,1-3-21,3-6-89,7-4-20,1-7 10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5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49,'8'3'346,"2"6"-191,7 7-16,14 13 8,-10 4-7,8 17-49,-2 5-23,-9 3-48,-3 3-16,-8 1 0,-6 0-158,-8 3 114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5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931,'-17'10'349,"-3"-1"-262,7 4-27,4 13-4,5 6-10,15 23-15,5 9-6,15 20-16,0 1 0,-4-3 1,3-4-9,-2-10-6,1-8-27,2-13 2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5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5,'0'2'372,"0"-3"-188,0 3-93,0-2-23,0 0-21,0 0-4,0 1-6,6 10-4,18 32-17,-15-29 0,0 2-8,0 0-4,2-3 3,0-1-7,-3-5-3,0 0 0,-1-7 1,-5-1 4,3-4 4,-1-3 1,-2-3 4,8 0-4,-3-1-1,1 1 6,1 3-3,-8 0 5,8 8 3,-2 1 0,0 7-4,1 3-6,-4 3-7,0-1-19,4 1-19,3-2-20,-4-3-34,8-2-16,-13-5 67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4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-2 933,'-3'0'370,"1"4"-254,-4 0-13,0 8-24,-3 0-16,-3 8-7,3 7-12,-4 1-12,2 6 1,1-1-14,0-2-1,4-2-6,2-5-7,1-5-37,0-5-30,3-7-39,1-1-29,2-8 8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4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966,'-5'1'388,"-1"-1"-250,4 1 3,2-1-18,5 3-12,0 1-32,-1 5-15,3 4-30,6 8-5,4 9-8,6 1 1,-1 3-11,-6-5-8,-1-3-2,-4-5-5,-2-5 2,-1-3-6,-3-6-40,-2-2-20,-2-4-52,0-1-25,-1-9 414,0-3-23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4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9 876,'0'-1'333,"0"0"-245,3-4-33,8-20-10,6-27 5,-15 24 9,-1-2 15,0 6-1,-3 4-10,4 12-8,-1 3-18,1 5-16,0 1-1,-2-1-20,0 0 0,3 13 4,9 38-3,-6-24 7,-1-1-4,1 0-5,0-2 3,-1-1-3,0-3 1,-1-2 6,2 0-6,-2-6-1,-1-2 5,0-2-7,-3-2 0,0-4 4,0 3-3,-1-5 1,2 2 1,-1 1-1,-1-4 2,0 1 0,0 0 0,0 0 3,0 0-5,-9 3 1,-27 8 0,30-6 6,-2 0 9,3-4 6,1-1 4,4 0-11,2 0-7,3 0-5,-4 0 0,0-1-2,0 1 0,14-1 2,31-3-4,-26 1 0,-4-2-2,1 1 0,-5 0 4,-5 2 0,-1 0 2,-2 3 0,-1 0-4,-2 2 2,-1-3 0,0 0-1,0 0-1,0 0-19,0 0-11,0 0-35,1 0-11,-1 0-18,0 0 3,0 0 62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3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8 837,'-12'-24'333,"2"5"-213,3 5-13,1 7-19,3 4-4,4 3-11,-1-1-2,0 1-22,0 0-12,0 0-15,0 0-11,8 29-10,16 45 4,-7-15-4,0 0 4,-2-4-2,0-2-1,-4-5 3,-1-8-7,-3-2 2,-3-8 2,-3-10-2,-1-4 0,-1-11 2,0-2 6,1-6-3,-3-3 1,-3-14-1,1-7 0,2-8 4,0-3 3,6 2 1,2 2-3,0 9 0,3 5 0,0 12-3,2 6-3,1 8-3,1 6-1,4 13 4,-5 2 4,2 10-1,-4 1-4,1-3-3,2 0-1,-3-7 1,6-3-1,-6-6-25,-2-7-16,1-7-45,-2-5-9,0-6-21,-1-2 202,0-1-7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2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18,'-8'7'287,"16"2"-264,-7-3-16,2 0-5,3-1-193,-5-4 142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2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596,'-4'18'320,"4"2"-8,1-1-251,-1-5-36,5 6-13,-5-10-6,-4-6-3,6 4-19,-2-7-7,5 4 12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2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57,'-1'9'342,"2"3"-303,-1-6-1,-1-2-18,1-1-9,0-4-17,0 1-6,0 0-16,0 0-21,0 0 3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7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58 958,'-5'3'432,"3"1"-209,6-2-119,4 3-27,10-2-22,3-5-4,13-5-15,9-4-9,8-8-18,8 4 0,-3-6-17,-5-2-9,-5 3-38,-5-3-28,2 12-30,-2-2-9,0 3 7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1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1032,'-28'60'398,"25"-57"-297,1 4-50,0 2-12,-2-1-27,1 2-3,0-3-22,1-2-13,3 3-30,3-1-26,1 0 5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50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694,'38'29'322,"-38"-31"-136,3-1-71,0-4-25,-3-7-24,3 0-8,-1-5-15,3 1 6,1-1 2,-10-1-8,1 6 2,2 2-9,-4 5-11,8 7 1,-6-2-13,3 3-2,-1-1-6,1 0-3,0 0 1,4 11-3,22 43 1,-21-27-1,4-4 0,7 5 5,-14-10 0,3 2 4,-2-2 3,-4-7-2,3-2 3,-2-4-5,-3-5 1,4 0-2,-3 0-1,1-1-5,0 0-4,0 0-4,0 0-28,0 0-13,0 0-48,1 0-26,0 0 77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8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-2 975,'-2'-2'368,"-1"0"-279,1 6-4,-4 2-27,-1 14-15,0 23-20,-3 18-8,6 52-16,1 21 10,4 55-4,10 28-5,14 46-9,10 16-23,13 12-22,3-9 1,0-26 9,-5-17 16,-2-22 28,-4-12-4,1-25-16,0-6-27,-4-33-48,-2-13-34,-7-34 51,1-15 53,-12-31 90,-9-15 57,-9-21 13,-4-7-6,3-4-26,-3-1-9,5 1-23,0-1-12,-1 0-16,0-1-4,1 1-20,-1-1-10,0 1-6,0 0-8,0-1-30,0 0-14,0 0-38,-1-4-15,-4-13 56,-4-37 14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8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47 712,'-6'0'322,"-1"-3"-135,-3-1-64,3-6-51,4 0-10,-2-8-9,6-1-6,-4-3-1,2 0 6,-2 4-15,2 6-4,1 6-3,-5 3-9,8 3-8,-2 3-2,5 10-9,2 4-2,-4 9 4,2 5-3,-4 3 2,4 6-1,1 3-1,-3 0 4,5-1 0,-5-2-5,-1-5 1,-3-7 1,-1-4-2,-3-12 12,1-5 13,2-2 1,0-5 19,0 1-2,1 0-8,-1-2-1,0 0-15,0 0-7,0 1-4,0 0 1,1 0-7,0 0 1,0-1 1,0 1-17,0 0-12,-1 0-15,1 0-43,-1 0-25,1 0 86,0 0-1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7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14 1028,'11'52'396,"-13"-52"-309,3-4-28,-1-7-9,1-12-23,4-3 8,1-7 6,2-2-5,-2-6 11,-2-4-4,-3-1-8,-1-1 2,-4 1-12,-4 6 3,-2 8-2,1 8-7,0 14-9,3 7-5,-2 12-5,2 14 3,0 33-3,2 16-3,4 27-10,4 5-7,2 5-3,1-5-1,1-15 13,0-10 7,3-30 4,6-7-2,4-21-6,-2-13-1,3-12 3,-4-12 9,-2-14 14,-1-2 4,-6-4 14,-9 0 4,-5 9-2,-7 0-2,-7 10-9,4 8-9,-4 9-18,3 6-7,2 13-45,0-1-35,8 1-58,4-1-21,11-7 10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7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5 1175,'-5'9'458,"4"0"-340,3 1-35,3-5-29,9 0-33,-2-5-14,12-4-46,1-3-22,4-5-39,6-2-21,5-2 79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6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8 936,'-10'-4'388,"6"4"-240,3 0-42,1 0-12,0 0-8,0 0-14,8 1-13,35 7-5,-24-8-36,3 0-6,5 2-11,0-2-11,-3-1-23,-1-4-25,-5-1-51,0 3-13,-8-7 7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6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04,'-8'4'366,"6"3"-247,4 9-36,4 6-9,18 25-4,7 16 11,16 22 10,15 17-2,11 45-15,-1 17-23,0 53-27,-11 20-14,-11 24-14,-1 11-5,-12 1-5,0-14-5,-13 5-29,-14-13-19,-7-19-31,-13-8-6,-7-46 36,3-16 15,-10-40 40,4-14 13,-6-41 0,3-13 2,5-21 2,2-11-7,6-14-3,2 0 6,2-10-10,2-3-5,5-4 125,-2-12-9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5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19 1063,'-11'-13'414,"-2"4"-282,1 4-1,-2 9-47,-7 8-13,-1 32-39,-7 24-12,-7 52-6,2 36-5,0 57-4,10 29-4,15 52 3,11 17-19,23 24-29,11-5-3,18-16-7,8-19 23,4-41 25,2-20-17,4-42 9,3-24 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5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5,'16'14'404,"10"11"-287,8 8 13,7 19-40,-1 4-16,-5 17-47,-6 1-17,-8 3-10,-4-3-21,-17-5-74,0 1-145,-16-4 15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21:24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7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25 1073,'8'-42'411,"3"3"-335,-1 11 0,-3 8-6,-2 12-35,1 7-13,-1 22-11,1 13-7,1 33-2,-3 12-2,-4 4-2,-1 0-9,-3-19 7,0-7 0,3-15-4,-3-11-5,0-12-7,0-10 2,-2-15-19,3-5 5,0-20 3,-3-13 1,1-15 27,1-8 2,0-6 21,-2 0 16,3-2 20,-1 6 17,-1 11-4,4 8-9,1 20-19,4 7-9,2 16-20,5 9-8,7 14-7,4 11-5,7 25-1,4 9-5,-2 15-5,-4 5-16,-5-10-18,-5-5-5,-3-11-44,-3-8-2,-3-11-151,-4-3 16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5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992,'-34'16'354,"13"15"-293,-1 4 1,14 26-20,8 16-8,14 16-25,14 5-8,11-3-3,1-8-14,1-18-37,-4-8 37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4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977,'1'0'359,"-1"-2"-281,-3-4-13,6 2-22,-1-2 3,3 4-11,5 5-10,-5 5 0,6 3-10,-3 5 2,0 0-1,5 1-9,-3 0 2,-1-1-1,-2-4-7,-1-5 2,-3-6-1,13-3-4,-2-1 4,-1-7 8,1-3 0,-6-2 8,-1-1 6,-1 3-2,2 7 0,-3 4-9,2 2-3,-4 4-5,4 4-4,0 5-9,1 0-21,1 1-41,-1-2-10,4-4-13,-3-2 13,0-2 57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4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0 1061,'-5'12'407,"-2"3"-301,-3 12-57,1 7-25,-3 8-14,-2 0-6,3 0-48,0-2-32,3-12 4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4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07,'0'0'403,"0"0"-325,0 0-2,0 0-5,-1 0-9,1 0-17,3 21-4,9 38 0,2-21-4,3-1-7,2-3-6,-1-4-18,-1-3 3,-5-7-18,-2-4-17,-3-8-47,-3-3-30,1-5-43,-4-5 684,3-8-419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3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 1003,'-9'-2'411,"4"0"-217,2 5-64,2-1-45,3 9-9,9 14-33,5 8-17,9 17-7,3 1-2,2 2-9,-4-1-6,-4-7-1,-3-3 0,-9-9-1,3-5 4,-7-11-2,-3-6 0,0-8-3,-3-4-8,0-4-3,-10-12 0,5-8 9,-5-9 5,0-12 3,6 1-2,-1 0-4,-3 0 1,6 14 1,2 7 0,0 9 3,9 7-4,4 6-3,0-1 0,7 4-2,1 0 3,-3 0-6,8 2-7,-7-6-25,0 3-13,3-5-40,-6-4-14,3 0 6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3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1046,'-12'18'391,"5"-1"-299,0-3-18,2-4-32,1 0-12,3 0-30,0-5-3,1-2-50,2 0-26,1-4 49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3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005,'-3'8'382,"3"1"-299,-3-8-24,2 2-10,2 0-32,-1-4-25,0 0-25,0 0-19,0 0-32,7 1-269,30-1 25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-5 1188,'-31'-3'427,"25"16"-373,0 3-20,0 7-67,3 5-30,3 1 3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2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909,'-9'4'319,"-2"14"-284,1 11-11,-1 25-3,1 10-5,8 22-8,0-1-2,12-2-1,5-10-2,4-18 11,4-5-1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1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79 952,'-4'-7'348,"2"3"-277,1 0-23,1-15-5,-5-4 6,5-8 4,0 10 2,0-2-2,-2 1-10,-2 9-5,2 1-3,4 11-16,-3 1 1,4 10-18,1 8-2,1 7 0,6 4 0,-1 2-5,2-1-12,-1-7-21,-2-3-21,-3-3-12,0-1-1,-5-2-37,-1-3 7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6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6 614,'21'19'358,"-24"-14"7,0-6-247,3 4-5,3-5-25,-4 1-11,1 0-10,0 0-9,0 0 7,2 0-3,15-9-17,22-6-9,-27 19-24,-2 1-2,-3 7-4,-1 0-4,-5 5 3,-4-1-2,-7 5-4,-2 8-4,-6-1-9,2 4-5,0-4 3,-1-3 2,7-4 7,3-3-2,7-5 2,1-5-5,9-1-2,2-3 5,4-3-3,8 1-5,0-1-9,3-2-33,3 0-49,-1-3-8,3-3 6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1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1078,'29'-31'426,"-28"30"-318,2 2-38,4 7-23,5 7-33,4 4-7,5 5 5,0-1 1,4 2-3,0 2-7,2 0 1,-4-2-2,-3-5-27,0-2-6,-7-6-36,-6-5-31,1 0 67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1:41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6 651,'-1'-11'301,"-14"-35"-136,1 30-51,2 2-50,5 1-11,1 2 9,-1-2 8,4 3 3,-1 3 6,3 4-4,1 2-12,1 4-21,-1-3-14,3 9-25,23 55-5,-8-12 0,2 6 3,-4-5-1,-3-6 3,-2-14 0,-1-9-1,-5-8 1,-2-9 0,-3-3 6,-2-5-4,1-7 18,3-2 7,-3-19-6,0-3-1,1-11-19,-6-7-3,4 1 0,-1-1 6,1 7-2,4 6-3,-3 8 0,2 8 0,1 10-1,3 3 0,7 3-7,2 4-1,4 0 0,0 2 3,6 6-2,1-6-14,2 2-22,3-3-22,-4-7-26,-1 1-9,-1-6 6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4:13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40 848,'-8'-2'304,"5"-1"-273,-4-1-5,6 0-18,0-1-9,1 3-5,3 2-6,-3-2-10,0 2 1,0 0 6,0 0 6,0 0 16,0 0 6,0 0 1,0 0-1,0 0-4,0 0-5,3 0-3,21 3 2,44 0-1,-16-9 3,9-3 5,4-3-5,5-5 5,2 1 7,14-5-4,0-4 3,-5 1-5,-1-2-6,-9-4-2,2 7 2,-2 1 0,-8 3-4,-17 4 3,-10 5-2,-16 2-1,-6 2 4,-6 6 1,-6-2 7,-5 6 28,-5-2-4,-11 6-1,-4 0-4,-15-1-35,-9 4-2,-15-2-7,-7 0-2,-2-2 2,3-2 2,0-4 4,0 1 1,0-4 1,1 1 4,10 1 2,6-1 0,8 1 2,5 1-7,6-2 6,2 3-1,9 2 5,3-3 2,12 5-6,1-3 6,14 1-10,8 0-1,8-1-1,8-1-4,9-1 8,2-1 0,11-5 1,11-2 4,5-4-1,1 0 2,-5 1 1,-7-1-4,-1 0 0,2 1-1,0-3 0,4 3 1,-10-1-2,-5 3 6,-11 1-5,-8 1 4,-7 5-4,-1 1-6,-7 2-15,-3 3-19,-4 2-333,-1 5 26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1 53 1088,'-6'-7'370,"1"1"-350,-1-4-32,-3 1-7,-6-3-3,2 2 0,-10 7 12,-6 6-3,-8 17-1,-9 6 7,-5 16 25,-8 7 25,-7 8 34,-3 8 13,1 13 1,8 12-6,8 17-20,7 8-18,12 11-23,11 6-9,15-3-13,12 7-2,19 5-1,5-7-2,21 3 3,6-9 2,17-9 7,7-3 1,2-11 7,3-4 9,-1-19 3,-8-10 4,1-13 3,-11-13-5,-12-10 12,-2-6-8,-14-12 0,-2-5-7,-6-6-14,-5-6 4,-6-4-12,0-2 1,-7-2 2,-4-1-4,-2 0-13,-6-2-5,-4-3-19,-2-2-9,-10-3-11,5 1-7,-4-5-39,2-2-19,0-12-20,-4-7 7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4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592 1356,'-13'-17'481,"8"8"-430,4 6-21,4 6-37,3 4-14,6 17-13,3 9 1,10 21 7,-3 9 6,1 23 10,1 8-1,-5 20 7,3 13-2,0 22 9,2 14-2,-7 18 0,0 4 8,-4 3 4,-3-8 7,1-22 15,-1-14-1,2-27-1,-4-14-3,3-23-16,-2-13-9,4-13-7,3-5-15,3-7-10,2-2-13,-1-14 0,4-2 11,4-8 7,-1-3 19,11-4-5,-1-2 2,1-3 13,7 2-5,6 3 5,7 1 0,13-2-4,2-4 7,5-3 6,6-3 0,16-1-5,7 0-1,9-5-10,7-1 0,-1-1 5,-6 0-4,16-2 1,0 4-2,1 2 0,8-1 0,-1 5 0,-8-5 0,8 3 0,-1 1-5,-7-1 4,0 1 1,-5-3-5,-4 2 12,2-2 0,-5-4 4,-6 9 0,4-4-6,-4 3 1,1 3-3,3 1-1,-6 1 1,0 3 0,-2-1-2,-4-5 1,-4-5-2,-6-4-2,-1-1-1,-5 1 4,-1 3 0,-5 8 5,0 4 8,-6 6 8,-4 0 5,-9 0 1,-6-3-2,1-1-4,-4-5 1,-3 3-1,-3-2-1,-8 1-1,-3 3 6,-8-5-5,0 3 1,-6-5-1,-4 1-8,0 0-7,-2-1 0,0 2-2,-1-2-4,-8-7 6,-2-2 0,3-9-3,-2-8-6,3-8 3,-2-10-3,-10-14 1,-3-7 2,-3-13-2,-2-7-7,-5-18 4,2-9 8,-5-15-7,-2-5 10,9-5-1,2 0-11,6 6 6,4 8-9,2 8-4,4 5 11,-3 1-4,1-3-7,0 2 5,-6-2-13,3 4 3,-1 7 15,1 10-3,-4 5 11,-2 12-1,0 10-4,-10 11 4,5 8-8,1 14 4,-2-3 3,2 10-4,1 2 0,-4 5 3,0 1-5,-2 2-1,-6 0 2,0-5-4,-8 1 3,-8-4 3,-4-4 6,-13 0-7,-1 2 6,-13 0-9,-7 4-1,-11 2 0,-9-3 0,-9 8 6,-10-1 0,-8 4 5,-9 4 1,-6-3-6,0 2 0,-9 3-1,7 3-3,-7 0 3,-1 0 2,1 1-1,-1-2-1,-4-2 0,3-1 0,-4-3-2,0-2 3,6-1-5,-5 2 0,4 6 2,1 3-1,-10 8 3,5 3 1,-2 8-7,3 0 3,6 11-2,0 0 1,4-2 7,1 1-3,1-6 1,6 0 0,2-6 0,0 0 3,7-4 4,-3 0-3,9 2-1,-1-1-2,5-1 6,10 5-4,2 0 6,8 3 1,11 2-1,2-3 9,20-1-3,10-1 1,14-6-9,12 2-7,7-9-16,7 1-20,6 1-52,4-2-21,7 2-48,1-2 3,5-15 10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3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1262,'-34'81'433,"48"-40"-403,10 13 5,24 34 3,16 16-4,14 22-15,2 10-2,-3 11-12,-6 7-1,-6 2 0,-2 1-3,-15-5 1,-12-4 8,-11-2 16,-13-4 2,-9-1 3,-6-5-8,-19-7-14,6-5 1,-10-11-7,-3-11 2,2-13-5,-3-9-6,6-24-4,1-6-2,4-26-3,-2-12-8,1-18-4,0-10-6,-1-20-10,-2-12-8,-5-25-28,-1-11-33,-20-29 72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1215,'-24'30'431,"13"25"-391,3 15-3,1 21-19,11 21-6,4 15-6,3 21 1,19 31-2,2 5-4,19 21 2,7 3 1,12-7-3,5 2 1,-2-19 3,5-19-4,6-20 1,1-19-1,0-23-16,0-7-34,-7-24 236,-3-12-15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9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 1167,'-3'4'420,"1"1"-372,2-3-12,-3-2-27,3 0-24,0 0-12,0 0-19,0 0 1,0 0 9,0 0 2,0 0 21,0-1 3,0 1-17,6-2-14,6-2-177,27-11 147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9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1 1141,'-6'4'439,"0"-1"-346,6 1-28,-5-2-30,5 3-37,0-1-11,1 2-20,7 0-10,-9-5-14,-2-1 5,5 0 1,-3-1 3,0 0-4,1 1-14,0 0 4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8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23,'-2'1'359,"1"-1"-265,2 2-37,-1-2-36,0 0-15,0 0-8,0 0-1,0 0-4,0 0-3,0 0-30,0 1-17,4 7 3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5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8 663,'-2'2'381,"-6"0"-1,14 7-281,3-5-17,2-1-22,8-1-10,4-3-14,-1-3-8,10 2-31,0-3-22,2-5-35,3 3-19,-2-7-35,4 0-116,1 1 16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8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40 969,'-15'-7'351,"-2"-5"-300,7 0-7,-3-5-10,4 0-11,2-1-5,0 1-1,0 0 0,1 4 5,2 6 9,-2 4 8,6 3-5,0 0-4,2 2-17,-2-2-9,0 0-1,3 9-1,19 42 3,-9-23 0,2 0-2,3 4-2,-1-5-10,1-5-2,-3-1-19,-1-6-8,-1-3-16,-9-5-5,-3-5-11,4 1 6,-4-2 44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8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69 286,'-11'-2'151,"14"7"-48,2-2-30,-8-5-22,14 7-30,-11-8-4,-4 1 13,13 6 28,-9-4 35,3-4 4,8 2-6,-3-3-19,6-6-25,5 0-7,1-5-7,-7-8-1,4-5-5,-1-1 0,-3-9 0,1 4-1,-4-7 0,-1-1-3,-7-2-2,-3-3-4,-2 6-4,-7-4 1,-2 7 1,0 6 1,1 12-4,2 9 0,-1 12-1,0 6-2,-4 12-3,4 13-6,8 22-2,-1 5-3,5 12 7,-2-3 4,4 1-11,1-5 5,-1-15 1,3-8 0,-1-13 3,6-4-1,2-13-2,-1-4 2,1-13 9,-1-4 4,0-7 13,-2-5-1,-4-4 0,-6-4-4,-4 4-18,-4 3 0,-4 8 2,-2 4-3,1 11 1,-3 5-10,5 15-33,-3 4-10,6 11-31,4 4 7,3-4 47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5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1390,'-4'2'467,"6"-2"-521,2 2-10,14 2-74,5 1 7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2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29,'-11'6'313,"10"2"-328,-5-12-13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1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1 1631,'-2'1'570,"7"-2"-517,8 1-42,10-1-12,1-2-15,11 2-43,-2-9-48,7 0-79,1 3-26,3-2 12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0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1379,'11'1'478,"2"0"-433,16 3-38,2 2 0,3 1-6,2 1 1,-6-1-24,-3-3-14,2-2-5,-2-4-7,0-2 13,-1-4 5,-3-2-13,2-1-3,-3-2-31,6 1 146,-13 1-6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16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9 938,'1'-4'346,"0"-2"-283,4 5-6,0-1-21,-1 1 0,8 7-1,-1 2 1,7 10 5,7 6-2,10 14-2,7 10 0,10 15-17,-3 6-8,-2 8-6,-7-5-7,-5-4 5,-2-2-4,-5-13 1,1-5 4,-8-16-4,-4-8 5,-12-11-2,0-4-2,-6-8 1,1-1-1,-2-7 21,-6-4 4,-5-8-7,-1-8 2,-3-14-20,-1-8-4,1-11 7,2-2-4,1-3 2,5 6 4,4 10 0,1 4 9,5 14 10,1 2-3,7 9-5,1 0-1,2 8-18,3 5 6,4 7-4,-1 5-3,6 10 1,-1 1-5,0 5 6,0 0-2,-7-7 2,-5-2 2,-5-10-1,-3-1 1,-3-2 3,2-3-5,0-8 1,0-7 1,1-12-30,3-5-7,-3-3-40,2 3-14,4 5-12,-3 4-5,-2 10 13,4 6-165,-3 9 187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6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136 894,'-50'61'296,"29"-59"-297,5 1-2,3-3 14,-1-1 18,4-1 41,5 2 21,4-2-2,2 2-15,-1 0-35,0 0-11,0 0 3,12 2 10,44 53 17,-22-23 9,17 14 12,10 5 2,12 3-6,3-3 1,3-12-14,2-8 1,5-12-23,-1-8-12,-3-7-14,-6-4-12,-12-5 6,1-5-2,-2-1 4,-7-3 0,-10-3-2,-7 2-5,-17-5-2,-3 2-5,-8 4 0,-7 1 2,-4 1 2,-4-2 10,-7-7 3,-4-2 2,-5 3-1,0 3-7,-1 4-4,3 3 2,4 0-3,-1-1 2,0-3 1,1-1 0,-3-8-4,-2-3 1,6-4-5,-4-6-3,5 3 1,4-2 3,1 7-1,1 7 2,5 5 1,-1 7 0,2 1-13,1 3-3,-1 1-18,1 1-6,0 4-2,0 2-9,-1-3-1,0 0-9,0 0-36,0 0-23,0 0-22,-1 0 74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9 1042,'-3'32'371,"-3"-32"-313,4 2 1,0-5-22,3 1-1,-1 1-18,0 0 2,0 0 11,0 0 0,14-6 0,30-18-1,-21 22-3,0-4-8,1 3-13,4 2-6,-2-1 1,-4 2 0,3 1-1,-8 0-2,-3 4-8,-1 6 3,-6 4 3,0 6-1,-5 3 5,5 5-2,-6 0-4,-1 1-1,3 2 4,-1 2 6,3 3-17,1 3 4,0-2-1,0-2-7,-2-3 24,3-4-5,-1-4-2,0 2 5,-5-14 0,0 0 3,-4-7 0,-4-5-5,0 1 2,-8-6 3,-2-4 8,-8-2 4,-4-6 12,1 0 5,-4-2 3,10 4 5,3 1-6,9 3-5,7 2-17,3-2-4,9 0-15,-1-5 3,15 1 3,1-3-3,6 0-2,7 4-8,-6-6-26,4-1-23,2-2-47,-4-3-17,0-4 7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1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666 1046,'-10'8'406,"2"-5"-311,4-3-31,4 0-18,4-9-31,2-5-3,-1-19 12,6-5 6,-1-11 15,-2-3 3,0-4-8,-4-1 1,-10-3-16,-1 2-4,-6 2 0,-9 2-7,-2 8 1,-1 2-3,4 16-9,0 8 5,6 13-8,2 11 1,0 20 1,4 13-9,5 26 2,6 11-1,11 20-2,8 5 8,8 5-5,3-1 2,6-7 0,-1-9-1,0-17 3,-2-9-1,-5-26-1,-3-11 3,0-17-1,-6-14-2,-1-17 0,-2-6-5,-10-16 8,0-1 0,-14-8 12,-6-5 6,-9 9 1,-4 4-3,-6 20 2,3 12-10,-2 15-8,-6 9 5,3 17-15,1 6-3,3 13-19,6 4-11,17 2-10,1-5-11,13-10-32,10-6-13,9-14 6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5.7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52 901,'-1'-8'348,"3"15"-263,1 5-7,0 23-41,3 15-21,-5 18-11,0 8 0,-2 5-5,0-3 4,-3-10 3,1-7 6,-3-18 5,-4-9 9,6-16 8,-1-9-8,3-18 2,2-10-14,-1-23-11,0-15 3,2-21-6,1-6 2,1-7 8,3 6-1,-5 1 21,0 2 7,-3 11-8,0 2 9,4 19-15,3 13 1,7 18-5,-3 12-5,8 22-13,0 11-2,3 27 0,4 16 2,-3 12 3,2 5-6,-1-1-5,-2-2-41,1-4-15,-5-5-12,-6-14-34,-6-11 20,-13-19 5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30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34 1033,'-28'3'397,"9"-2"-286,3 2-6,5-3-16,3-2-10,4 0-36,6 2-13,8-2-26,0-3-6,6-4 2,7-3 0,3-2 1,7 2 3,5 2-4,-5-4 6,4 0-4,-1 2-4,-5 0-15,0 4-13,-7 2-18,-2 1-7,-5 6 11,-4 0 5,-8 9 21,-3 5 6,2 11 8,-3 8 4,8 13-29,-2 7 2,-6 0-3,11 3-4,-6-6 29,5-5-2,1-5 4,-1-2 1,-5-11 4,1-2 0,-3-11 4,-3-6-3,1-4-1,-2-4-2,-6-6-3,-6-3-1,-8-8-1,-7-4 7,-4-6 6,-1-1 9,4 4 13,-1-2 9,11 10 7,5 2 0,5-1-6,4 3-7,3 2-7,1-3-6,3 7-6,3 1-4,2-1-13,2 3 0,7 1-5,4 0-9,4-2-17,5 0-14,-5-6-25,4-2-10,-1-3 5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3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1 1147,'-6'-4'402,"0"0"-367,8 4-28,-2 0-22,1-2-9,-1 2-6,0 0 18,0 0 6,0 0 10,0 0 21,0 0-1,-2 12 24,-7 38 2,2-8-2,-3 10 0,10 30-15,0-40-4,0 0-15,-4 152-4,1 39-7,3 15-2,-8-81-1,-2-9 6,-6-29 28,-2-16 15,0-20 9,-1-15-6,3-20-22,5-7-15,2-20 2,4-5-1,2-16 11,1-2-6,2-6 2,0 1-3,4 2-17,-4-5 6,1 0-4,-1-1 2,-1 0 9,0 0-5,0 0-5,1 0-2,0 0-2,0 1-2,0-1 4,0 1-4,0-1-30,-1 1-14,0-1-78,0 0-29,0 0 167,-3-11-52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23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-1 957,'-5'4'330,"-2"0"-317,-1 1-10,7 1-11,-4-3 2,5 5-1,1-6 6,1 1 13,1 1 9,0-4 37,-1 2 13,-2-2 12,-1 0 1,1 0-14,-1-1-9,1 1-4,0 0-5,-1-1-5,0 1-3,0-1-11,0 0-8,1 0-5,-1 0-1,0 0-3,0 0 2,0 0 0,0 0-1,0 1-3,0-2-2,-1-2-2,1 2 3,1 0-6,-1 1 2,0 1-1,0-1-3,0 0-1,0 0-2,0 0-2,0 0 1,0 0 2,0 0 0,0 0-3,1 0 0,-1 0 2,0 1 3,1-1-1,0 1-1,2 0 4,21 9-2,35 24 0,-26-3 1,9 17 6,5 13-3,15 28 4,12 10-6,13 20-10,2 4-1,-1-6-5,1-6 11,-10-20-6,2-5 7,-8-12 3,-7-3-9,-7-6 6,-7-5 2,0-1 1,0-3 7,0 3 6,-2-4-12,-9-3 0,-6-4-3,-2-5-9,0-5 8,-2-4 4,-5-6-6,-7-8 2,-7-7-6,-5-8-2,-5 0 5,0-4-3,-3 0 6,2-1-9,-1 0-9,-28-2-16,-33-46-20,29 22-18,0-5-22,-3-9-46,3-4-18,-6-13 9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17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04 923,'-23'56'348,"21"-51"-272,-1 0-10,3 2-28,0 2-9,0-4-2,0 2-5,0-2 18,0-3 3,-7-3 15,-1-7 8,-4-2-5,2-2-7,3-5-13,-1-4-12,5-4-10,0-2-5,3 1-6,3 3-1,3 6-5,3 4-2,7 9-2,3 4 2,7 11-10,4 4 4,6 7-3,-3 2-2,-4-3 9,1-2 2,-11-7 3,-5-11 10,0 0 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6:28.7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8-4 723,'-32'-8'308,"3"15"-194,-3 3-8,-2 4-63,-1 4-17,-11 0-9,1 6 3,-6 9 1,0 5 5,6 9 11,3 0-3,11 8-12,6 2-2,8 8-19,5 2-7,7 8-9,5 4-4,7 9-9,4 3 2,9 3 0,4 5 1,13-2 2,7 0-11,10-12-2,8-7 4,1-14 4,6-2 42,5-8-236,7-2 6,8-18 2,1-8-28,2-19 323,1-12 13,4-10 36,1-5 13,-4-6-50,0-3-12,-6-9-3,-3-4 1,-11-10 7,-9-6 2,-12-7-3,-4-7-7,-6-6-9,-3-3-6,-14-14 1,-13-6 1,-15-1 9,-16 2 8,-17 11-2,-2 10-7,-14 6-12,0 3-14,-11 12-9,-10 6-5,-16 10-7,-6 8 9,-15 12-8,-2 8-9,-6 13-12,1 4-13,0 11-24,1 3-3,8 12-37,1 4-18,1 12-46,6 7-34,7 18 11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6:21.3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3 1157,'-5'0'420,"1"-1"-359,5 1-18,3 4-12,0 9-10,6 19 1,4 32 3,5 18-1,10 29-10,-1 8-6,7 14-4,2 1-1,0 2 4,-6-6 2,-10-25-4,-8-11 0,-7-24-5,0-12 1,-5-18-1,1-9-1,-7-27-27,-6-15-7,-12-24-7,-4-16-2,-7-29 26,0-13-1,1-31 17,1-14 5,3-11 11,5 3 7,9 18-5,4 21 6,6 34-10,3 18 0,2 27 16,1 10 2,1 20 2,1 15 1,6 40-22,3 26-6,8 48-2,3 20 1,4 16 3,-1 1 0,-4-24-3,-1-22 1,-5-38-4,3-22-1,-3-36-31,-2-16-15,1-29-11,-10-16-5,-3-30 36,-3-16 13,-17-36 9,6-14 8,-15-25 2,1-1 4,-4-3 11,-3 14 6,5 36 5,6 23-1,7 46 0,6 18-6,4 28-7,1 17 0,6 54-9,4 29-1,10 56-5,5 20-1,-1 11 1,0-9-4,-4-35 2,0-20 1,3-48 0,-3-13-4,0-35-42,-2-20-23,-11-36-13,-3-17 4,-9-30 40,-8-17 19,-2-25 15,-5-17 4,-1-25 16,1-4 11,4 11 4,2 13 2,8 48-13,3 24-6,5 35 0,0 18 2,2 24 1,3 21 0,9 45-5,6 28-5,7 40 0,3 6 3,-1 0-4,0-14 0,-12-76-6,-8-32 0,1 0 1,17 68-4,-9-43-13,-4-18-22,-12-50-14,-1-3 6,-5-18 13,-2-7 24,0-12 8,0-7-1,2-3-7,4 2-23,4 12 381,-3 8-273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5:37.0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3 520,'0'-7'325,"1"3"-31,-1 0-134,1 4-39,-1 0-28,0 0-6,0 0-3,-1 0-22,0 7-19,-1 43-6,0-15-25,0 5 0,1 19-5,1 12-6,8 23-2,2 13-5,7 22 2,4 8-3,1 7-3,-3 0 1,-2-15-3,-2-13 8,-4-27 9,-1-14 4,-1-20 3,-2-7-3,0-10 0,-4-10 1,-1-14-7,0-3 1,-2-10-4,0 1 4,0-1 3,-1-2-6,0 1 1,0 0-1,0 0-3,0 0 5,0 0-20,0 1-19,1 0-39,-1-1-23,0 0 5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6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4 947,'49'-29'400,"-43"30"-231,3 1-71,-6-2-48,7 1-22,-2 0-14,3 4-2,0-2-10,-3 1 0,8 2 3,-11-5-5,4-1 1,0-1 9,-7-7 18,6 1 17,-2-8 9,4 1 2,6-7-20,-2-4-11,7-8-12,2-2-7,1-10-1,3 2-5,0 2-1,-2 0 3,0 13-2,-5 2 0,-3 13 3,-3 5-8,-4 5 1,-7 1 2,2 8-4,0 6 6,-2 5 0,3 7-2,0 7 3,-3-1 6,7 2-6,1 1 3,0-1 2,8 3 6,-4-7 4,5-1 0,-1-6-3,-5-2-12,1-3 1,-1-2-1,0 0 1,-4 0-9,-1-1-40,-2-2-25,1 2-62,-2-1 468,-3 4-27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9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40 1114,'-15'5'399,"5"6"-348,10 10-1,-1 9-20,4 6-5,3 9-11,-4-1 0,4-2-6,-1-3-6,4-8-3,-4-8-15,-5-12-16,8-3-12,-9-8-25,3-4 1,-3-12-27,-2-5-26,-8-12-49,-3-2 13,-5 1 95,-7-5 60,-1 1 116,-1 1 18,1 1-20,5 8-13,8 12-13,7 8-12,5 7-6,2 2-13,8 1-10,6 1-12,16-2-17,5-3-3,17-3-35,1-5-24,-6 1-44,-1 0-32,-12-3 73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44 648,'-3'-15'378,"-3"0"8,6 8-234,-2 2-5,-2 2-17,4 3-22,-1 4-48,-2 4-18,-2 13-30,1 14-8,-6 17-1,2 9-2,-4 11 3,-5-1 8,-2 6-1,-2 1 0,-1-4 0,-3-2-3,5-17 3,-5-7 0,2-16 4,4-4-4,1-13-16,12-5-9,1-6-41,-1-7-29,13-3-46,-2-8-15,12-13 8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4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05 998,'-7'3'391,"3"-4"-277,4-3-20,-5-6-44,4-3-21,2-6 1,-5-10-5,6 0 17,1 1 10,2 4-12,5 4 0,-6 7-13,0 3-4,-4 2-2,-1 8-6,5 8-3,-6-2-4,7 14-4,-1 1 0,3 8 4,7 4-6,-6-2 3,-1 1 0,-4-3-7,-3-2 5,-1-1 0,2-3-3,-2-6 3,3-1-4,1-4-1,-5-6 3,2 0-3,-1-3 5,0-3 0,0 1 5,0-2 0,0 0-1,0 0-2,0 0-6,-10-1 2,-27-4-1,31 7 0,-3-4 1,1 3-1,3 0 0,2-3-4,2 4 4,5 1-6,-1 0 2,-2-2 1,0 0-6,0 0 5,0 0 1,0 0-11,6 1 5,7 0-2,28 3-8,-21 0-2,-4-4-19,4 0-54,-1 2-16,-1-4-1,5 3 5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8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94 896,'-12'-21'368,"-1"0"-167,6 4-164,4 4-4,-1-4-5,8 12-16,-4-2-7,1 11-10,5 10-4,6 18 27,4 18 0,10 23 28,3 17 6,-4 5 13,7 1 11,-4-5 8,-2-8 2,2-4-21,-3-2-6,-7-12-23,1-3-11,-11-19-9,-3-10-15,0-15-14,-5-9-9,0-10-50,-3-8-27,-6-15-59,1-12-4,-2-17 9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8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804,'31'-44'355,"-31"25"-157,-1 5-103,3 7 0,-1 4-31,2 5-19,5 20-20,0 11-10,1 26-11,2 15-22,-1 5-53,0-2 43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8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 1430,'-11'-1'532,"7"-2"-424,4 0-25,10 3-63,3 2-11,13 1-13,4-1-19,8-1-68,-1 1-33,-2 1-57,-2 3-18,-13-4 133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7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73,'18'16'572,"20"25"-539,3 15-17,11 31 2,-6 11-16,-9 19-17,2 17-45,-17 17-35,-5 7-3,-18-3-3,-8-14 38,-15-26 81,-1-12 33,-7-21 50,-1-8 9,4-21-41,-1-10-25,7-21-34,-2-11-16,6-14-56,-4-14-39,5-21-85,3-19 11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7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7 0 1379,'-38'10'485,"7"5"-440,5 9-8,-7 12-17,1 12-18,-3 24-4,-7 8-2,5 25-2,2 17 11,9 20 0,9 14 1,14 8 13,5 1-9,16 9-1,5-6-2,12-8-11,9-9-1,6-41-17,6-14-18,3-35-54,3-19-26,8-27 7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6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25 1417,'23'8'518,"-24"-5"-430,2 7-42,2 14-26,3 8-14,-3 7-25,3 7-19,0-4-53,-1-3-24,-2-11-1,-3-10 16,-1-9 40,-5-6 30,-1-6 14,-3-6 1,-8-12-2,0-1-7,-12-10 10,1 2 5,3 0 9,-5-3 2,7 1-2,0 3 4,6 9 1,1 2 9,13 14 17,-3-1 17,3 2 20,8 5 2,6 2 22,8 4 4,9-1 8,8 0-9,5-7-38,3-2-21,2 2-33,-8-8-11,3 2-13,-4-2-31,-2-5-46,1 2-30,-3 1-29,4 5 9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5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51,'0'0'352,"0"0"-222,0 0-71,0 0-27,0 0-37,-1 0-21,1 0 9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5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1 967,'-5'1'331,"-3"-1"-301,5 1-19,0-1-36,0-1-80,3 1 6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5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1364,'-13'4'499,"4"-4"-414,-1 0 1,10 5-37,2-1-21,15 14-28,11 10-5,12 21 0,6 14 4,9 30 0,1 5-2,0 8 3,-2 0-13,-7-13-2,-6-6 5,-9-16-3,-6-13 12,-16-24 2,1-7-3,-8-16-33,-3-9-41,0-13-71,0-18 88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4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6 1515,'-5'-1'542,"4"0"-467,0 1-25,1 0-40,9 1 2,47 4-7,-29-7-9,2-2-41,-3-4-36,-4-3-58,-2-1-25,-5 1-14,-5 4 162,-6 2-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3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70 780,'-23'-7'361,"2"5"-161,15 3-46,0 2-20,5-3-26,3 0-23,11-1-30,5 2-1,13 0-16,-4-3 2,8-3-25,0-3-10,-3-3-33,4 5-22,-7-6-51,4 3-29,-3 3-20,0-1 84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19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86 488,'-32'-56'225,"32"55"-112,-4-1-33,6 1-30,3 0-35,-2 1-10,-3-1-6,0 1 2,0-1 6,0 1 1,0 0 11,8 0 4,33 2 6,-32-2-2,1 0-2,-1-4-1,-5 2 0,1 1 4,1 1 0,-3 2-1,3-2-8,-6-3-4,1 2-9,3 1-3,-4 0 2,0 0-4,0 0 2,0 0 0,0 0-2,0 0 1,0 0 2,0-1-4,0 1 3,0-1 3,0 0-4,0 0 12,0 0 2,0 1 2,4 0 10,-4 0-8,4 0-1,-4 0 0,0 0-4,0 0-1,0 0-1,-1-1-5,0 0 0,0 0-4,0 1 0,0 0 0,0 0-1,0 0 3,0-1-13,0 1-3,0 0-8,1 0 1,0 0 12,26 1-4,26 0-32,-28-6 132,7 1-78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18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63 827,'-12'-4'320,"6"2"-234,1 1-19,2 1-37,-3 2-13,-9-4-17,3 2 1,-2-3-8,2 1-3,4-1 6,-3 1-1,0-3 6,1 0 5,-3-1 2,3 1 7,9 4-3,-1 0 0,5 2-5,-3-1-8,0 0 1,0 0-5,8 0 4,41 7 1,-30-8 0,5 3 5,-1-1-1,-4-1-1,-1 4-1,-6-2-6,-1 1 1,-2-2 5,-6-2-2,-1 1 4,0-1 6,-2 1-1,0 0 31,0 0 0,0 0 18,0 0 5,-1 0-18,0 0-6,0-1-18,0 0-15,-9-1-7,-29-5-8,23 3-1,7 4 7,5 0 2,-7-3 1,13 6-3,-3-4-3,1 1-10,0 0 4,5 0 1,17 2 6,37 2-1,-34-11 10,9-1-7,2 0-24,12 2-29,2 4 3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51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60 1159,'-7'11'441,"0"0"-333,5 1-23,2-2-22,3-1-1,0-4-9,1-4-19,3-5-6,2-7-8,3-7 7,2-16-3,1-7-2,5-15-3,0-7-13,2-7-1,-7-4 4,-5 0-1,-2 0 6,-13 4 4,3 1-9,-9 5 3,-8 4-7,16 10-7,-8 11 10,4 14-12,1 7 2,-6 13-9,6 11-4,-6 24-11,1 20 0,-1 32 9,0 15-1,5 18 15,6 5 2,4-3 1,4-6 0,4-19 22,-2-11 3,9-20 11,2-9-2,5-15-18,8-14 3,0-16-18,3-14 6,0-22-2,-8-7 2,-3-11 0,-5-1-5,-9 3 3,-4 5-4,-9 6 6,-6 11-2,-3 13 2,-2 6-17,-4 12-8,-1 3-19,0 10-40,-3 0-23,3 8-65,8 2 4,1-1 9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50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96,'-9'10'436,"10"11"-370,9 11-12,13 20-24,8 11-1,19 17 9,5 6 12,14 7 1,-1 2 13,2 6 16,-1 1-4,-4-3-7,4 2-11,-12-12-20,-1-3-3,-14-12-10,-5-5-4,-5-7-5,-12-11-7,-4-7-7,-6-7-14,-7-12-30,-1-6-20,-2-11-28,-3-3-10,-4-9-53,-5-8 3,-3-19 88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5:47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419 342,'0'-6'245,"2"5"-29,-1 1-28,-1-1-36,0 1-69,-1 0-27,0-1-18,1 1-6,0 0-1,0 0 6,2 9-4,16 39 4,-10-22-14,-2-1-12,3 2-4,-1 3-4,-2-1-3,1-1 8,1-3-5,-7-4 0,2-1 7,-2-1-6,-3-7 6,4 1-2,-3-6-5,4-5-1,-2-1-1,1 1-3,-2-2 2,2-1-1,23-3 3,23-8 6,-24 1-10,0-1 4,0 1-1,4 2 0,5 3 3,3 0 1,11 1-8,5 0-2,2-1 2,-1-1-3,-4 4 7,-2-2-1,-4 2 3,3-2 3,3-2-8,2-4 2,8 0-4,1-1-2,-4-1 6,-1 2-1,-2-2 4,4 1-3,2-2 2,5 5-1,-7 1-1,-4-1 1,-6 5 3,-5-3 4,0-1 3,5 2 0,1-2-3,1-2 3,-3 0-11,-3-2 6,-5-2-5,-3 3 0,-7-1 0,0 0-2,0 3 2,-2-1-6,-1 2 6,0 0-1,1 3 0,-1 2 6,1-2-6,-5 3 4,0-1-5,-1 0-3,-3 3 3,2 1-3,-7 1 4,2 1-1,-2 0 1,-1 0 0,2-2 0,-3-1 2,-3 1-1,2 0 2,-4-1 4,-1 2-2,1-2 5,-2 0 1,0 3-4,3-1 4,-3-1-11,-2-1-1,1-1 2,-2 0 0,0 0 16,0 0 2,0 0 1,1-4-1,3-14-11,4-28-1,-6 22-4,2-3 3,-4-3-5,1-2 0,-1-3 3,-1 4-4,0 3 4,-1 5 2,2 7-5,-2 3 4,0 4-4,1 4 4,-4 3 7,4 1-4,-2 5 3,-1 2-7,4 1-4,0 5 1,0 0-6,1 1-2,-1 1-29,0 1-12,0 2-33,-1 1-18,-4 14 6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21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0 2617 1061,'-6'0'373,"4"-1"-324,7 2-21,4-1-27,1-3 1,8-1 2,8-2-4,9 1 1,6-3 6,9-1-8,-2-1-1,6 0 4,2 1-5,13-1 1,5 1 4,5 3-2,2-2-2,5 4 3,4 1 1,10 0-1,1 3-1,1-5-5,4-2 4,1-5-1,5-3 5,5-4 1,-1-2-2,5 0-2,-3-4 3,-3 1-3,-3 0-5,-2-1 3,3 4-1,-14 2 0,0-1 13,-14 1-4,-5-1-1,1 1 8,-6 2-6,-7 2 8,-6 0-3,-12-1-10,0 2 0,-8 3-7,-2 2 3,-8 3 6,-6 0-7,-6 1 10,0 1-10,-7-2 4,5 4 6,-2 0-12,-6-1 5,-3 1-1,-4-1-3,-2-5 13,-4-4 0,3-2 4,-3-7-5,-5-4-1,7-1-3,-9-10-5,2-1-1,-3-7-15,0-9 9,3-3-8,-9-7 3,7-8 8,-6-3-6,1-7 0,6-2 6,-3-3-1,2-5 1,0-5 2,1-2 3,-4-6-5,1 3-3,-2 9 3,1 5-2,1 11 8,1 9 10,-3 5 2,-2 1 0,5 14-3,-2-4 3,2 10 0,2 7 3,-1 3 7,0 7-8,1 5-4,2 1 1,-2 7-13,5 1 5,-4 3-4,0 1 0,5 2-5,-1 1 0,2 1 0,-2-1 4,-2-1 3,0 1-5,-1 0 4,4 0-8,-5 0-4,1 1 0,-9 1-7,-2 0 9,-3 2-5,-10-2-1,-2 2 12,-9-1-7,-4 3 8,1 2 5,-7-3-2,-8 2 2,-12-2-1,-5-2 0,-6 4 3,0 0-2,-8 1 12,-6 1-8,-6 1-5,-2-1 3,-7 0-7,-3 1 8,-3-1-4,-10-3 5,2-3-1,5 0-6,-11-6 9,4 2-9,3-1 2,-5 2 5,5 3-8,5 4 9,-1-1-8,5 2 0,8 2-1,5-3-8,0 6 9,8-2-10,6-1-1,4-1 3,18 0-7,9-1 4,4-5 5,3 0 4,9-5 2,-1-3 0,14-1 5,7 4-4,7 2-1,7 1 1,1 2-4,4 0-3,3-3 6,-1 2 0,1 1-14,0 0 9,0 0-8,8 22 0,37 42 19,-27-16-10,7 21 4,6 13 10,2 19-9,-3 3 3,-5 6-3,-9 4-1,0 7 0,-1 5-3,-3 6 7,3 4-6,-3-1-1,-2-2 8,-1-6 0,-4-5 11,0-12 2,-1-3 10,3-3-9,-1-4-1,1-6-9,-3-5-5,0-13 1,-2-9-7,4-12 11,-2-6 0,4-16 0,2-4 2,1-13-8,5-4 0,3-6 5,3-4-4,7-11-2,6-6-3,8-12-20,4-7-8,4-7-14,4-6-12,1-6 3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3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76 1039,'-11'-29'412,"2"5"-266,6 0-14,8 9-32,7 4-19,12 3-47,9 1-15,10-4-13,2-1-31,10 1-79,-3-2 550,7 2-36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2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059,'-1'12'410,"0"15"-291,3 9-36,5 11-36,1 4-31,6 8-85,-8-3 5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2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 1306,'-4'-3'531,"3"1"-325,5 2-127,2 0-37,8 2-33,1 3-22,3-2-70,0-1-46,1-2 472,2 0-299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8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09 906,'-14'13'471,"0"-6"-48,8 2-324,1-2-48,3 0-25,6-1-14,1-4-5,13 0-6,1-5-1,4-12-5,1-2-2,1-8 3,0-2 6,-6 0 2,-1 1 7,-6 0 22,-1 5 3,-1 3 13,1 5-3,-1 3-26,0 0-5,1 5-8,-1-4-3,-1 3-1,1 4-2,3 0-5,2 7-2,0 3 6,1 0 0,2 6 0,3 2 0,-3 2 2,3 2 2,-4 0 0,-2 0-8,4 2-10,-6-3-14,2 6-33,0 5-22,-2 6-65,5 10-11,-1 8 9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03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83 972,'0'-4'376,"1"6"-266,0 6-29,-1 14-30,0 14-21,0 24-16,-2 7-3,-3 9-11,-2-5 9,-8-13 17,6-5-1,5-14 12,0-10 0,6-16-25,-2-10-1,0-17-8,0-9-5,3-22 4,4-10 1,7-16-2,4-8 6,-1-10 4,-4 0-1,-2 4 13,-1 2-3,1 16-1,1 10 4,-2 21-9,-1 13 4,1 23-5,-1 8-5,5 28-1,1 16-7,-3 16 5,4 18-1,-5 10-4,0-3 3,0 3-10,-3-14 3,-1-17-4,-3-9-6,-3-18-26,0-5-18,-5-17-39,-1-5-10,-5-13-4,-2-8-10,-6-11 83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0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1488,'-42'69'519,"26"-57"-522,-1-9-13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0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70 682,'-6'-14'290,"-2"2"-98,3 6-168,6 6 2,0-3 8,0-2 12,-2 5 9,1-1 24,0-10-2,7-36 4,-1 28-1,2-8-13,1-2-5,5-4-4,2 3-5,-5 6 1,0 3-3,-1 13-11,-2 3-5,-2 8-19,4 9-6,-1 10-13,3 8-4,5 12 1,-3-1 4,1-4 4,-1-5-1,2-10-1,-1-2 0,-1-12 3,1-1 0,-5-8-3,1-5-3,-3-5 3,-3-5 6,0-12 11,-4-3 15,-1-11 1,-2-4 2,-5-3 3,1 4-3,1 13-10,0 5 1,2 17-12,0 3-6,4 9-9,5 9-15,7 19-4,7 15-13,7 28 4,4 10-2,4 10-13,0 0 1,-3-3-9,-6-1 8,-6-8 24,-9-4 2,-10-13 18,-5-9 8,-13-14 16,-4-7 7,-10-17 11,0-4 0,-6-10 6,-2-6-3,2-8 2,-4-7 1,3-9-25,4 0 7,8-1-11,5 2-9,9 5 0,5-1 1,9-2-7,7-1 4,17 1 6,3-2-9,16 2 9,6 4-11,4-3 0,4 2-3,0 5-14,-3-3-10,-9 3-32,2-1-6,-13-2-47,-1 2-15,-4-2-51,-3 0-273,-15-1 31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7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30 1646,'-2'2'586,"8"4"-516,9 4-36,16 23-25,6 9-13,14 20 5,6 10-8,1 8-2,1 3-55,-14-6-3,-6-4-2,-11-17-39,-5-4 48,-7-15 6,-8-11 9,-7-14 40,-7-9 8,-4-15-29,0-6-30,-3-21-33,0-13-11,-1-14-21,-1-11 23,0-15 23,4 1-5,6-1 39,2 8 14,3 22 0,1 15 25,1 33 36,0 4 28,3 24 59,-2 1 19,-3 14 25,-4 12-13,-5 19-27,-6 13-20,-12 10-30,-4 4-3,-15 3-18,-3 0 10,-2 4-17,0-3-17,9-16-6,4-11-17,13-27-15,5-10-19,6-20-45,4-2-32,5-18-98,-1-10 24,9-22 9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5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9 0 1330,'-18'20'513,"0"24"-378,-4 8-22,-5 26-57,-9 5-17,0 9-15,-3 4-12,-1-5-8,4 0 5,1-8-36,2-7-5,6-20-6,-2-13-13,13-19-2,0-10-8,8-13-45,5-1-25,4-21 8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4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1225,'-3'10'485,"4"-2"-348,15-1-54,3-4-38,15-1-31,7-3-8,5-8-27,2-3-39,-2-3-54,0-7-37,3 1 87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3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32 1158,'-9'0'413,"2"-3"-348,4-8-30,3-4-27,5-3-4,2-12-7,3 3 1,7-3-4,0-2-6,8 8 8,-2 4-4,-1 11 2,0 4 6,-7 11 0,6 5 9,-1 7 18,-4 2 21,0 2 15,-6-6 15,-6-4 4,4 3-17,-1-8-16,-2-1-14,3 0-25,-4-8-6,1-3-4,-2 0-10,-2-11-14,3 1-9,-3-4-43,2-1-14,5 2-38,-3-5 117,5-1-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23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27 867,'-9'12'316,"3"-1"-269,2-2-3,2 2-4,2-6-6,-1-4-3,2 3-5,-1-4-7,0 0 0,0 0-4,0 0-1,0 0 12,0-1 11,0 0 13,0 0 8,4-9-8,25-44-5,-17 22-14,4-6-10,-1-9 1,4-9-7,-1-3 3,-4-12-2,1-1 0,-5 1-6,-6 0-4,-4 12 1,-5 5-8,-6 15 1,-1 11 6,-3 12-8,1 10 0,4 17 0,-1 12-11,3 34 5,-1 15-3,4 28-11,4 17-3,1 2-2,3 3 0,1-11 26,0-13 17,1-15 24,4-11 13,0-24-19,3-10-3,4-24-14,-1-9 1,0-16 15,1-10-2,-4-21 7,-2-13-8,-2-13-15,-6-3-4,-7 8-11,2 13 1,-2 24-1,-3 7-1,-1 19-20,-2 3-17,0 13-34,1 8-35,2 11-22,0 5 2,3 3 7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51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3 1212,'-8'-4'443,"-5"-3"-351,6 3-28,3-4-39,-2-2-9,6-3-21,0-1-10,0-2-6,0-1 8,5-4 6,1 1 2,3-3 6,0 7 3,-5 3-1,5 6 8,0 9-1,4 5 0,3 18 5,-6-5 2,3 10 8,0-3 0,0-10 14,3-1 5,-2-9-1,-1-1 2,1-6-22,3 0-9,1-9-12,0-5-14,6-7-31,-5-4-30,3-6 567,8-2-389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50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9 0 1326,'-18'23'487,"0"24"-394,2 14-11,0 35-53,-2 5 1,-2 25-1,-3 1-9,-8 1-1,1 8 0,0-13 16,-6-11 18,11-20 20,-5-10 8,4-27-19,11-3-11,-8-24-28,13-7-5,6-12-14,-3-6-22,13 0-20,-5-6-16,-1-5-31,0-6-3,8-15-54,4-7-41,8-9 11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49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03 914,'-7'4'386,"2"-3"-250,5-3-36,6 0-21,13-2-12,6 0-10,13-2-10,9 0-4,2-3-33,-1 0-3,-1-6-48,-6 0-23,0 0-48,-3 2 97,2 5-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3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72 728,'-30'-25'276,"0"2"-180,-12-1-9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49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145,'4'5'396,"13"5"-341,2-4-22,15 5-17,2-3 7,1-7-22,6 6 7,-11-8-31,-2 1-11,-7 2-18,-8-5-15,-6 3-6,0 0-15,-11 2-132,-2 2 148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49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07 965,'-77'41'446,"66"-42"-164,2-2-155,6 0-61,-4-2-29,3-6-31,3-5 2,2-4-13,-4-7 0,8 1 2,-5-2-7,6 1 13,2-2-7,4 11 4,-1-2 2,0 11-4,2 5 0,-2 3-5,7 16-6,-1 3 3,5 11 7,-3-3 6,0-4 20,-3-4 7,-2-7 0,2-7 4,-4 2-7,1-5-11,0-1-4,1 2-10,0-4-4,-2-8-4,2-3-19,4-10-65,1-4-30,9-5 64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3:48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8 1109,'-7'-5'419,"8"5"-334,3 2-35,-3-2-21,-1 0-19,0 0-9,0 0-4,0 0 4,0 0 15,0 0 12,1 22 21,37 35 7,-22 3-4,3 16-9,3 24-17,-3 5-6,2-4-14,-1-8 8,-2-17 0,2-10 1,-9-23 11,-1-5-3,-6-18 7,2-4 0,-1-6-13,-3-5-3,1-4 1,-4 1 0,-1-10 10,-1-6-3,-1-15-9,-1-11-7,-1-14-3,0-7-4,1-10-7,-1-2 3,-1-3-4,2 1 12,-1 4 4,2 4-7,1 11 3,1 5-8,-1 16 3,2 6 6,1 14-3,0 8 2,5 8-13,4 5-6,5 6-6,2-1 1,12 10 15,0-5 0,10-3 10,4-1 3,1-12-4,1-2 6,-1-10-4,3-7 3,4-5-8,-1-4 2,1 0-9,-3 3-12,-7-1-52,-4 3-39,-7 1-52,-2 5 8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6:00.3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7 241 498,'-3'8'215,"0"-1"-131,1-1-30,-3-2-19,-2-4-28,0 0-2,-2 0 26,2 3 22,1 3 31,-3 1 11,-7 1-11,1-1-12,-4-1-12,2 0 0,5 1-4,-2 0 0,0-2-11,5 2-11,-1 0-14,2 1-11,7 5-9,-2 1-4,3 2 2,4 0 0,2 1 0,1 2 3,5 1-4,-3-2 0,2-2 0,3-1-2,-1-2 4,7 2 1,-2-4-3,3 1 3,1-2-5,-4-4-1,2 1 6,-1-2 5,1 0-2,4 2 2,2-2-3,0-4-6,4 1 3,1-2 1,8-2-1,1 2 1,3-3-1,1-4 1,-2-2 2,2-1 6,-2-4 5,5 1 1,9 0 2,0-5 1,7 2-2,-2-1 1,-8 1-1,3 6-4,-1-4-2,6 1-3,6 2 1,-6-1 0,-5 2-2,-7 2 0,-4-2-5,-6 2 0,-5 2 1,-3 0-2,-11 4 1,-5-2 1,-7 3-3,-2 0-2,-4 0-15,0 1-2,-5 0 0,2-1-4,1 1 2,-1 0-6,-6 0 0,-7-1 4,-25-4 14,28 1 1,6-2 0,3 2 3,2-3-3,5 0 6,2-2 5,2 0-1,7 0 3,7 3 5,11 0-3,5 0 2,1 0 0,-3 2-5,-4 2 0,-2 1 3,-1 2-4,1 1-2,-3 1-2,-1 1-2,-5 2 1,0 3 1,-4 1 4,-1 3 1,-5 2 3,-4-5 1,-8 0-2,0 3 1,0-1 1,-4-1 2,7-3-4,-7-5 3,4-2-5,0-2-2,-1 0 0,1 0-3,0 0-3,5-10-1,43-35 5,-24 26-4,4 1 7,0-1 2,1 1-3,-1 2 0,3-2 1,2-1-3,7 2 4,2 3-1,7 1-3,2 6 2,0 3-3,-6-2 2,-3 4 5,-2 5 0,-4-1 9,3 7 0,1-1 7,3-1 5,0-3-3,-1-1 5,-2-1-13,-5-4 1,-5 3 1,-2-5 4,-7-4 17,-1 3 0,-3-8 4,-5 0-5,-2 3-6,-2-2-5,-4 4-1,0 3-2,-3-1-12,-1-2 0,-6 0-9,3-1-1,-1 1 7,-2 1-3,1 4-2,-1-3-2,-1 3 0,5 1 3,-1 0 5,1 3-2,2 0-2,-1 0-7,0 0 0,1 0 1,0 0-4,-1 0 5,1 0-2,0 0 0,0 0-3,0 0 0,0 0-11,0 0-8,0 1-23,0 2-22,0-2-37,0-1-19,0 0 8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5:50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430 721,'-31'-55'323,"30"55"-170,-1-2-9,1 2-59,1 0-9,-1 0-13,0 0-7,0-1-25,1 1-9,0 0-17,0 0-6,0 0-6,4 15-7,11 43-2,-6-26-4,4 3-2,-1 1 2,0-9-4,0 1 1,1-4 6,-1-6 3,1-1 2,-1-7 1,3-4-6,1-2-1,8-3-2,1-1 2,3-4 6,3-1 2,-3-2 7,2 0 2,0-2-1,-1-1 0,-1 0 3,4 0-3,2 0 0,6 2 2,4-2 2,4-1 2,2 2 4,-8-2 5,-4 2-2,-4 1 6,0 0-1,4 3-5,5 3-3,5 0-1,4 2 0,1-1-1,-3 0 1,-4 0-3,-6-2-3,0 3-1,1-3 3,4 2 2,0-2 6,5-1 7,-4 1-5,-1 1-2,-8 0-5,-6 2-1,-2-1-3,0-1-1,2 1 3,0-1-3,5 2 2,0 1 4,6-3-5,1 0 6,-3-3 5,-2 2-2,-5-2 1,-2-3-3,-1 1-7,0-3 0,-5 2 0,-2 0-2,-4 1 1,-2 1 1,-5 1-1,-3 4 0,-2 1 2,-5-1 6,-2 1 3,3 1 5,-4-2 7,1 1-5,0 0-2,0 0-6,0 0-7,0 0-3,0 0-1,0 0 2,0 0-2,0 0 2,0 0-1,2-1-1,12 0 0,31 0-3,-27-1 2,2-1 4,2-2 1,3 1 2,1-2-3,1 0 1,0-2-4,0-5 2,3 0 0,-1-2-2,3 4 4,0 3-3,6 5 1,-4 1 1,-3-1-3,-1 0 0,-9-1-2,1 0 2,-5 1 3,0 1-3,-4 0 10,0 0-3,-3 1 3,-3 1 0,-1-1-5,-2 0 2,0 1-3,-4 0 3,1 0-3,-1 0-1,0 0-1,0 0 1,0 0 3,0 0-6,0 0 2,0 0 0,0 0-2,0 0 4,0 0-2,2 0 0,5 0 0,29 0-1,-29-2-1,2 2-1,-2 0 1,0 0-4,-1 2 5,0-2 0,-1-2-1,0-1 0,-3 0 0,-1 1-4,0 2 1,-2-1 5,1 1-2,0-1 5,-1 0 0,0 0 1,0 0 1,0-5-2,-2-3 0,-9-27-4,8 26 0,1 1-4,2 1 2,0-3-4,1-5 1,0-1 5,2-7-4,-1 3 7,3 0-4,-2 4 1,1 0 1,0-2-1,-1 8-1,-1-3 1,0 7-1,-1 2 1,0 2 2,-1 2-1,0 1-2,1 0-5,0 0 0,0 0-3,0 0 5,2 12 2,8 29 1,-10-23 7,1 0-3,-1 0-3,0-1 1,0 0-1,0-2 4,2-1 1,0-2-2,-2-3-5,3-3 0,-2 0 2,-2-4-1,1 2-1,-1-4-11,1 0-19,0 0-34,0-1-16,0 0-24,0 0 338,0 0-179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5:48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131 711,'-10'5'303,"-2"-4"-188,0-1 0,2 0-41,-6-7-13,9 5 6,-3 1 2,3 1-6,7 3 4,-8-1-19,3 0-7,0-2-14,4 0-12,4 0-13,8 2-3,9 2-5,0-1-1,9-2 4,5-4-3,1-7 3,5-3 2,5 1-3,2-6 4,9 5 1,-5-4 2,1 1 0,-9 2 0,-10 1 0,-4 4-3,-12 5-1,0 2-6,-9 2-11,-3 3-3,-5 1 3,-4 3 4,-9 2-3,-4 5-8,-10 2-9,-7-3-5,-8 2 14,-3-5 8,-11-4 13,2 3 2,0-1 4,3-2 7,9-2-5,3-2 9,8-2-4,5-2-1,7 0 11,4 0-8,7-1 4,3 1-1,0-2-10,7 1-2,0 0-2,6 1-4,5 1 1,1-1-1,3 4 5,3 1 0,3-2-1,2 5 1,2-2 1,-1-5-4,5-3 4,-1-5-2,0 2-8,6 1-11,0 0-35,-1 0-49,11-2 6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5:42.0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6 230 586,'-16'-4'242,"1"3"-159,-6-7-22,0 4-8,-2-1-19,0 3-4,1 4 18,-2-4 8,1 5 11,-1-5-2,2 0 3,3 5 2,-2-1-6,1 7 0,-2-3-13,2 5-7,2-1-7,4-3-3,0 3-3,2-5-3,3-5-7,5 0-5,14 0-12,4 0-5,17-5-3,6 0 1,12-6-1,14-2 1,19-1-4,8-2-1,9-2 3,3 0 1,6-2 3,-1-2 3,-2-1 12,-6 0 10,-8 0 6,-4 2 4,-14 3-4,-6 5-6,-26 10-12,-10 1-3,-11 6-4,-5 2-4,-6-1 6,-2 2-2,-3-1 3,-1 0 1,-3 1-3,-1-3 1,-2 0-7,-2-1-2,3-5-24,2 0-30,-1-4-66,3-5-288,-4-5 28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5:41.0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43 565,'-9'-15'293,"3"3"-102,0 4-60,2 2-47,1 2-32,0 2-4,3 2-5,-1-1-1,0 0-1,1 1-10,-1 0-13,0 0 2,0 0-13,2 8 2,17 43 3,-3-23-2,7 8-1,4 7 4,4 11 8,-3 4 4,-3 11 2,-3 4 2,-6 8-9,2 6-5,-7 3-4,-2-1-5,-5-4-2,-1-5-2,-3-12 2,1-7 3,-1-14 8,0-7 5,4-10 7,-3-7 0,0-11-13,3-6-8,-3-6-5,5-2-2,-2-3-2,3 1-1,1-4-3,-3-3-7,2 0-25,-1-6-19,-2-6-39,1 5 131,1-4-37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5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82 1378,'0'1'480,"0"-1"-425,1 2-30,-1-2 9,0 0 21,-1 0 7,0 0 13,1 0 5,0 0 7,0 0-3,0 0-18,0 0-16,0-1-25,0 0-4,0 0-5,0-2 2,6-20 3,15-30 3,-4 25-4,-1-3-3,8 2-6,0 0-6,1 2-3,0 0-5,1 4 1,-4-2 3,-6 3 7,8 4 1,-11 3 2,-2 4 3,-1 6 13,-9-2 3,1 5 6,3 0-1,-2 1-7,0 1 1,-3 0-1,0 0-2,0 0-6,0 0-1,0 0 0,0 0-3,-1-1 2,0 1 2,0 0-8,1 0 5,0 0-1,0 0-11,0 0 4,0 0 2,0 2-2,15 7 12,31 29 5,-28-25-12,8 2 4,4 2-13,7 3-4,4-3 0,5 0-3,-4-3 3,-2-2-5,-5 0 8,-11-5-4,-4 0 7,-13-7-11,0 0-15,-7 0-40,0 2-32,-3-3-80,2 1-32,0-1-25,0 0 12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4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6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3:15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213,'11'-1'69,"-4"1"-69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4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529,'7'5'0,"0"2"0,7 5 11,1 3 1,0-1-1,2 1-4,0 3-2,3 2 0,1 1 2,2-2 4,-2 1-7,1-6 5,2 2 1,-7-7-2,1 1 10,-6-5-3,-2-1-4,-1 0 5,-4-3-5,-4 1 5,1-2 1,-2 0 8,-1 0 5,0-1 2,1 0 3,-1 0-3,0 0 2,0 0 0,0 0 0,0 1 1,0 0-1,0-1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4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75 1087,'-4'-94'421,"5"72"-308,1-2-10,3 2-31,1 0-21,5 2-29,0 1-7,0 5-11,3 4-9,-2 11-4,-1 11-2,-6 20 1,3 13 10,3 14 4,-4-3-1,7-9 0,-4-11-1,0-16 19,5-4 8,4-10 13,-2-5 8,-2-16-21,0-7-6,-6-18-8,2-2-11,-3-7 11,-3-2 10,0 2 6,-4-1 5,-2 0 5,1 10-5,-2 11 1,1 11-1,-1 8-11,0 6-6,2 14-14,4 13-2,5 31-3,0 9 0,7 17 2,-1-1 1,2-4-3,-1-1 3,-7-12 4,-4-2 7,-10-4 3,-7-8 0,-5-12 17,1-5-6,0-21 6,0-5 4,-4-10-23,2-7-6,-11-10-3,1-2 1,-5-4 3,-7-2 3,12 9-10,-1 2-8,12 9-29,4 5-13,-3 5-36,6 6-24,0 2-22,2 3-43,5 5-18,4 5-150,3 5 227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3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306,'6'23'470,"-6"14"-379,5 13-27,-5 0-21,0 0-17,3-10-96,-9-10-40,-3-11 142,-8-5-6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2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8 945,'-7'-13'379,"-1"13"-227,-5 11-36,-7 22-10,-5 7-11,-2 28-22,-3 3-19,1 4-23,2 1-4,-9-10-18,6-2-6,1-13-53,2-9-35,14-16-50,2-9 229,4-22-8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2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95,'9'18'515,"13"24"-401,5 9-29,13 11-15,1 5-22,3-9-32,1-2-18,-2-7-36,-3-6-5,-8-5-122,-8-4-10,-12-14-203,0-2 219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1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30,'10'12'452,"11"17"-336,8 13-4,3 15-21,4 5-13,2 15-49,-2 2-13,-5 16-44,0 5-32,-16 2-32,-3 6-18,-18-11 12,-13-3 26,-6-9 32,-8-11 14,-1-14 24,0-17 8,5-20-22,2-13 639,12-24-47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1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76 980,'-7'-37'376,"-2"16"-254,0 7-1,-1 10-12,-1 5-6,-3 15-41,1 9-20,-11 18-18,-3 8-7,-4 9-5,-2 1 5,4-3-9,2-6-19,5-7-58,3-8-39,9-7 633,3-7-428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1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41,'9'50'492,"8"7"-354,4 2 6,5-4-48,0-4-38,4-3-55,-4-6-30,-3-12-72,-3-7-33,-6-12-15,-5-6-5,-6-11-197,-2-6 248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1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5 1130,'-11'-13'442,"8"8"-309,3 3 1,8 2-33,8 0-27,14-1-39,4-1-9,7-5-55,5 1-33,2 1-87,0 1 8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1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94,'7'13'481,"0"7"-376,2 14-42,0 3-9,2 4-21,-5-3-27,-7-10-79,4-3-36,-4-10-45,2-1 7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4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5 84 892,'46'-22'318,"-51"14"-276,1-1-15,-4-2-27,2 1-3,-3 3-8,-3-2-3,-1 4 9,-3 3 2,-4 1 8,0 4 3,-8 6 9,-3 0-1,-16 11 3,-10 2 0,-13 13-4,-6 5 0,-11 12-1,-10 11-1,-14 10-4,-7 8 8,-15 9 1,2 1 4,-5-1 13,0-2 1,15-9-1,7-4-2,15-12-14,11-4-6,15-16-5,7-5-1,20-9-3,5-9 0,19-8-2,3-5-1,11-5 4,5-2 2,2 1 2,2 0-4,-1-2-5,0 0-5,1 1-27,20-11-27,36-16 4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0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87 865,'-13'-45'370,"3"15"-216,2 18-16,-2 12-27,-11 15-3,-6 6-8,-2 23-14,-4 7-11,2 16-18,-3 2-6,-2 4-21,2 0-7,4-3-14,4-2-14,6-19-43,2-11-56,7-22-59,7-8-295,10-29 313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0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302,'0'1'502,"2"2"-356,7 11-28,5 10-22,8 11-8,10 15-25,5 8-34,2 2-9,3 2-16,-5-8-4,-4-5-20,-4-9-19,-10-6-43,-8-9-13,-3-10-11,-3-1-16,-5-18 5,0-2-5,-4-20-34,-4-10 99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0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27 1277,'-15'-17'502,"0"6"-380,0 11-11,-7 3-27,-6 14-41,-5 8-15,-6 16-17,1 13-2,5 21-3,7 9 2,7 17-4,6 7 0,7 2 2,2-2-5,12-3 5,7-7-7,10-16 1,-2-11-5,8-23-28,6-9-12,-6-23-43,6-6-21,-7-25 383,-8-11-22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9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26 1586,'35'-27'568,"-47"44"-474,1 11-1,-3 19-38,-5 5-2,-4 14-39,-1 7-5,-3-6-10,-7-1-12,-4-11 1,2-4-3,0-10 3,10-2 3,7-10 9,-4-9-2,10-8 4,0-5-9,5-7-25,2 0-8,5-1-44,-1-1-27,3 1-70,-1 0-216,0 0 267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9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 1242,'-1'-1'546,"0"1"-247,0-1-174,0 0-53,0 0-21,1 1-20,10 5-10,55 43-4,-24-7-12,2 9-5,1 6-1,-8 1-15,-2 2-11,-10-6-23,-4-5-12,-5-1-11,-4-1-8,-5 2-81,-2 2-11,-3-6 10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78,'0'9'414,"4"2"-286,13-1-45,2-2-23,9-2-18,4-1-18,2-6-67,4-3-24,8-4-37,-1-5-54,8-5 107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8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419,'6'2'485,"11"7"-441,22 1-39,7 1-5,9-1-9,-4-5-23,2-4-68,-2-3-23,0-2-100,1 0 134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7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6 717,'0'0'298,"0"0"-166,1 0-33,-1 0-17,0 0-5,0 0-9,0 0-2,0-1-11,0 0-6,4-3-8,3-20-2,29-34-1,-23 21 6,0-12-9,-1-6-10,-1-2-12,-4 1-7,-2 3-5,-5 4 7,-6 6 1,-1 4 0,-3 9 10,0 9 2,0 12-12,1 9 3,-2 23-11,0 14-6,-1 33 3,1 16-12,6 26-8,2 10-9,4 3-10,2-4 5,4-26 7,1-17 25,6-34 33,3-15 15,5-20 22,4-8-6,6-16-12,0-12-12,3-14-18,-6-12-8,-7-5-17,-8-1-2,-9 8-3,-3 10-2,-11 13 3,2 9 1,-12 14-9,-2 12 0,-3 14-9,-8 5-18,7 12-19,-1-6-18,7 1-14,2 1 57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5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7 0 1271,'-18'20'493,"-3"7"-363,-2 32-48,-6 15-33,-11 24-26,-5 10-9,-5 10-4,0 1-6,7-7-3,6-14-1,12-32-13,6-18-12,12-29-58,3-9-26,7-19-88,3-14 117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5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320,'-4'11'461,"5"4"-420,12 17-14,6 5-25,11 21 4,6 7 2,10 8-7,6 8-1,3 1-2,-2-5-4,-9-6 4,-9-12 3,-11-14-1,-4-10 3,-11-15-3,0-3-1,-6-13 3,-2-1-17,-5-9-66,-4-8-38,-5-24 6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3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34 495,'-4'-50'276,"-1"7"-75,0 3-16,-1 9-71,5 5-29,0 9-31,0 3 0,1 7-24,-2 2 9,1 4-3,0 1-15,-1 2-5,2-2-8,0 3-13,1 26 9,4 53-6,-2-26 1,-2 6-2,-2 0-2,-1-7 8,1-1-9,0-11 13,1-4-9,-2-9-10,2-5-1,2-7-27,-2-6-5,1-5-12,-1-4-12,0-3 4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52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3 615,'-1'-13'198,"2"-7"-18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4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4 1049,'-9'11'421,"9"-1"-282,0 0-22,9 0-58,3-4-2,9 1-20,2-4-10,4-10-11,6-1-12,2-7-52,1 0-22,-1 3-43,-3-7-15,-1 4 8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4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4 1022,'-10'5'434,"-1"-4"-218,5 0-92,6 1-46,-6-4-20,12 4-33,4-1-18,7-3-5,9 3 0,3-3 1,-1 0 2,4 0-8,-7-4-10,1 1-15,-1 1-9,-9-3-18,1 3-9,-7 1-16,-6-5-10,0 7-11,-4-4 31,-10 1 43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34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37 1008,'-2'4'372,"3"0"-302,0-4-33,-2-4-17,-2-7-8,-3-4 0,4-5 7,0-4 4,2 3 10,-2 2 6,-1 3-5,3 8 3,3 8-8,5 6-5,6 18-1,6 14-9,5 18-3,3 10-6,3 10-1,-6-2 3,-2-7-1,-5-10 4,-7-19 7,-3-11 2,-4-18 3,1-2-3,-2-12 15,0-10 3,0-20-2,2-12 2,-2-22-26,1-3-7,-1-5 4,-3 1 6,3 17 9,-3 6 1,4 19-7,2 9-5,1 11-9,1 5-3,0 8 1,1-2 1,6 3 1,2 7-7,5-6-13,-2 1-7,5 0-24,-3-9-23,11-2-48,1 2-11,-2-12-12,6 5-264,-7 0 302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6:26.6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195 916,'-12'4'355,"10"-2"-262,8 2-28,15-4-35,11 1-16,17-2-3,12-5-6,11-8 1,5-6 8,14-6-2,4 2 0,5-1-4,-2 1-9,-5 4-2,-5 2 1,-7 5 2,-2 4-1,-15 6 4,-6 0 5,-15 3-10,-5-1 2,-15 5 0,-12 1 1,-11 1 30,-9 3 17,-15 3-1,-8 4-1,-16 7-20,-6-1-22,-14 9-2,-12-1 7,-16 8-14,-9 2-5,-9 0 2,3 1-5,7-6 16,9-6 6,16-6 30,7-6 5,14-7-6,7-4 11,19-4-41,11-4-9,21-6-23,7-5-19,19-7-12,13 2-9,20-3 13,6-1 7,20-6 18,8-4 30,11-2 3,7 0 15,0 7-2,-3 3-20,-3 6 3,-7 4-8,-8 3 3,-6-1 2,-9 5 1,-4 1 1,-18 4 0,-9 2-1,-19 4-1,-12-2-1,-13 2 8,-6 1 8,-21 3 4,-7 3 1,-27 4-21,-10-1-2,-12-1-12,-5 0 11,-12-3 4,-1 1 5,-17 1-35,-6 3-11,1 1 7,2 0-7,19-5 38,12 0 14,20-5 24,11-2 8,19-3 1,9-2-6,21-3-34,8-3-2,18-6-4,12-1-3,23 0 6,11-4-14,14 0 12,7-4-4,7-6-27,-2 0-15,-2-2 23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43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247 915,'-14'5'339,"3"-1"-277,9 1-9,-5-3-34,3-2-9,4 1-7,-1 0 1,1-1 13,0 0 10,-1 0 5,1 0 9,-1 0-10,-4-1-9,-3 0 15,-28 0-5,29-2 11,4 4-2,6 0-15,0-1-7,-3 0-13,19 0-5,52-7-4,-16 2 6,4-13 0,2 0-3,16-1 1,5-1-1,9 0-2,0-4 2,3 4 5,-37 6-4,1 0-2,43-5 2,6 3-2,-25 3-5,-23 5 4,-9-1 4,-9 0-2,-3 4 0,-17 2 0,1 3 0,-12 0-2,-8 1 8,0-1-3,-2 1-10,-1-1 3,0 0 0,0 0 2,1 0 2,-12 5 0,-43 26 0,18-13 2,-10 0-3,-9 7-7,-5 2 1,-15-1-1,0 8 4,-18-4 7,-4 2-11,-3-1 4,-6-5 2,17 2-5,-1-3 12,15-2-3,4-4-2,3-5 1,6-5 2,13-4-7,10 1 8,20-4 0,8 0-9,9 0-18,4 1-16,18 0-7,5-2 2,22-2 17,7-4 5,8-7 8,7 0-6,8-3-7,5-3-14,14 2 22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7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568,'-7'23'654,"7"1"-280,9-10-402,3-2-238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6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411 1085,'-39'41'481,"18"-50"-178,6 1-213,-3-6-30,4-5-20,1 0-25,2-8-5,2-1-1,4-8 6,3-3 6,2-3 2,8 2 9,2 0-7,-1 2 2,7 9-12,-2 1-3,6 14-8,-3 2 0,2 10-6,1 6 0,6 24 2,1 12-3,-2 13 4,2 9 0,-9-5-1,2-4 2,-1-6 2,-6-9-1,1-13 10,-2-8-3,-1-8 9,0-5 2,0-6-3,0-2 3,-1-16-2,2-4-1,-5-10-2,2-5-4,-6-9 0,-3-1 2,0-2 5,-2-1 1,-2 10 1,1 5-5,0 15-5,-1 6-7,5 12-6,0 3 2,6 11-3,6 10-4,7 23 6,6 15-6,11 21 2,3 4 6,0 3-1,1-1-3,-10 4-54,-4 4 4,-12-7-5,-11-5 9,-10-14 52,-11-12 4,-10-9 19,-5-8 10,-8-12 24,-2-11-5,2-12-1,-2-6-6,2-20-19,-2-5-6,1-10-16,4-2-3,5 1-5,5-2 7,9 7-4,6 5 2,10 8 9,8 8-9,5-2 12,7-1-11,9-3-5,4-6 5,11 2-22,-1 0-13,2 2-41,-1-1-36,0 3-49,-1 0-44,-12 1 129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5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8 1039,'-18'-11'447,"3"8"-179,5-1-141,5 4-28,1 1-16,5 12-43,7 12-16,2 18-16,5 16-5,6 13-2,-2 5 2,1 3-2,4-1 4,-6-9 3,-2-6 2,0-12 21,-6-6 9,-2-12 4,-1-8 2,-2-9-18,-4-6-3,4-3-8,-4-5-12,-2-2 0,1-4-11,0 2 2,0 1 1,0-1 1,0 0 8,0 0-3,2 0 2,12-4-1,35-5 3,-16 9 4,2-2-1,13 2 6,3-3-9,5-4 2,7 3 0,-3-4-5,2 1 6,0 3-2,-7-6-2,-4-3-2,0 5-1,-8 1-1,-7 4-2,-6 3 0,-12-1 5,-10-2-5,1 1 7,-9 2 3,1 1-11,-3 1 1,1-1-2,0 0-13,0 0-12,0 0-34,-3 0-20,-8 4-70,-25 4-37,31-8 119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5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34 918,'-14'2'491,"5"0"-45,16 3-334,8-1-37,17 3-25,9-1-10,9-4-11,1-4-5,11-3-29,-1-4-22,2-2-64,2 3-48,-12-9-39,2 7 9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4:44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 1169,'0'2'487,"7"-3"-284,17 7-65,8 1-38,11-6-26,3 2-24,8-3-35,2-3-15,3 0-36,2-2-15,-11-6-58,-4 8-27,-13-8-17,-9 2 14,-8 9 9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8.9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290 1006,'22'44'361,"-24"-55"-310,-2-3-9,4-7-18,-4-5 2,-2-9 7,-3-2 6,2-2 5,1-1-1,4 6-3,0 1-15,2 10-4,-1 7-11,-1 10-6,3 6 3,5 10-11,4 9 6,4 14-2,-1 12-5,5 12 5,1 2-1,-4 0-1,2-7 6,-4-7-2,-2-1-3,0-7 3,-4-3-2,-2-5 2,1-6-2,-4-7-4,0-4 6,-2-7-2,0-1 2,0-4 1,0 2 2,-1-2-1,0 0 3,0 0-4,-4 0-2,-8 0-4,-31 1 1,23 0 9,2 3-7,-4 1 12,-1 3-4,3 2 0,-3-3 0,7-3 5,7 0 0,2-3-1,1-3 7,8 2-15,6-3-4,10 3-1,10 2-7,4-4 4,4 0 6,1-3 1,-1 0-2,3 1-1,-6-4 2,-3-2 0,4 4-3,-4-2 0,1 3-2,-7 2-10,-3-2-1,-8 3-49,0 0-19,2 4 47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49.2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5 408 672,'-25'-2'306,"2"2"-111,5 2-148,-2 1-25,3 6-26,0-3-11,-1 4-12,3 4 1,0-1 9,1 4 8,2 0 10,1 1 2,3 3 0,0 0 4,-2 4 13,-1-2 8,-1 7 22,0 1 2,2 6-6,1 4-7,3 5-21,-1 4-6,4-2-3,0-1-3,4-1-1,2-4-1,4 2-4,2 0 0,4-1-2,2 0 0,8 2 0,4 0 2,11-1 0,10 1 0,6-4 0,1-1 2,1-4-2,-2-4-2,2-2-1,10-3-2,9-4 4,1-1 1,2-5 6,-3-1 0,6-2-1,1-2 0,2 0-6,0-2 1,-7-5 0,5 0 0,2-4 2,3-1-1,-3-5 2,-2-3 0,6-3-1,-4-2 2,0-3-3,-4-3-1,-3-4 0,10 1 1,0-7-1,0-1 3,1 2-1,-3-5-2,7 2 0,-2 3 2,-8-3-4,-2 8 3,-5-2-3,4 6-1,-9 1 3,-7-1-1,-11 5 0,-9-7 2,0 8 10,1-1-3,-3-1 7,4 3 0,-8-8-2,-3 0 8,-9-1 0,-7-3 6,-4-5-5,-6 0-6,-1-3 1,-4 0-11,-5-4-3,1-2 3,-9-9-6,1 1 4,-4-6-1,-5 0 0,0 3 1,-10-3-7,-6 4 3,-1 0 4,-11 0 0,1 1-2,-1 2-2,0 3-6,-3 2-3,-3 2 9,-10 3-1,-1 1 4,-2 6 1,2 1-3,5 3 1,-3 3-3,-10-1-7,-4 1-2,-3 7 6,-1-1 3,4 5 13,-1 2 5,-5 1-1,-2 6 1,4 3-8,-2 2-3,-3 3-4,0 2-2,-4 6-2,2 1 4,-3 5-3,0 0 1,-4 0 0,1 2-5,3 3 6,-7 1-2,2 4 4,0 2 4,2 2-2,2 1 3,2 1-4,1 1 0,8 0-2,8 0-7,-2-1-25,2 1-13,4-3-27,5-1 4,23 4 44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23.3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7 70 928,'0'0'358,"0"0"-283,-1 0-11,0 0-15,0 0-18,0 0-4,-6 2-1,-29 30 0,29-27-2,2 1 10,0-3-6,3 0 1,1-3-10,1 0-9,0 0-5,0 0-4,0 0-2,0 0 2,17 2-1,33 0 0,-23-4 0,2-4-4,5 2 1,2-4-1,2 1 1,-2 1 3,-9-1 4,-7 1-3,-10 2 3,-2 2-1,-2 2 0,-5 0 1,-3-1 1,-7 1 5,-7 2-11,-1 3 2,-12 0-6,1 0-5,-3-2 7,-1-3-4,4 0 6,3 0 1,4-1 0,2 2 3,7-1-4,0-2-3,5 1 7,4-2-1,1 1 5,1 3 3,1-1 0,-1 0 1,1-1-6,0 1 0,0 0-7,0 0-4,0 0 4,14 1-4,37 2 4,-24-8-1,11-4 2,1-1 2,0-2-1,-2 1 4,-13 2-4,-2-1 2,-10 5 1,-7 2 1,-4 1 2,-7 1 2,-12-1 0,-3-3-5,-12 3 1,-2 1-4,-7 1-1,2 0-1,1 0-2,3 3 0,10 0 2,3 4 2,8-1 0,4-2 1,7 0-1,2-2-3,3 1-4,4 3-2,6 0 2,2 0 2,9 1 4,3-4 3,5-3-3,3 0-2,6 0 4,4-3-5,0-1-25,2-2-21,-1-5 3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15.7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81 763,'-10'7'305,"1"-3"-214,4 0-14,2-3-47,3-1-11,4-1-11,-4 0-2,0 0-1,6-1-3,14-5 0,28-12 2,-18 12-1,0-3 1,9 0-3,6 3 3,12 0-4,2 0 2,4 0 1,2 2-3,12 2 1,5 3-1,12 1-1,0-1-1,3 2 3,7 2-1,-3 1 0,4 2 0,4 2-3,-2 0 0,-1 0 0,2 1 1,2-3-1,-7-4-1,2 0 1,-1-2 4,-12-1 2,3 0 3,-6 2 5,-7-2-5,-8 1 9,-6 2-5,0-2 5,-2 2-2,-9 0-2,-3-2 2,-6 0-10,-7-2 4,4 1-7,0 0 1,3 1-6,-4 2 0,-5 1-3,-7 1 0,-12 4 5,-1 0-5,-9 4 8,1 0-6,-5 4 9,-2 2 4,-1 3 5,-4 2 10,-1 7-8,-1-2 5,-3 4-10,4 3-2,-4-1 1,2 4-6,0 9 0,-1 4-2,3 18 0,-2 10 0,0 12 2,1 11 0,-3 21-4,-3-3-11,3-2 9,-1-10-2,1-24 21,5-2 8,3-7-8,1-4 2,0-18-15,2-13-8,-2-22-6,0-9-9,3-9-26,-3-5-9,1-11 33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14.7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-6 1143,'-1'-15'420,"3"36"-355,6 21-20,3 14-14,2 19-31,0 14-20,-4 26-50,-6 8-36,-6 30-195,-4 8-63,-7 9 40,-4 7 56,-4-4 377,-3-8 144,0-20 57,5-18-12,9-24-166,4-11-65,14-23-53,3-11-16,9-20-12,3-8-11,3-13-6,4-8 0,7-8 6,7-1 14,17-9 6,12 4 3,10-4 11,1-4-1,12 3 7,3-4 2,13 2-6,4-2 5,9-2-5,-1 6 4,1 0-3,8-1-7,-5 0-2,1-3-4,13 4 0,-6 3 1,-1 2 4,7-1-4,-12-4 0,-4-2-2,3-1 1,-8-1 0,-10 0 4,-6 0-6,-18-2 0,-5 2 4,-12-1-2,-8 0 3,-22-2 4,-8 3-7,-20-4-15,-6 0-21,-8 2 18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10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71 831,'1'1'330,"-4"-1"-211,1-1-19,1 0-28,0 0-7,0 0-17,0 0-8,0 0 3,1 0-1,0 0-8,0-2 1,2-7-17,15-24-1,-3 27 3,2 2-3,-3 3 3,-1 1-6,-5 0-12,0 1 0,-1 6-7,0 3 4,-4 7 2,2 5 2,-9 5-7,0 0-2,-8 0-12,-3-1 3,0 1 1,-6-4 4,4-3 6,0-6 1,5-3 4,5-5 0,3-4 1,0 1-4,4-4-5,1 0 1,0 1-3,0 0 2,0 0 6,8-3-3,34-16 6,-26 20 0,-4 1-2,-2 2 2,2 3-3,1-1 1,-1 3 4,3-1-2,0-3 0,-2 0-2,-1-4-1,-2-1 1,-3-3 1,0-1 2,-2-3-6,-1 0 4,-2-4-3,1 0-2,-2 2-9,-2-3-16,-1 4-17,0 2-14,1-1-20,0 4 49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8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1069,'22'-25'460,"-27"28"-224,2-2-162,0-1-21,1 0-43,1-1-28,1 0-62,0 1-34,0 0 6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7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046,'-1'0'400,"-1"0"-278,0 0-80,2 0-63,-1 0-27,0 0 3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7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953,'-1'18'349,"-1"7"-285,2 8-17,0 1-4,4 0-19,2 1-8,0-4-14,1-3-2,-1-6 11,-3-3-2,-3-5 17,-3-2 9,-4-4 14,0-2 2,-2-3 1,0-1-3,-2-4-17,-1-2-3,0-4-13,0 0-7,5-3-9,0 2-8,3 2-17,1 0-19,1 0-40,2-3-26,3-3 68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7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1136,'-6'3'410,"3"0"-353,-1 0-11,2 2-47,-2 0-27,6 3-50,3 0 172,2-3-83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7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08 555,'-25'-45'312,"21"45"-10,0 0-165,0 0-32,1-2-17,0 1-13,-2-1-5,5 1-23,0 1-7,0-1-21,0 0-1,0 0 3,15-8-1,24-20 6,-23 21-5,-7 3-9,-1 2 2,0 3-9,-7 0 2,4 7-5,-2 0-1,-2 7 7,0 5-5,-1-3 4,-1 3-2,1 0-7,0-4 2,3-1-3,3-4-3,-2-2-8,3-1-9,4-4-29,-2-2-10,0-5-18,2-8-10,-3-4 6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8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70 861,'-72'-26'356,"69"26"-242,3 1-41,8 0-19,3 1-17,9 2-1,8-3-2,-6-4-12,5 0-17,-3-3-10,-1-6-34,3 4-7,-2-3-16,1 1 35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6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91 965,'-26'4'385,"2"-2"-211,7-1-82,4-1-29,7 1-1,19-2-35,6-2-10,25-3-1,10-2 2,14-4 12,9-1-6,12-1-7,-3 1-4,-3-1-27,-5 3-17,-13 1-33,-3 1-13,-14 5-10,-9 2 7,-20 2-2,-12 1 9,-16 2 14,-13 1 1,-20 0 27,-7-2 5,-15 0 13,0-3 19,-7-2 20,-4 1 15,-1-1 14,3 2 8,14 1 21,13-1 7,21 2 4,9-1-10,15 0-42,2 2-22,16-3-20,6-2-6,21-2 6,16-2 3,16-2 5,6-1-1,-2 1-4,-5-1-3,-13-2-31,-6 2-21,-16 3-25,-9 3-14,-21 4 14,-12-2 10,-25 2 11,-14 0 17,-20 3 20,-3 3 11,-17 1 29,-2 0 16,-5 0 19,-1 1 13,12 0 25,9-2 8,27 1 3,6-3-9,22-2-37,13 0-30,10 1-27,12 0-6,19 1-9,5-1 10,24-2 5,11 0 2,11-1 1,3-1-1,-6-3-32,-3 0-34,-3-3-59,-9-2-25,-12 1 84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4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508 876,'-30'69'344,"27"-64"-228,1-3-14,1 2-9,-1-4-7,2-1-11,-1 1-13,1 0-10,0 0-6,0 0-6,0-1-1,0 0-12,0 0 3,0 0-3,4-2 3,3-8-6,30-37-7,-29 20-4,-2-6-6,2-6 2,-4-6 0,-1-9-4,-2-2 1,-4-3-5,-2 3-1,-1 8 1,0 6 0,2 18 4,-1 6 1,2 14-9,0 2-1,1 4-2,0 7-6,-4 18 7,0 14-1,-2 25-6,2 11 11,1 4-3,3-2-2,6-10 10,-2-6-5,8-11-2,1-6 6,3-16-12,1-11-1,5-12-16,3-8-24,5-14-49,7-9-24,9-20 7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3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608,'-44'9'317,"14"0"-38,9 0-164,10-4-43,4-4-15,10 3-32,4 2-12,10 0 3,8 5 8,8-5 17,9 3 17,1 1-4,-1 0-13,0 4-14,-11 0-11,-3 1-12,-5 1 1,-8 3 0,-4 3-5,-10 5 5,-5 6 0,-13 11-5,-6 5-1,-13 6-13,-11 2-8,-9-4-5,-1-5-6,3-10 12,10-6 4,13-10 8,7-6 17,12-10 0,7-1 10,4-5-5,3 0-5,11-1-5,6-4-4,13 1 15,11-2-2,10-2 12,7 1 1,5 2-1,-5 0-5,-6 0-8,-6 0-3,-8 0-6,-2 1 0,-9 3-4,-8 2 1,-9 1 0,-4 1 0,-8-2 11,-3 0-5,-9 0-9,-3 3-13,-6-2-45,0 3-18,-3-4 42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2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63 810,'-22'-7'327,"6"4"-207,2 1 3,1-1-22,4 1-9,2 1-18,3-3-3,4 3-16,1 0-15,8 1-15,6 4-18,14-2 1,8 1 10,8-3-2,3-1 1,2-2-8,-5-4-3,-1 1-5,-4-2-10,-7 2-15,-4-1-21,-10 5-19,-5 0-6,-11 2 8,-6-1 2,-14-2-18,-9 2-68,-16 0 94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2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3 900,'-4'0'385,"1"-2"-148,2 0-172,1 2-12,0-1-3,0 1-12,0 0-8,0-1 6,14 0-10,34-3-4,-27 3-11,0 1-9,-2 0 0,-6 3-5,1 1 6,-8 0-10,-1 3 1,-5 1 0,-7 3-4,-6 5 5,-1 2-7,-2 1 6,1 0-1,7-3 4,0-5 6,5-1-3,0-4 2,7 1-6,0-1-9,7 1-10,4 1-14,5-5-26,5 4-4,3-3 3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1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24 964,'-35'-38'356,"33"36"-291,-7 1-13,-1 4-14,-5 10-12,-3 6-18,-3 17-6,0 8 2,7 11 0,1 0-4,10-11 9,5-2-6,8-15 1,4-5 7,7-8 0,1-5 7,6-9 8,-2-5-3,-1-8 6,-1-4-8,-7-3-2,-3-1 5,-8-8 5,-6-1 9,-11-5 3,-7-4 2,-3 0-10,-4 2 1,-1 8 0,6 4-9,1 10 4,2 4-5,8 4-8,4 4 4,2 3-9,3-1-10,6 1 1,7-2-2,13 1-9,4-1 12,5-3-9,0-1 2,-3-3-23,0 0-31,-2-1-51,-2-3-28,0-2 244,0-3-10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57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5 871,'23'-56'296,"-24"54"-274,0 2 2,-1 4 3,1-4-2,1 0-13,-2 4-6,-7 22 0,-10 34 3,10-18-1,3 4 1,4-4 3,-2-4 0,3-10 5,0-4 1,1-9-7,3-3-1,3-6-3,0-5 4,5-2 4,5-3-1,15-5 4,9-2-4,19-4-5,3 1 0,3 0-9,1 3 1,-3 2-1,8 6 0,8 6 2,2 6 1,0 8-1,-1 1-3,-1-2 2,-5 3-1,-10-2 0,-4-2 0,-21 2 1,-6-4-4,-13-4 7,-10-1-3,-6-6-11,-7-1 3,-9 1-4,-6-2-1,-7-2 13,1-1 2,2-5-3,3-1 2,10-4-1,4-4-2,9-4-1,10 2 4,7-1-4,4 1-1,10 4 8,3 5 0,12 11 5,9 9 6,8 9-7,2-3-2,3 0 2,0-1-4,2-7 0,-1 1 4,-5 0-6,-12-6 1,-15-3 28,-8-3 4,-10-9 21,-2-4 4,-1-6-14,-2-2-9,-4-6-17,-4-6-8,-4-5-7,-3-3 0,-3 3-2,-2 7-13,-3 7-46,1 7-29,-2 9 49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51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1 1148,'1'-1'417,"1"-1"-367,6 1-10,7 1-18,8-4-16,10 1 2,11 0-1,5-4-2,13 3-4,1-1-3,5-1-1,1-1 0,5-3 4,2-2-2,5-1 7,0-1 0,-3-4-5,0 0 1,0 2 0,-5 0-1,-10 4 4,-8 0 1,-19 3-11,-5 4 1,-17-3-5,-6 5-1,-6 1 9,-5 0 6,-5 2 9,-5 0 0,-10 4-4,-8-1-8,-16 3-10,-8 1 0,-10-2 7,-3 1-2,-3 0 5,2 0 4,-4-1-6,-3 1 0,1-2 2,0 2-4,9-2 4,6 2-2,1 0 4,4-3 3,7-1-7,6-2 0,14 1-1,10 1-5,9-2 8,5 1-1,5 1-27,5-1 6,11 4-8,10-1 6,21-1 20,10 0 2,11-1-1,3-2-5,7 0 9,4 1-3,5-1 4,0 0 6,3 0-4,-1 0-1,0 0-3,0-1-4,-9-2-1,-5-1-12,-6-5 1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50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644,'-9'13'306,"-2"0"-141,-1-2 3,0 4-70,-1 0-21,-1-1-13,-2 1 5,1-1-11,2-2-1,1 0-6,-2-4-10,-1-3-3,1-2 1,-1-1-12,1 0-7,5-3-10,1 2-9,1-2-19,4 1-18,-1-1-43,3 0-14,2 1 5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9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8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1 943,'-17'-7'363,"6"2"-243,8 5-14,3 5-35,6 8-22,7 19-34,-9 2-15,8 12 1,1-3 8,-4-6-12,4-5 1,-7-9-18,2-3-9,-4-8-25,2-2-13,-5-4-49,2-3-5,-4-5-26,-3-6 8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12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39 959,'-22'11'432,"7"-5"-253,12-3-15,3-1-39,11-1-61,6-3-15,15-7 0,10-2 4,17-8 8,8 2-3,7-2-19,-1 3-2,-8 1-19,-4 1-12,-4 2-6,-6 0-19,-8 4-23,-5 1-21,-16 5-66,1 2-35,-7 2 99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12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41 1090,'-30'9'424,"15"-3"-290,7-1 1,14-1-51,3-3-16,22-1-21,11 2-3,13-9 19,12-2 6,15-6-24,5-4-7,3 1-15,-5-1-12,-10 1-3,-8-1-8,-11 4-14,-5 4-9,-21 2-24,-9 4-13,-16 2-21,-10-1-3,-13 4-38,-11 1-7,-24 3 151,-6 5-51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12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9 984,'-1'0'385,"1"-2"-265,6 1-14,7 1 2,15-3 17,9 2-1,15-2-20,9-1-30,7-1-36,2-2-18,3 1-22,0-2 3,2 2-8,-7-1-2,-11 2-9,-7 2-6,-12-2-17,-4 3-26,-10-1-37,-4-1-23,-8 4-24,-6 0 612,-16-4-357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11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1083,'1'-3'454,"4"3"-282,-4 0-11,-1 0-73,0 0-31,0 0-47,0 0-28,0 0-68,0 0-35,0 0 7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11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30 1003,'31'-29'399,"-32"29"-263,1 1-4,-2 2-32,2-3-21,0 0-40,0 0-13,2 18-9,10 36-1,-1-23-6,-5-3 2,1-2-9,-1-2-4,-4-5 2,1 1 6,-3-2 21,-6-4 9,-1-1 4,0-2-4,-3-4-7,1-2-10,-3-3-1,0-2 1,-1-3-10,1-2-6,-4-7-12,-2 2-14,8-5-39,-4-1-28,11-1-66,-1-6-12,7-5 103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10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39 693,'-32'-38'326,"31"27"-114,0-3-113,-1 0-9,1 2-15,0 0-9,-3 0-2,2 1-2,0-1 5,1 2 0,0-2-7,1 1-1,0-3-19,2 0-4,1 1-7,-1 1-7,4 5-3,-6 0-5,-2 4-8,1 3-5,0 9-14,3 11 6,2 24-2,-1 10 3,6 13 6,-1-1 0,7-14-5,-2-8 3,1-18 4,4-6-3,-4-10 3,2-4 3,-1-9-5,-2-3 3,-3-12 6,0-8-1,-2-6-3,-2-4 2,-6-5-4,1 1-2,-7-2 9,-2-1 4,1 4 5,-2 7 1,6 11-3,-3 8-7,3 10-6,3 5-10,4 18-5,5 11 0,4 26-5,0 9 8,6 11-12,1 2-1,4-1-12,0 1-4,-4 2-41,-5 1-3,-9-4 18,-4-8 8,-5-20 54,0-9 11,-7-16 6,-1-4 2,-5-10 18,1-2 0,-2-7 9,0-5 4,-3-7 4,-3-4-3,2-7-7,-2-1-2,5 0-15,7 3-1,2 5-10,1 0-12,6 4-1,-4-3-8,7 1-21,10 4-24,-1-5-57,9 4-17,6 2-17,-4-1 8,12 5 9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9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 746,'-1'-6'348,"-3"3"-109,4 1-96,0 1 6,1 1-3,-1 0-12,0 0-18,0 0-52,0 0-23,0 0-29,0 0-11,0 0-16,-1 0-17,0 0-62,1 0-22,0 0-28,0 0 287,1 3-1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8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30 385,'-57'1'256,"53"-4"-53,3 1-29,-3-3-28,1 3-61,2-1-21,0 0-9,1 2-3,0 0-1,-1 0 8,0 0-10,0 1 4,0-1 2,0 0-1,0 0 9,0 0-1,0 0-4,0 0 0,1 0-10,-1 0-3,0 1-6,0 0-6,0 0-2,0 0-6,0 0-13,0 0 3,0 0-15,0 0 3,1 0-3,0 0 0,0 0 4,0 1-3,1 21-1,6 36-4,3-12 2,0 9 1,4 8 4,2 4 3,-1 5-3,1-3-1,-1 0 0,-7-6-15,-5-9 1,-1-7 3,-7-12-2,2-6 16,-3-11 4,-3-3-9,-2-8-1,2-2-1,-3-7 2,1-3 8,-3-7-1,2-5-7,-4-6-1,3-3-4,3-3 5,-1-3 9,4 1-1,-1 1-4,5 4-4,2 4-5,5 3-2,2 2 6,5 2 1,3 1-3,2 2-1,3 3-8,0 1-9,-3-1-3,4 3-21,-2 1-11,-1 1-38,2 2-17,-6-1-18,-7-3-11,1-2 9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7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297,'-3'0'476,"3"0"-395,2 0-33,-2 0-37,0 0-43,0 0-26,0 0-63,0 0 116,0 0-14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7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0 810,'-27'11'335,"26"-12"-198,0 0-25,-2 0-23,2 0-6,0 1-11,0 0-11,0 0-11,0 0-5,2 15-10,7 43-1,2-17-16,-1 2 0,1 1-10,-1-3-6,-3-8 1,-2 0-3,-3-8 2,-5-2 1,-2-7 3,1-2 3,-1-7 5,0 1 3,-3-7 9,-4-2 1,-4-5-4,-1-3 5,0-4-13,3 0-4,4-1 0,5 0-4,3 3 0,3 3-2,-1 0-1,2 1-7,5 2-4,4 0-6,8 2-24,1-1-10,-3-5-37,-2-2-16,-3-9-15,2-2-11,5 0 8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7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152 850,'-61'14'344,"38"-27"-239,-1-7-15,4-1-8,10 1-16,-1-4-20,10 4-5,1 1-20,6 4-11,2 2-1,9 10-9,1 5 11,8 14-6,3 11-2,-3 13 5,1 10-8,-12 9 3,-6 4 4,-11 5-7,-8-2-4,-11 0 3,-2-3-4,-2-13 8,1-9 4,10-15-3,-1-14 9,7-10-7,1-5 0,0-17-1,3-1-9,3-13 8,0-5 1,6 5 0,3 2 13,2 12-9,3 5 2,8 13-3,6 8-5,7 16-4,0 5 4,-10 5-4,-1 2 1,-5-4-10,-3-4-18,3-6-32,-7-5-19,-1-14 415,4 1-26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2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4 958,'-28'-24'479,"24"26"-137,1-1-167,2 1-15,0-2-49,0 0-26,0 0-44,0-1-14,0 1-22,1 0-7,0 0-7,0 0-6,0 0-16,0 0-12,0 0-48,0 0-39,0 0 14,0 0 52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5 911,'26'-50'373,"-26"48"-219,-5-1-20,3-2 0,0 3-3,-2-2-15,4 3-9,0 0-31,-2 1-19,2 0-26,0 0-15,0 0-16,0 0 0,0 0-1,0 0 1,4 9 3,19 35-3,-19-29 0,-4-1-1,6 7-4,-6-4 1,5 4 2,-2 1 7,-4-4-4,3 0-4,-7-4-6,5-2-2,5-3-3,-3-3-1,3-2-9,1-2-8,-2-1 4,5-4-1,4-3 1,-3 0 4,0-5-5,-1 1-7,0-2-30,-1 1-16,-1-1-40,-4-4 6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1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882 1068,'-10'5'422,"8"0"-288,1 0-14,1 1-35,1-5-21,0-2-37,-1-2-8,0 2-3,0 0 4,0 0 6,9-6 7,35-40 9,-26 22-8,-5-9 1,4-1-11,1-8-10,-3-4 3,1-3-12,-1-3 0,-12-7-4,5-2 0,-7 0 8,-2-2 1,-4 5-1,-3 5-2,-1 7-2,-7 3 0,4 12 5,-4 3-5,-1 11-5,7 6 4,0 3 0,3 5 1,5 4-1,-1 1-6,2 11-4,-1 6-3,-1 9-1,4 8 5,-3 6-1,2 1 4,-1 11 6,1 3-3,4 8 0,-1 4-6,5 1-8,2-1 4,-1-3 4,4-1 5,-4-7 0,1 0 1,1-7 3,1-4-2,1-8 0,-2-8-2,2-7-6,0-5 2,0-7 4,-2-1 8,-2-7-2,0-3 4,1-5 2,0-3-1,1-2 4,2-1-7,-4-3-1,0 1-7,0 0-4,-2 2 4,2 2-8,1 1-8,-5-3-39,0 5-33,0-2-78,-4 3 0,5 4 98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0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0 997,'-33'20'394,"5"-5"-257,9 1-9,8-9-38,11 1-23,19 1-46,3-2-10,19 4-2,0-3 7,5-5-1,7 4 3,6 1-5,2-2-3,6 8 1,-11-3-9,-9 4-2,-7 8 0,-18 1-6,-2 7-2,-16 8-9,-5 8-12,-17 17-15,-10 5-17,-19 7 5,-5-3 14,-11-5 17,-2-8 30,2-6 18,-3-7 12,8-5 27,3-3 8,10-11 17,10-2 3,12-15-6,4-4-6,18-5-40,3-3-10,22-2-21,6-4-8,22 0 7,8-2-4,10 0 0,10 3-1,5-3-2,-1-2 0,-5-1 2,-4 4 5,-15-2-3,0 7 0,-14-3-19,-8 2-11,-15 3-9,-13-1-10,-7 5 10,-8 1 10,-10 6-9,-8 1-14,-13-2-46,0 4-36,-1-7 8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00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1 1100,'-10'-1'421,"3"1"-316,5 0-6,2-2-36,2-1-25,-2 2-30,19-2-7,49-8 2,-24 6 3,6-3 0,2 0-1,6 2-2,1 0-3,-2-1-11,-5-2-6,-11-1-16,-8 1-14,-10 1-15,-7 0-12,-11-1-33,-5 2 6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9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5 1357,'-5'5'504,"5"-3"-404,8 0-45,7-2-34,12-2-10,12-3-41,2-5-28,2-1-71,-4-3-23,-2 2 93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9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1077,'-37'28'428,"37"-28"-296,1 1-16,1-2-44,-2 1-20,0-1-26,8 0-10,47-1-5,-27 5-4,-6-7-9,5 2-11,-8-2-32,2 0-19,1 4-39,-2 0-17,-4 0 79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8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59,'4'10'396,"11"9"-280,9 9-8,10 4-13,8 10-10,7 2-44,-3 0-19,-6 5-17,-5-3-2,-12 4 1,-3 2-4,-10 1 2,-2-1 2,-8-4-2,-5-5 3,-1-4-4,-4-5-1,2-3-2,0-5 0,-3-7-9,5-2-16,-2-10-41,2 0-24,5-11-38,-2-6 74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8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22 950,'-78'-27'336,"64"34"-278,-2 4 8,3 7 5,-3 4 4,3 14-30,-1 7-7,6 14-22,3 10-4,8 16-8,5 9-1,6 6 1,2-1-10,7-15 4,1-11-1,8-9-36,5-2 2,3-19-41,5-4-69,3-26 109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2 911,'-8'0'369,"3"2"-238,2-1-13,3 0-49,0-1-29,0 0-71,0 0-30,0-1-202,0 0 17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7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40 902,'-18'-2'385,"5"3"-188,6-1-114,0 0 4,4 0-19,4-1-28,6-1-10,5-2-19,10 1-10,3-3 2,10 0-2,4 3 1,3-2 0,0 3 0,0-1-2,-6 0 2,-6 2-9,1 1-15,-13 0-45,3 2-14,-9 1-291,-3-2 26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8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1,'4'4'324,"0"0"-253,-2 0 7,0 5-4,-1 0-10,0 8-30,-1 3-8,1 2-8,0-2 0,0-4 1,3 0 0,1-7-4,1 0 4,6-2-16,1-7-8,1-4-26,5 1-16,-2-13-27,0 2 13,-4-10 37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7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 1142,'-4'-2'469,"4"4"-289,1 1-46,-1 14-54,-3 2-28,-13 5-28,-4 5 0,-5 4-13,3 2-3,1 1-8,2-1-8,4-8-25,5 2-23,3-3-61,6-2-28,2-3-137,4-5 179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7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016,'-5'23'418,"4"-22"-261,3 4-39,4 4-37,7 4-11,7 3-10,0 2-1,9 1-21,-2 4-9,-4 0-14,1-3-5,-11 0-2,1-4-5,-6-5-3,0 4-5,-2-4-3,-2 1-12,-3-2-50,-7-4-32,-4 1-55,2-5 87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7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79 1088,'-2'0'421,"1"-1"-296,-3 0-5,4 1-24,0 0-20,0 0-31,0 0-16,0-1-5,0 0 5,7-3-2,33-25 3,-23 12-4,0-3-2,-5 1-8,3 1-6,-6 1-4,1 2-5,-1 3-1,-5 0 5,2 5 5,-1 4-1,-2 0-3,3 5 1,3 2-7,2 4 0,4 4 9,2 2-6,4 2 0,3 2 3,2 0-3,0-5 2,2-1 0,-2-3-3,-7-1-3,-1-2-1,-4-3-9,-1 0-8,3-1-37,-2 0-30,-1 1-64,4 3-14,3 5 10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5:56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43 1206,'-4'-40'452,"4"39"-346,-1 3 4,-1-3-37,1 1 0,0 0-25,0-1-3,0 0-15,1 1-11,0 0-11,11 23-6,22 47-2,-12-22 5,3 8-2,-2-1-3,-5-2 2,-1-1-4,-4-10 1,-3-8 8,-4-14 4,-2-9 5,-2-6 12,0-1-7,-2-5 12,1-1-2,0 1 6,-1 0 2,-2-29-16,-5-48 0,0 17-18,0-4-1,2 4 0,0 7-9,5 15 3,1 7 1,5 16-6,1 2 4,4 6-1,1 4-2,5 4 1,2 1 1,4 9-1,4 0-1,0-4 6,2 5 0,-1-11 3,-1-1 3,-4 0-3,-2-6 1,-5 2-4,-5-4-3,-2-2 1,-1 0-5,-1-3-22,0 0-16,5 2-49,-2-1-36,-2-3-54,2 1-268,2-1 312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55.1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107 927,'-36'-10'364,"9"1"-252,11 4-53,7 3-19,5 1-20,2 2-19,6 1-14,0-1-2,10-1-3,6 0 7,12 2 12,7-2 1,13 1-2,7 2 6,7-2 5,5-1 3,10-2 9,3-1 6,9 0-9,1 1 3,1 0-5,-1-5-5,3-2 12,2 1-4,1-2 4,0 2 0,-7 0-16,-3 2 0,-15 1-9,-7 4-3,-11 0 3,-10 0-2,-4 1 2,-8-3 2,-11 1 0,-4 0 3,-13 0-1,-3 0 2,-2 0-4,2 1-1,-4 0-10,-1 1-29,0 0 29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51.2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61 3664 908,'-26'-8'305,"-4"-2"-311,5 3-4,-2-1-22,-3 8-101,3 6-32,-3 6 55,6 9 96,0 9 170,0 1 52,1 5-6,-2-4-72,-2-3-60,3 1-14,-13-7-33,-4-3-1,-6-7-10,-2-5 3,0-8-4,2-6 3,0-7 0,-5-5 1,-3-11 10,-6-3-6,-7-9 3,-2-7-14,-1-4-1,0-2-7,-3-6-1,-3 2 5,2-3-4,6 3 0,7-1 4,8 4-6,3 9 0,-3 3 11,0 8 2,2 2 12,2 2-5,7 4-2,1 2-8,5 5-2,-4-1-1,-5 0-5,1 2 4,-4-2-6,3 0 2,3 0 0,3-4-2,1-4 1,3-4-2,-2-4 5,-1-3-2,-4-4 1,-6-6 2,0-4-6,0-3 3,0-3-2,5-1-2,-1-4 9,-5-4-7,-5-1 3,-8-4 2,-1 3-8,-1 0 6,7 0-1,3 7 1,-5 0 0,-2 2 4,-3 6-5,1-4 0,6 1-2,5-1-8,0-2-1,-6-1-9,-4 0 0,-1-3 4,2-2 6,6-7 7,2-3 1,-7-9-2,-7-3-7,-4-5-5,-3 2 1,6 5 1,4 2 7,-6 13 4,2 6 1,3 14-1,2 10 3,13 12-4,3 5 9,3 4-13,-3-1-6,0 1-8,-2-2-1,5 0 14,6 4 4,6 7 5,6 2 4,2 4 0,4 0 3,7 1 3,3 3-6,7 4 0,3 3-11,-1 0-10,3 6-13,0 6-7,1 1 7,0 6 10,-2-2 9,0 2 7,-3 0 7,0 2 7,1 3 10,0 5 13,2 4 3,3 11-8,1 3 0,2 4-17,-4-22-6,0 1-4,1 18 1,-3-5 0,-1-16 2,-3-19-2,1-5-2,-1-6-1,-2-4-2,-4-11 4,2-5-2,-7-16 8,3-4-4,-6-15 5,-2-4 1,2-4-7,-6-4 7,8 7-4,4 6-5,8 12 6,3 11-10,4 11 4,-1 3-1,3 6-2,6 2 7,0 5-4,3 2-3,11 5 3,-2 3-6,9 4 6,3 2 3,1-1-1,6-3 6,5-4-8,4-5 5,2-6-5,0-1 3,-8-5-7,-7 1-11,-9-5-29,-1 4-28,-5-6 43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58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0 512,'-52'10'298,"6"0"-22,15-3-148,11-4-40,11-2-18,6-1-15,10 0-33,7 6-6,19 0 11,9 2 3,15-1 12,4-2 5,5-3-22,4 0-4,10 0-13,1-4-2,-6-2-10,-2-1-11,-7-5-34,-5 0 114,8 0-63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58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5 305,'-61'19'139,"56"-19"-27,0 5 19,0-5 5,-1-1-2,1 1-27,0-7-19,0 2-24,3 0 1,1 2-13,0-1-8,1 3-6,1-2-2,-1 3-13,0-1 0,0 0-5,0 0-11,22 0 4,39 5-1,-7 6-10,8 0 7,17 8-8,2-5 1,9-4 1,7-1 0,-3-5 3,-4-2-6,-11 0 7,-11-4-2,-14-9-4,2 5 1,-12-3 2,-7 3-6,-12 5 7,-10-5-3,-10 4-11,-4 0 0,-5 0-16,-4-1-6,-14-2-28,-11-1-130,-15-2 13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8:08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51 693,'-8'-47'303,"8"44"-166,-1 0-27,0 1-9,1 2-9,-1-1-10,1 1-26,0 0-9,0 0-24,1 5-7,6 25-4,10 37-2,-14-32-7,0 0-2,-2-5-1,-1-5 1,0-4 7,-1-2 0,-3-6 13,1-3 5,-2-5 6,0-1 7,0-3-3,-1-1 0,-3-4-10,1-4-7,-1-2-15,1-3-10,3 0-14,2 2-15,1-2-41,2 0-15,3-1 16,3-4 3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6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-2 670,'3'-7'329,"-3"7"-63,2 3-130,-8 2-43,1 4-19,-6 15-30,-5 6-15,0 13-20,-9 3 5,-3 6-6,0 1 7,-6 0-6,5 0-5,3-6 0,-1-5-1,7-14 0,2-6 9,7-10-3,2-8-1,4-5-2,-1-8-5,4-6 1,1-2-7,2-7 2,3 3 2,1 4-2,2 3 6,4 11-2,3 6-6,6 13 3,2 6-5,8 17 6,0 6-1,5 7 2,-2-1-1,-2-9-3,0-3 8,-6-11-6,-3-5 2,-3-4 0,-5-4-9,-5-6-35,0 0-18,-2-7 3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4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201,'3'11'423,"11"9"-361,7 7-4,13 20 14,6 12-7,13 24 3,7 12-6,-5 15-13,-4 7-7,-16 0-23,-12-2-9,-14-9-26,-8-6 0,-10-5-31,-8-4-24,-7-7-42,1-4-16,-12-18 78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4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1083,'-4'6'402,"0"6"-326,-2 3-10,3 15-39,-6 10-11,8 28-7,4 21-9,4 24 5,6 15 3,5 13 4,5-1-1,4 6-17,2-8-8,5-23-39,0-13 2,5-29-18,1-13-204,5-24 204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3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93 1006,'44'-38'425,"-53"29"-270,-1-1-15,-1-1-17,-6 0-36,3 3-18,-4 2-25,3 5-6,1 6-23,2 4-6,0 9 1,4 3-6,2 6 0,2 1 0,5-1-6,3-6 4,6-4-2,1 1 0,4-10 5,4 4-7,-1-10 6,3-3-1,-1-6-2,-3-6 8,-1 2-9,-5-2 0,-4 6 3,-1 1-5,-7 1 9,-4 3-5,-8 2-2,-3 7 0,-3 8-9,-2 3 7,0 6-5,1 4 5,4 2 1,4-3 2,9-1 7,3-4-7,6-5 9,6-2-10,5-6-3,5-8 9,4-4-10,2-4 9,4-3-5,-2-3-14,2-3-29,-4 1-34,-6-4-48,-3 1-17,-6 4 88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3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54 817,'-7'-13'359,"0"-1"-184,1 4-51,2 1-9,3 6-10,0 0-2,-2-3-13,3 4-6,0 1-12,1-1-14,-1 2-21,0 0-9,0 0-21,0 0 4,0 0 0,6 11-1,34 56-1,-25-14-1,2 24-4,1 11-2,-1 9 1,-5 0-5,-4-11 3,-1-10-4,-3-16 3,2-7 5,-3-15-6,-2-6 7,-1-13 1,7-6 3,1-6 7,3-8 3,4-6 2,0-3 1,9-1 1,5 1-7,1-1 4,-1 3-4,0 3-7,-1 1 0,1 6-11,1 1-1,-3 0-1,-2 2 0,-4-1 1,-1 1 3,-7-2 1,-1-1 0,-6-1-4,-6-1-7,-1 0-20,-1 1-8,1-1-25,0 0-30,0 0-78,0 0 88,-10-2 2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2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-5 1101,'7'1'444,"1"11"-294,1 6-14,-4 10-37,0 1-27,-5 5-40,-4-4-7,-3-1-15,-2-2-10,-5-7 6,-3-3-3,-1-10-5,-2-2 10,9-7-2,6-4 0,-3-8 2,7-3-3,-6-9-3,4-3 0,5 2 5,5 2-1,1 8-1,2 6-1,2 12-6,-1 7-7,6 15-11,-4 2-5,0 2-45,-1 0-27,1-6-40,-1-4-8,-3-6 0,-2-6 13,-3-5-36,0-4 14,0-5 75,-1 0 44,-1-7 132,-2-3 21,0-4 13,2 1-4,1 3-29,3 7-12,2 15-30,0 4-7,6 14-7,0 1-4,0 3-11,1 0-15,-4-8-4,-1-1-5,-3-6-1,-4-5 3,-1-4 3,-2-1 7,2-9 19,-2 0 7,1-11-2,-3-2-3,1-5-14,0-3-4,2 2-11,1 0 3,0 3-15,1 5-14,2 8-56,3 3-41,7 5 68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1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00 1129,'-33'0'454,"27"-7"-332,6-4-2,-1-2-26,4-12-32,5-1-6,-2-4-13,6 1-6,-1 6-3,-3 5-13,-1 7-4,-4 4-6,1 11-11,3 8 3,-1 15-5,4 8 2,-2 7 1,0 1 1,3-6 2,-1-8 3,1-9 1,-2-7 4,-1-8 7,-1-1-6,-3-5 14,2-4-5,0-9 6,-3-5 8,0-8-14,-2-2 0,-3-6-14,0 3-6,-1 9-1,-3 3-2,1 14-14,0 3-23,1 3-80,3 7-45,1 5-55,2 2-308,9 8 373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6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8 1276,'3'4'483,"7"0"-359,12-3-58,7 2-27,7-4-11,2-3-12,-5-3-24,2-1-12,-3 2-44,2-1-34,3 3 465,1 1-299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6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4 1144,'-13'3'429,"5"1"-309,4-1-2,2 0-25,3 1-13,6-1-30,6 0-6,10-1-18,6-2 3,6-2-15,3 2-6,-4-3-11,-4 0-14,-2-2-5,-4 0-9,-6 0-32,2 1-19,-6-1-53,-2 2 575,-7-1-35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5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5 969,'-3'0'454,"1"0"-158,5 10-207,8 6-1,12 21-11,5 8-4,12 25-4,1 13-10,0 16-37,-1 11-10,-12 2-11,-4 0-5,-7 1-9,-5 0 4,-9-11-13,-3-6-5,-7-20 1,-2-8-10,-3-16-9,-1-7-16,1-15-21,0-9-19,3-11-23,6-4-283,1-22 289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5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0 976,'-8'-6'408,"-1"2"-264,-1 6-38,0 4-13,-3 8-27,-2 8-12,-4 15-24,0 14 3,3 22-11,2 13 4,8 22 1,9 8-8,5 7-3,4 2-8,8-10 2,-4-9-2,7-11-5,3-7 0,0-14-36,4-2-26,4-20-68,2-11 374,5-21-21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36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4 806,'28'-71'346,"-30"23"-190,6-3-65,-2 1-9,2 13-2,1 10-11,-5 11 3,6 11-10,-2 5-25,0 3-8,6 18-10,1 10-9,3 31 9,-2 16 6,0 16-3,-3 6 1,-3-3-5,-1-4-1,-3-10-6,-1-7 0,-1-22-5,-2-8 6,0-20-7,2-5-1,1-11-3,0-9-6,1 2-18,-1-7-16,-1 3-45,0 0-30,4-29-26,8-51-124,-2 27 18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4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49 769,'-1'0'387,"-1"0"-80,-3-1-209,2 0-11,2 0-14,0 1-8,-3-10-12,-6-38-5,19 27-6,2 2-2,3 0-11,-1 3-5,3 6-17,-4 4 3,-1 9-10,0 5 0,-1 8 1,1 5-7,-2 5 4,1 3-1,-4-3-3,0-3 9,4-5-6,-1-3 9,0-10-3,-2-2-5,-3-3 9,-2-5-6,3-1 16,0-4 4,4-3-1,-2-1 5,-4-10-2,-2 3-5,-2-3 9,-1-2-5,1 13-10,2 2 3,-1 7-10,1 5-1,1 12-5,4 7 3,7 16-13,4 9 4,2 3-11,-3 2-11,0 0 1,-6-1-4,-5 5-27,-5 1 6,-9-8 11,-3-3 6,-2-18 61,3-2 6,1-11 5,-1-8 2,-2-4-9,-8-7 2,0-9-3,-1 0-5,0-7-15,7 1 1,1 4-16,8 6-14,-1 1-21,-1 1-34,4 3-56,0 0-9,-4-2 8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4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9 1260,'-8'-31'520,"2"32"-356,6 3-58,-6-3-23,1 2-64,-1-3-19,3 0-35,3 2-40,2-1-67,-2-1-22,0 0 92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3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35 1025,'-15'-58'413,"5"43"-293,-7 1-12,6 2-7,0 2-9,2 2 1,5 2-14,-3 1 1,4 0-19,-2 2-2,4 3-22,2 10-16,7 15-11,4 12-14,6 22 4,1 7-1,4 10-2,-4-3 6,-5-1 1,-4-5-5,-11-8 5,-3-1-6,-1-9-2,-4-8 9,6-9-8,-1-8 9,2-13-5,2-3 4,-1-8 7,1-3-11,3-2 8,2 0 3,7-4-11,4-2 5,8 2 0,-3-4-1,6 5-3,-1 2 3,1 3 0,2 0-13,3 0 11,0 3-5,1 1-6,1 2 15,-3 2-12,-5-3 7,-8-3-2,-1 1-3,-13-2 1,-1 1-12,0 1-1,-1 1-12,-2-1-8,0 0-13,0 0-42,-1 0-25,0-1-44,0 0 93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3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939,'3'3'358,"3"8"-278,3 5-15,-1 5-1,1 4-15,-2-1-9,-2 0-14,0-3-14,-2-7-4,-1-3-3,-2-5 4,-2-2 7,-2-6 14,0-3 6,1-6 10,-1-3-8,2-7-8,2-4-9,2-4-5,2-2-2,5 3-10,1 2 3,4 5-16,2 3-26,7 3-54,1 0-23,14 5 6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2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0 1022,'7'22'407,"-1"5"-307,-3 9-10,-1 2-21,-6 2-37,-9 0-16,-7-3-13,-1-1 13,-4-4 0,5-2 2,0-10 7,-5-2-7,8-10 9,1-6 3,4-5-5,6-6 4,1-10-19,3-3 0,4-9-1,2-4-9,7 3 4,2 1 1,6 12-5,-2 7 5,0 11-4,1 5-6,-2 14-5,6 7-15,-1 5-21,-6 2-20,0-3-32,-1-2-8,-5-8 6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12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19 905,'-17'-2'344,"6"-1"-240,3 2 0,0-3-8,6 2-2,-4 0-3,1 0 3,-2 0-8,2-1 7,-1 1-16,-1 0 1,2-2-20,-1-2-4,1-4-20,1-2-11,-1-8-6,2 1-11,2-7 9,0 1-10,2 1 4,2 1 0,-1 10-11,0 3 6,1 8-11,2 6-1,6 12 1,1 9-1,1 14 2,-2 5-4,-5 5 6,6 1-4,1-3 10,-1-8 4,2-12-6,-2-9 4,-3-10-8,2-5 0,0-10 5,1-6 1,1-15 15,1-5-2,-2-8 6,-4-2-6,-1 0-3,-1 6-4,-2 4-2,-2 6 0,-2 10-6,0 5 6,0 6-5,-1 3-9,0 2-38,1 0-25,0 1-83,0 0-29,0 0-10,0 0 10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8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17 638,'-9'3'281,"5"-1"-127,-2-2-22,5 0-33,1 3-2,1 0-15,-1-3-3,0 0-10,0 0-7,-1 0-12,1-1-13,0 0-5,0 0 2,0 0-3,0 0 3,0 0 0,0-8-4,4-23-4,-1 28-5,-1 0-10,3 2-3,2 3-9,-1-1-2,2 6 3,-1 3 1,2 3 5,1 1-1,2 3-5,-2-4 2,-3-4-2,1-2 3,1-4 0,4-3 0,-1-5 0,0-5-2,-4-7 4,-1-2-5,0-1 4,-1 0-3,0 4-7,-1 4-14,-3 2-68,1 1-35,2 3 7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5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 1121,'0'3'406,"7"-2"-333,5 2-25,7-5-25,5-3-4,8-1-22,0-2-29,6 1-36,-2-1 20,2-3 19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4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967,'-64'10'372,"56"-8"-254,1-1 6,6 1-34,1 0-23,0-3-42,0 1-12,0 0-14,0 0 2,6 1-1,14 2 0,32 6 0,-24-7-5,1-2-18,0 0-6,0 0-18,1-1-12,-2 1-9,-5 1-20,-8 1 53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3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1019,'0'0'384,"-1"0"-305,2 0-4,-1 0-28,0 0-4,12 30-15,40 57-6,-27-19-10,-4 8-6,-7-1-2,-2 1 0,-6 3 2,-1-4 0,-5-27 3,0-25-3,1 2-10,-8 61 0,-3-19-4,1-6 1,0-39-2,6-2-6,1-12-16,-4-2-5,6-3-9,-1-2-3,2-1-5,-1 0-8,-1-1-57,0 0 7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3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6 640,'-27'-15'292,"29"15"-97,-2 0-125,0-1-5,-1 1-4,0 0 0,0 0 8,1 0 3,-1 0 6,1 0-1,0 0-18,0 0-7,-1 0-11,0 0 0,0 0-8,1 0-4,0 0 5,0 0-3,0 0-1,0 0-2,0 0-1,0-1-8,0 1 0,-1 0-2,1 0-10,0 0 3,0 0-4,0 0 5,0 0-6,0 0 2,0 0-2,0 0 0,0 0 13,5 5-2,34 34 0,-22-25-2,0 8-4,0 0-4,-2 5-5,-1 5 0,-3 1 2,-2 3 6,-5 5 16,-2-1-8,-4 9 0,-2 1-5,-6-3-7,0-3 4,-5-4-10,0-3 3,-5-1-1,2-1-1,-2-8 6,2-6 0,4-8-2,-3-6 3,10-3-2,0-2 0,6-2 2,1 0 1,-1 0-2,1 0-4,-1 0-7,1 0-1,0 0-3,0 0 5,0 0 0,0 0 1,0 0 1,0 0 1,0 0 0,0 0 1,0 0 0,0 0 1,0 0 5,0 0-4,0 0 3,0 0-2,0 0-1,0 0-2,0 0-2,0 0-12,0 0-51,0 0-37,0 0-84,0 0-21,14-2 12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3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0 799,'-6'-5'326,"0"0"-202,0 5-37,-1 0-31,0 0-4,-4 6-11,-1 4-14,0 18-7,1 9-11,2 14-1,2 10-2,2 10-1,0 4 6,6 6-11,3 2 2,4-2-1,5-4-6,2-4 5,3-5 1,5-13-1,1-1-1,9-9-69,0-6 46,2-11 3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3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79 1019,'-14'2'393,"2"1"-297,6-4-9,1-3-17,5 2-30,0-4-20,7 2-14,1-6-6,5-5 0,2 0 3,2-6-3,3 3 6,-1-1-5,-2 0-1,0 5 1,-4 1 0,-3 5-1,-1 1 3,-5 3 0,0 3-1,0-1-2,0 1-1,-2 2 0,0-1 1,-2 0 4,0 0-1,0 0 1,0 0-1,0 0-5,6 3 1,37 30-4,-27-19 1,1 1 5,-1 1 0,0-1-16,-1-2-12,0 0-27,-2 0-18,0 0 190,1 3-10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2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1 922,'-9'1'354,"5"2"-266,-6 0-10,9 7-38,5 6-15,7 19-18,2 6-1,0-7-3,-6-16 1,0 0-2,17 51-1,-6-14 2,-1-8-2,-11-31 4,-4-7-4,2-1 6,-3-5 12,-4-5 5,3 2 13,0-1 7,-1 0-1,0 0-7,-3-11-4,-10-44-11,11 23-1,-2-6-5,1-5-4,1 3 1,1 5-2,5 7-2,-2 5-1,1 8-2,0 2-5,0 4 0,4 2-1,0 3-3,-1 0 2,-4 0-2,1 1 3,5 3 1,-2 1 0,5 1 2,-1 1-3,-2 0-4,0-1 4,0 2 1,-1-2-3,4-1 5,0 1-3,0-1-13,-1 0-7,-1-2-30,0-4-19,-1-2-22,1 2-17,1-3 72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1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785,'6'-3'313,"3"9"-203,3 4-29,6 15-24,2 6-14,2 3-13,-1 2-14,-6-5-14,1-6 2,-6-6 0,-7-6 3,1-7 0,-4-1 8,-3-7 10,1 0 11,1 1 19,0 0-7,-7-16 0,-9-38-10,11 21-2,-3-1 2,5 0-13,3 3-5,6 7-11,3 1-7,10 7-3,0 2-10,11 6-34,0 3-12,0 4-49,1 1 32,-1 1 44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1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0 1152,'2'13'406,"2"6"-361,-3 3-15,-1 2-8,-3-1-15,-3 0-4,-1 2-9,-4-1 4,1 1 2,-4-5-1,-1-4 6,2-1 0,-1-3 0,4-5 3,-3-4-6,2-3-2,-2-5 6,0-7 0,7 2 7,-2-12-8,2-4 4,4-4-4,1-6-2,0 3 1,2 4-1,6 9-8,-3 6 5,5 7 2,4 6-7,1 9 4,4 5-7,2 14-3,-2 2-3,-2 3-21,0 0-17,-5-6-34,2-4 17,0-3 39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6:40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59 1041,'-11'7'394,"3"-7"-311,4 2-8,0-5-16,1-2-23,2-2-12,1-8-3,0-2-3,2-6 8,1-7 9,0-3-2,3-7-5,2-1-3,1 5-7,2 2-3,-1 7-1,-3 4-4,1 8-5,-2 3 5,-1 5-6,0 6-2,1 5-4,1 6 0,3 21-1,2 8 3,5 26 1,0 3-1,-3-2 0,4-4-1,-2-18 6,1-8-1,4-13 1,-3-5-1,1-14-6,0-5 5,1-10 6,-1-10 7,-2-12 14,-1-2-4,-4-8 4,-3 0-4,-5 4-6,-4-1 7,-3 8-3,-3 7-4,0 8-2,1 3-13,2 5-5,2 4 1,0 1-11,1 4-4,0 1-37,0-1-31,0 0-63,0 0-21,0 0 103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7.9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 1225,'0'0'485,"0"0"-337,0 0-29,-1 0-39,0 0-31,0 0-30,0 0-8,0 0-17,-1 10-6,-1 45-9,4-22 0,3 0 3,2-2 6,0 0 10,1 1-4,-1-2 0,3-4 0,-2-9-9,5-4-14,-1-10-48,3-3-15,2-15-20,0-5-1,4-11-34,-3-6 9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7.5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0 1154,'-3'6'433,"1"-5"-340,2 3-51,0-4-25,0-1-42,0 0-15,0 1-39,0 0-27,0-1 7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6.8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2 975,'0'4'393,"1"-3"-248,-2-1-15,1 0-18,0 0-17,0 0-33,0 0-15,0 0-26,0 0-6,0 0-4,0 0-2,2 10 3,9 38-2,-9-21-13,0 3-12,-2 3-20,0-2-8,2-1-5,0-3-4,4-5-5,-1-8-2,3-8-15,2-5-3,2-11 2,0 2-11,0-15 6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6.5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28 1024,'-45'-15'383,"44"13"-316,1 0-47,7 4-99,-2-5-98,1-5 11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1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1515 642,'9'9'287,"-9"-26"-150,0-5-44,2 3-62,0 1 0,0 3 8,2 4-2,-1 4-4,-2 3-3,1 2-7,-2 1-5,0 0-3,-1 1-1,1 0 3,0 0 4,0 0 8,0 0-2,0 0-1,0 0 2,0 0-14,0 0 4,0 0-8,0-1 6,0 0 9,0 0-5,0 0 3,0 0-8,0 0-4,11-4-5,30-19-2,-26 14-1,5 0-4,-4 0 1,9 1-2,0-1 4,0-1-3,5-3 1,-3-1 0,4 0 0,2-6 2,4 3-3,5-3 0,0-2 0,5 6 2,-4-5 1,-5 3 0,-3 4-5,-6-3-1,-1 6 7,-2-2-1,0 0 2,1 2 1,2-3-9,2 2 3,2 1 4,2-2-5,-1 3 10,-1-2 0,4 0-8,-6 2 4,-2-3-4,1 1-2,-5-2 6,2-1 2,2 1-1,0-3 3,1-1-5,4-2 0,2-1-2,-1-1 1,3-2 2,0-1-2,-3-3-2,4 3 4,-6-3 0,4 1 0,2-1 0,3 1-4,4 3 0,3 0-1,0-2 2,-4-2 1,0-1-5,-4-1 2,-2 1 1,6 0-1,1 1 1,3 0 0,3 1 1,-4 2-1,-3 1 1,-7 3-1,-3 0 0,-2 0-3,-1 2-6,1 0 0,-1 3-2,-2 4-3,-1-2 10,-6 7-8,-8-1-2,-7 2 1,-3 5-5,-7-1 12,-3 3-2,-11 1-22,-8 3-9,-8 6-10,-4 5 0,-8 7 24,-2 2 7,-8 4 8,-3 4 8,-10 2 1,-4 3-4,-4 6 1,2 0-7,-3 5-10,-2 0 4,-4-3-4,-2-1 5,6 0 8,4 1 1,0 1-1,-2-2 1,1 3-11,-2-3-7,12 1-27,-1-2-35,-1-7-16,1 0 6,-2-5 21,6-1 26,6 2 29,4 2 13,1 4 32,0-1 7,-3-1-1,0 3-3,5-2-20,3-1-4,7-2 4,2-1 0,0-3-2,0 1 4,-5 0-4,-1-2-2,3-1-1,1-1 1,5-4 19,1 1 10,2-2 21,3 1 10,2-5-10,6-1-10,4-6-18,0 0-2,9-4-3,0-3 7,6-2-2,0-2-3,2 0-14,-1-1-4,0 0-2,0 0-2,0 0 3,12-2 0,30-11 0,-26 4-3,4-2 3,3-1 5,3-1 1,4-2 10,6-1 1,2-2-10,3-5 2,4 0-3,-2 0-2,3-4 13,-1-2-1,2-4-8,8-1-3,6 1-7,9-6-1,-4 1 9,-1-7-3,-1-1 3,4-2 0,10 1-10,5 1 3,0 1 2,-2 1-3,-1 1 6,6-2-1,2-2-9,-4-1 6,1 1 9,-1 2 2,2 1-1,-1 4-2,-3-2-4,-3 2 2,-6-2 1,3 2 4,-1 2 1,-11 2-3,-2 2 3,-10 5-5,-1 3-5,-3 5-1,-4 2 5,-4 5-6,-7 1 0,-7 3 0,-3 1-1,-9 2 3,-2 1-2,-6 4 3,-1 1-7,-4 0 2,2 2 2,-3 0-4,0-1 2,0 0-23,-1 1-10,0 0-34,0 0-19,0 0 52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6.0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555 1173,'-6'16'457,"6"-4"-333,0-5-24,0-4-40,-1-1-19,1-6-28,0 3-5,0 1-2,3-16 1,14-45 10,-6 22 2,0-9-9,-4-3 0,-1-8-5,-2-4 2,-4 2 3,1 7 3,-4 7 5,-2 9 1,-4 12 3,2 8 2,-2 13-11,0 1-3,-1 13-13,0 9-10,3 23-11,2 12-12,10 26-4,-1 2-2,11 10 12,0-2 4,-1-12 8,3-8 8,-2-22 4,0-8-12,3-15-27,-1-8-24,-1-14-43,3-4-13,1-15 8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5.3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00,'7'6'362,"5"14"-285,4 8 22,8 17 0,6 14-2,13 28-41,0 11-15,8 34-23,-3 15-10,-8 34-5,0 18-1,-21 24 1,-11 7 1,-17 5-1,-9-4 2,-8-16 2,-2-24-1,-4-39-11,0-23-14,-4-40-53,-3-13-30,-2-27 63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4.7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1 0 788,'-33'12'340,"4"4"-207,5 4-7,-1 2-11,3 7-12,0 7-1,2 17-18,2 15-11,6 39-31,2 16-16,8 34-11,4 15-4,-1 18-3,10 9 2,2 9-2,8 8-3,12-6-5,-2-13-5,12-24-22,1-23-17,14-33-42,10-8-27,2-27 7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4.3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103 926,'-10'12'367,"10"-1"-284,5-3-5,14 0-53,7-7-10,15-5-2,7-6 2,6-14-24,2-2-15,-1-10 24,0-7-12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3.1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8 18 879,'-36'-19'360,"31"28"-236,3 4-18,1 12-38,1 8-5,4 18-11,1 13-4,4 20-25,1 8-9,-1 11-9,0 2 0,-8 8 2,-3-1 0,-8-4 2,-2-8-3,-1-22 0,0-11 0,3-23 1,2-9 0,3-16 1,0-7 3,3-7-1,1-3 0,2-3-8,3-1-2,-4 1-3,0 1-2,18-10 10,37-18-1,-18 14 5,6-6 3,10 5-11,-2-3 2,0 1-6,-3 8-2,-12 1 4,-1 5 0,-7 1 2,-2 4-1,-4 6-10,-3-2-8,0 10-27,-5 0-14,-1 3-23,2 5-16,-10-4 6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1.4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346 615,'-13'-36'275,"16"30"-134,1 1-98,0 0-23,-2-1-20,0 3 0,-1 2 3,2 1 6,-3 0 16,-1 0 4,1 0 5,-1 0-2,0 0-19,0 0-4,0 0-14,-3 14-8,-11 37-1,10-31-4,-2 0 5,0-1 9,4-7 10,-2-4 4,3-4 5,2-2-5,-1-2 3,1 0-2,0 0-4,0 0-1,0-1 5,0 0 1,1-15 4,3-36 5,-4 22-2,0-4 2,0-3 18,0-2-1,0 4 4,0-2 7,1 7-18,2 2 4,0 1-19,4 7-11,-2 2 7,0 3-12,-1 8 12,-1 2-4,-1 3-2,-1 2 1,1 4 4,-2-4 6,0 0 5,2 11 5,4 48-1,-4-26 1,-1 4-3,0-2 1,4-8-13,-1-1 0,2-11-9,-2-3 0,0-7 0,2 0-1,-1-4-2,-1 0-2,1-1-3,-5-3-1,0 0 4,0 2 3,0 1 7,0-1-5,0 0 2,0 0-7,0 0 0,0 0-2,0 0-3,7 0-1,47 11-1,-22 4 3,1 5 4,-1 2 2,-5-3 1,-2 2-1,-4-5 1,1 0-2,-7-2 2,-3-1-1,-3-3 1,-5-3 0,-2-1 0,0-1 2,-4-3 5,1 3 0,-1-3-5,1-1 0,0 0-14,0-1-11,0 0-30,0 0-24,0 0-31,-3-11 64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0.4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-3 875,'-9'1'341,"9"7"-242,-2 0-16,6 18-40,8 11-3,13 16-11,10 15-2,17 31 0,1 14-9,6 26-14,6 11 1,6 15-3,6 3-2,-4 6 8,-7-10-3,-16-14-6,-10-8 6,-8-29 1,-4-9 2,-6-33 5,-2-17-6,-3-21-13,-3-15-11,-7-15-20,-3-5-7,-9-19 5,-6-6 6,-8-16-10,-4-14 33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4T10:38:10.4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59'0,"1394"30,-558 57,-264 30,-73-117,-368 0,16-117,-206 74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57.8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319 1039,'-4'1'393,"0"-1"-320,4 6-20,1 1-22,2 9-16,0 7 0,0 10 11,1 3-2,0 12-6,2 6-2,-2 9-7,0 2 0,-3 0-3,-1-2-1,-4-4-8,1-2 0,-2-10 3,2-4 0,1-12 7,2-2-6,1-7 1,0-5-1,0-4-3,2-2 6,5 0-3,1-1 3,8-2-5,2 0 2,10-2-3,9-3-3,10-3-2,6-2-3,2-6 2,-1-1 5,3-4 2,-1-1 3,14 2 1,4-4-3,2 0 0,2 0-3,3 4 0,4 2-1,6 2 4,3 1 0,4-1 0,4 0 0,5-1 0,-1-1 0,7-1 0,0-2 0,1 0 5,3 1-5,2 5 3,-2 1-3,0 2-3,6 4 6,-8-4-3,-3 1 4,5 0-2,-5 0-2,-1-1-2,1-1 1,3-6 1,-3-4 3,1-6 0,-1-2 1,-3-1 0,-2 0-4,-11-3 7,-4 2-7,-10 2 0,-3 2-2,-6 4-7,-8 2 6,-15 4 0,-9-1 0,-7 5 4,-5-1-1,-4 3-1,-7 1 1,-8 1 0,0 2-1,-9 0 7,1 1-1,-3-2 6,-1 1 10,0 0-3,0 0 0,0 1-9,-7-2-10,-31-7-7,27 4-5,0-2-6,0-1 7,1 0 0,-1-3 4,2-3 10,-5-4-7,2-5 8,1-4-2,-5-7-5,4-6 4,-2-6-3,1-6 1,3-2 2,4 2-1,-2-3 1,-1 7 0,5 12-8,-1 8-6,1 12-11,1 6-10,1 8-9,-3 2-10,10 23-3,5 9 10,-1 13 20,4 8 21,0-1 10,1 1 1,5 2-8,3 0-20,-1-4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54.6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64 1057,'-16'-6'407,"9"1"-308,2 2-18,7 2-39,4 0-23,10 0-18,4-1-2,10 2-2,3-2 0,11 2-9,10 0-1,11 0 2,7 1-11,4 1 8,2-1 1,9 1 3,1-1 10,6 0-4,4-1 0,-3-6-3,2 3 3,1-6 4,-2-1 1,3-1-1,4-5 1,-4 0-1,-2 0 0,-6 4 2,-7 2-1,-6 5 0,-5 1-1,-13 1-1,-11 0 0,-12 4 0,-7 1 1,-13-2-2,-5 0-5,-9 0 0,-4 0 2,-6 0-6,-4 2-2,-11-4-9,-4 0-10,-9-5-23,-4-1-18,-14-5 4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2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2 661,'20'-58'304,"-19"54"-96,0 2-145,0 2-11,-2-1-15,1 1-6,-1 0-20,1 0 2,0 0-7,0 6-3,0 23 11,3 48-10,0-19 6,0 2-7,-3-1-2,0 0 0,-2-11-5,-1-4-2,0-8-5,1-5-8,-4-12-15,3-5 3,-1-10-19,0-4-81,5-7 9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27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90 347,'-46'15'169,"50"-21"-66,0 2 3,3 2-16,0-2-11,2-2-16,1 2-3,1 1-21,1 0-5,4-1-8,-1 3-3,5-3-7,7 2-2,0 2-6,5 0-2,-4 0 0,-7 1 3,4 0 3,-1 0 1,2 3 0,4-2-1,7 3 4,2-3-2,18-3 2,3 0 1,-1-2-5,0-1 3,-9 1-2,-2 0-1,7-1 11,9 1-5,1 2 6,1-3-2,-8 3-4,-11-4 6,-1-1-3,0 4 4,7-2 0,3 2 0,-6 0-4,-3-2-4,-8 0-8,-5 1 0,2-4-4,-2 4 2,-3 0 1,-2 1-7,-7 2 7,3 0-8,-7 2 1,-2-1 10,-1 2-1,-5-2 9,1 2 4,0 3-2,-9-6-6,3 1 0,-4 0 0,-1-1 6,0 0 15,0 0-2,-1 0 2,1 0-7,-1 0-16,0 0 1,0 0-11,0 0-2,0 0 3,0 0-6,0 0 4,0 0-2,0 0 2,0 0-9,0 0-32,1 0-16,-1 0-50,0 0-5,1 0 34,0 0 3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7:46.8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-4 932,'30'-2'348,"-36"12"-273,1 5-23,-1 12-25,-1 0-5,0 11-9,-2 2 10,0 4 6,4 8 10,0 5 16,-1 5-5,4 9-7,2 2-12,3 11-16,5 6-1,5 14 1,2 6 4,5 5 15,3 3 7,-1 5 3,1 1-2,4 3-8,3-2-11,5-16-3,-1-7 6,3-23-9,-3-12 5,0-14-1,0-11-12,-8-9-4,-3-7 2,-14-16-11,-2-3-8,-4-7-13,-6-4-20,-2-10-76,-8-13-20,-10-23 8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8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4 842,'-3'-5'336,"4"1"-227,1 2 3,1-2-33,0 1-5,3 0-11,2 2 1,5-1-8,1 2-1,2 1-11,-1 1-6,-2-1-13,-3 3-7,-3 1-14,-3-3-4,-1 7-3,-4 1-1,-5 5 1,1 4-5,-8 2-14,0 0-7,-3 0 3,-3-4 3,5 0 19,4-2 4,7-1 0,3 1 0,8-5-2,2-1-1,6-2 0,3-2-2,4 0 8,2-1-3,1-1-22,-2-1-10,-4-1-32,-3-1-10,-5-3 138,1-1-64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8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90 979,'-6'-3'380,"-1"1"-263,2 2 4,-2 3-42,-2 6-16,-2 11-40,-2 7-15,2 14-3,1 5 0,5 2-7,3-3 3,4-5-4,1-7-6,6-6 7,1-6-3,4-11 1,1-6-1,2-9 7,0-6 8,1-7 8,2-3 7,-5-4-2,-4-1 0,-7-2-1,-6-4-5,-8-4-1,-4 0-4,-8 0 2,-1 4 3,0 5 4,1 5-4,4 6-4,4 2 5,4 7 3,4 1 2,3 3-1,3 1-9,4 0-8,4 1 1,5-3-5,1 1 3,5 2-4,-1-4-1,3 1-22,1 1-22,-1-1-35,2 0-26,-5-1-13,-1 0 6,-2-3 72,-3 1 1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7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261,'1'7'489,"2"0"-384,0 1-19,3-1-54,-2-2-35,-4-3-52,5 0-29,0 1-46,-2 0 434,7 2-24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7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6 893,'-14'-1'392,"7"-1"-136,3 0-147,6 4-18,4-2-21,12 0-39,6 2-15,10-4-5,2 1-2,0-1-27,-3-2-14,-3 1-31,-1-1-14,-2 3-23,-2 3 156,2 7-49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7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1094,'-27'21'411,"27"3"-331,3 7-27,1 0-11,2-8-49,0-2-26,0-9-42,-2-3 86,0-3-19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6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77 572,'0'-1'254,"3"1"-130,-4 0 4,1 0-21,-1-1 3,1 1 6,0 0-5,-1 0-11,0 0-5,0 0-13,0 0-2,1 0-17,-1 0-6,0 0-22,0 0-8,0 0-6,0 0-4,0 0-3,1 0-5,0 0-2,0-1 3,0 1 4,0-1 2,0 0 3,0 0-2,-1 0-3,0 0 3,0 0-9,0 0-4,0 0-4,0 0-4,0 1 7,0-1 1,0 0-3,1 0 5,-3-6-6,-12-28 2,13 29 1,1 2-3,-1 0 2,-1 2-3,1 1 1,0-1 0,1 2-3,0-1 0,0 0 0,0 0-2,0 1-3,0 5 0,1 24-3,7 64 4,2-25 10,7 8 6,-3 0-5,-1-7-1,0-9-3,-5-6 1,-1-6 1,0-3-2,-4-8-2,-2-5-2,2-8 4,-2-6 1,-1-7 0,-3-4 1,4-3 5,-3-2-5,2 2 6,1-1-9,-2-3-8,2 0 1,0 0-4,0 0 8,0 0 7,6-1 4,3 0-5,21-6-2,-24 4 1,2 2-4,-1-2 0,-1 2-1,-3 0-17,-3 0-2,0 2 0,0-1 5,0 0 9,0 0 3,6 0 4,6 3-1,35 8 0,-32-8-4,6-2 1,-1-1 1,2-3-18,1 1-14,-1 0-33,1-4-20,-2 1-15,0-2 0,-2-4 7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5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9 972,'-13'-9'357,"7"4"-277,2 2 12,-2 1-7,2 2-1,-1 4-39,5 7-16,3 20-21,1 11-8,5 29 1,4 11 1,1 5-2,0-1-1,-2-9-1,-6-9-1,-3-11 7,0-6 2,-2-14-5,-2-6 0,-3-12 2,1-7-3,-3-7 6,4-3 3,3-4-3,-1-2 1,0 3 4,0 0 2,0 0 1,9-5 4,39-24 5,-26 22 3,8-1-1,1 1 2,8 4-3,2-1-6,6 1 0,1 2-5,-7 0-9,2 4 2,-11-2-7,-4-2-1,-6 2 3,-5-2-2,-4 1 3,-5 1 1,-3 0-14,-3 0-1,-2 0-8,-1-1-7,0 0-26,0 0-17,0 0-35,0 0 441,0 1-262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5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1113,'-2'4'407,"6"2"-325,8 2-48,6-2-7,8-2-17,3-3-14,4-3-23,3-3-13,5 3-22,3-1-20,7 1 58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5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 788,'-16'-1'337,"6"0"-203,3 0-8,0 0-47,9 2-16,0-1-21,4 0-14,10 4-6,-1 1-2,14 2-1,1 1-1,4-5-8,3-1 0,0-1-11,-1-1-5,-2-3-20,0 3-12,-7-1-23,-1 1-15,-12-3 5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26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638,'-13'39'242,"13"-37"-170,3 1-49,1 2-18,3-1-4,0-3 1,4 2 3,1-2 8,-1-1 14,6 4 5,1-2 14,3 2 0,2-1-3,1 0 0,3-2-10,3 0-3,3 1-6,-2-2-5,2 0-7,2 0-4,3-2 1,6 1-8,10-1 7,-3-3 1,5 3-4,-5 0 6,-8 0-10,0 2 1,-4-5 4,4 2 3,4 3 8,3-2-1,-1 3 6,0 1 0,-12-3-3,-2-2 2,-3 2-5,-2-5-11,0 6-1,0 0 0,-1-2-7,-3 2 7,1-2-2,2 1 2,2 4-1,-1-1-1,-1 0 3,-3 2 0,-7-4 2,0 0-1,-2 0 0,-3-2 2,0 1-3,0 3 8,-6-3 8,1 0-10,-3 1 5,0-1-3,0 1-4,2 3 1,-3-3-3,0-1-3,2 2 1,-2 0-1,1-1 3,1 3-1,-3-3-5,4 1 4,-1 3-10,-1-4 5,1-1 1,2-1-2,-4 1 5,4 1-4,-2 0-1,-3 0 0,-1 0-7,1 0 2,-1 1-12,-3-2-6,4 0-21,-2 1-7,-3-1-16,1 0-17,0 0 6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4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0 894,'-5'-1'410,"2"2"-165,5 0-140,-2-2-19,0 0-13,0 1-1,20 0-6,34 1-6,-24-8-25,3 5-12,2-3-17,1 2-5,-1 3 2,-1-3 0,-3 0 3,-6 1-2,-2 2-4,-10-3-1,-1 3-2,0 0 2,-9-2 2,5 3 6,-6-2-2,0 0-3,2 2-15,-4-1-19,0 0-36,0 0-24,0 0-31,-1 0-1,-1 3 8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3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 1047,'-8'-6'403,"6"4"-291,0 3 6,-1-1-15,2 0-15,0 0-41,0 7-18,-3 52-21,4-24-8,0 3 2,0 0-1,1-7-11,-1-8-9,1-7-38,-1-6-22,0-6-28,2-4-8,0-6 64,-2-8 2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3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8 1070,'-13'-5'420,"12"2"-295,-6 3-8,9 2-43,4 5-21,1 13-33,10 9-7,0 25 0,3 12-2,-1 8-1,-10 1-4,-3-8-6,-4-1-3,-3-5-2,1-3-1,-3-9 5,1-3 2,-1-10-5,3-5-2,1-9-3,-2-6-1,8-9 7,-3-8 4,9 0 5,6-5 4,-2-4 7,6 1 1,4-2-3,-2 3-2,5 3-4,-1-3-2,-1 1-1,3 2-2,-6-1-6,-3 1-1,-3 4 3,-5-1-7,3 2-14,-2 0-13,-5-2-47,-1-3-18,-2-2-15,2-3 58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2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1 1224,'-9'3'471,"-2"-1"-348,3 4-59,2 3-90,-1-2-43,5 3-391,2-2 312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2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09,'-5'16'378,"5"7"-304,5 10 17,4 3-8,5 8-1,2 1-7,3 3-22,-2 4-13,-1-4-24,0 0-12,-7-5-20,-2 0-7,-9-2-27,-5 0-11,-6-4-20,1-2-13,1-9 64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2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1 995,'-24'-1'385,"-1"3"-272,-5 5-38,-2 2-8,5 15-8,1 9-16,6 25-15,4 12-8,9 10-18,5 1 1,10-10-1,5-6-2,6-12-15,5-8-12,10-10-38,3-5-97,5-13 113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1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16 854,'-6'-6'392,"-2"1"-165,-3 2-128,-3 1-17,-3 5-40,1 7-9,1 8-18,-2 3-3,11 6-9,-2-3-3,8-2 4,5-1-4,-2-9 0,3-1-1,2-6 0,3-3 1,1 0 2,1-3 0,1-2 3,-3-2-1,-2-2-1,-3 1 0,-2 1-3,-3-1 0,-1 4 12,-5 1 5,-6 3-7,-1 6-1,-8 5-8,6 8-1,-4 3 0,1 3 0,4-1 1,1-1-1,13-3 2,1-3-1,11-5-7,3-4 0,3-9-3,2-4-3,5-9-5,-1-4-14,5-7-30,-2-1-11,0-4 60,-2 0-1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1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6 728,'52'-109'325,"-52"81"-142,4 5-56,-1 11-48,1 5-11,-1 9-36,3 9-1,3 11-9,0 5-5,2 8 1,-6-6-11,-4-4-4,0-4 2,-4-8-5,3-2 6,-2-7 17,-2-2 4,-1-5 18,-2-2-2,3-8-13,-2-5-5,0-9-18,3-4-2,0-3-6,4 4-15,8 5-24,2 5-19,3 7-26,4 3-7,3 5 52,1 0 1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971,'6'8'364,"4"19"-287,-3 2-7,-4 9-21,-4 1-22,-8-2-16,-2 1-8,-4-7-3,-3 2 7,-3-11-1,0-5 2,-1-7 8,3-7 4,5-5 11,-3-6 5,4-10-10,2-4-7,3-9-10,7-4-4,4-1 2,4 4 0,3 4-1,-1 12 0,2 12-6,2 5 0,8 18-12,0 4-14,2 8-11,-1 1-12,0-3-17,-1-2-7,1-8 12,-2-5-204,0-9 19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0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23 1110,'-16'-10'426,"12"-5"-337,8-2-8,3-10-40,11 0-15,3-3 0,1 3-3,3 6-5,-4 4-3,-2 10-14,-2 4-7,-3 13 5,2 9-1,-3 11-3,-1 5 2,-2 3-4,-1-2-3,-1-8 8,1-4 0,0-10 7,1-4 3,-1-7 2,3-2 3,-1-8 4,1-6 3,-1-7 14,-1-7 4,-3-5-2,-4 0-5,-6-4-9,-2 5-9,-6 7-4,2 3 3,3 7-9,-2 7-8,4 3-53,-1 1-39,6 8-63,0-3 10,7 10 9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24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3 559,'-27'-1'211,"25"1"-150,3 2-49,0-2-10,-1 0-2,0 0-2,0-1 2,0 0 3,0 1-1,0 0 2,0 0 14,0 0 10,0 0 19,0 0 7,0 0-6,0 0-12,0 0-18,0 0-2,0 0-6,0 0 2,0 0 3,0 0-3,0 0 1,0 0-2,0 0 1,0 0 2,0 0-2,2-1-1,-1 1 0,-1 0-5,0 0 6,0 0-5,0 0 0,0-1 5,0 1-4,0 0 1,0 0-1,0 0-4,0 0-3,0 0 2,0 0 2,0 0 3,0 0 5,0-1 3,2 1 0,-2 0 7,0 0-5,0 0 2,0 0-7,0 0-7,0 0-1,0 0-3,0 0 4,0-1 1,1 0-7,0 1 0,1 0-4,5 0-1,20 4 8,-27-4-3,0-2 3,-2 1 1,2 1-2,0 0 3,0 0 5,0 0-2,0 0-1,0 0-1,0 0-10,0 0 4,0 0-1,0 0 6,0-1 2,5 1-7,1-1 6,31-1-10,-26 5 5,-2-3 5,-7 0 3,3-3 3,-2 3 2,-1-3-8,3 3 0,1 1-3,-4-2 5,8 1-2,-3 0 0,-2 0-2,2 0-6,-3-1 7,2 0-5,-2 1 3,0-1 1,-1-1 1,1 1 1,3-1 2,2 3-2,-3-1-1,1 1 3,-4-1-5,4-1 7,0 1-5,-3-2-5,0 0 5,0 0-7,1 2 5,0 0 7,1 1-9,-1-1 9,-2-4-8,3 4 1,1 0 1,0-2-5,0 2 2,0 0-3,-1-4 6,3 4-2,1 1 2,-1-3-2,0 2 0,1 0-1,-2-2-2,1-3 3,1 4-1,-1-3 2,2 0 1,1 3 3,-2-2-6,2 4 4,3 0-4,-4-1-1,4 2 4,-4-5-4,0 4 5,2 0-5,-5-2 2,4 4 0,-3-3 0,1-1 1,1 1-1,-4-4-2,3 3 1,1 1-2,-2-3 1,5 3 0,-3 0-1,2 0 2,0 0-1,0 0 5,0-1-2,-1-2 1,2 4 0,1 2-1,0-1 0,3-2-3,-3 0 0,4-2 0,2 1 5,4 1 3,-1 0-1,3 0-4,-2 0-2,1-1-1,-1 0 2,-3 3 1,1-3 6,-6 1 0,1 0-2,0 1 1,-1-1-5,0-2-1,3 2 2,-4-3-1,1 2-3,8 4 2,-1 1-2,5 1-1,5 3 3,-6-6-2,8 1 3,-2 2-3,-8-5-1,4 1 5,-5-2-1,-2-5 3,4 2 0,-2 0-7,-2 1 1,1 3-1,-2 1 1,-1-1 4,0-1-4,-4 1 7,-3-2-3,1 2 1,0 1 5,-7-3-2,6 3-2,-4 1 0,0 3-2,3-1-4,-3-3 3,0 1-3,-6-2 4,1 0 3,-2 4-4,-1-4 2,4 0-1,-4 0-6,1-1 3,-1 2 1,-2-2 3,0 1 0,-1 0-2,0 0 5,1 0-5,0 0 6,0 0 0,0 0-9,0 0 4,0 0-6,0 0 1,0 0 1,0 0-2,0 0 8,0 0-5,0 0 5,0 0-2,0 0-6,0 0-1,0 0 6,0 0-1,0 0-2,0 0 6,0 0-7,0 0 0,0 0-2,0 0-6,0 0-14,0 0-9,0 0-22,0 0-15,0 0-31,0 0-14,0-1 74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40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1283,'3'32'503,"-12"-27"-394,1-1 3,-2 0-85,5-1-29,-2-2-98,1 3-35,4-4 7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39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41 564,'-7'-10'291,"6"3"-115,1 4-36,3 0-14,0 2-43,-3 0-6,0 0-11,-1 0 3,0 0-11,0 0-5,1 0-9,-1 0-10,0 0-4,0 0-1,0 0 2,0 1 4,0-1-1,0 0 1,0 0-10,0 0-4,0 1-6,0 0-1,1 0-2,-1 0-7,0 0-4,0 1-1,-7 28-2,-3 44-4,15-8 5,2 9-7,6 17 3,-1 1 4,4-5 1,-2-4-4,0-12 4,-1-3 3,-5-11-3,-1-9 6,-4-15-1,2-8 5,1-11-4,-1-3 1,0-7-3,1-3-1,1-5 4,6-1 1,-2-7 5,2-3-3,4 0 3,1-2-3,4 3-5,1-3 0,6 2 2,2 3-7,7 2 5,3 5-1,1 3-4,-2 0 4,-2 2-3,-3-2 1,-6 0-1,-1 1 8,-4 1-2,-4 2 3,-6-2-5,-3 0 0,-4 0-3,-1-3-1,-3 3 5,-1 0-1,-1 0-3,0 0 2,0 0-4,0 0-4,-1 0-3,0 0-15,0 0-37,0 0-35,0 0-62,0 0 9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8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7 1239,'-4'4'453,"4"-2"-352,3-2-46,2 0-13,-5 0 5,0-1-7,15 0-6,32 0-11,-31-3-18,0 0-6,1 4 4,-2-3-12,2 2-12,1 0-45,-5-5-31,2 6-39,-3-1 79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47:28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1 881,'-9'51'356,"8"-52"-219,1 0-21,2 1-1,-2 0 0,0 0-19,0 0-3,2 0-5,-1 0-56,-1 0 16,0 0-15,29 3-28,54-1 5,-26-6-15,12 2-7,-44-10-24,4 1-54,0 0-21,-3-1-33,-4 3-162,-11 5 2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1T11:47:27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1T11:51:49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397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4.2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32 894,'-29'-32'335,"28"32"-243,0 0 4,7 6 9,3 6-3,4 5-7,4 6 2,2 9-36,1 5-13,-1 9-27,1 0-10,-1 5-5,-3 2-1,0 2-4,-3 1 0,-4-2 3,-2-2-2,-5-5 11,-2-2 9,-5-3 2,-3-4 3,-2-2-7,1-2-10,-1-4 2,0-3-4,2-8-8,-1-4 1,3-9-2,0 0-3,1-2-9,1-4-14,2 2-40,2 0-24,0-2-40,0 0 423,0 0-239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3.6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1 1 863,'-4'-2'351,"-3"2"-225,1 0-33,-5 4-32,-2 3-16,-2 5-1,-5 3 1,-4 4-10,2 5-3,-2 7-15,-1 4-1,7 10-13,-1 6-3,7 10 5,2 6-7,9 2 5,2-1 2,13-24-11,-8-22 4,2 0-12,26 58-8,11-16-1,6-4-5,-15-39-12,-1-5-6,-3-10-34,-2-6-88,0-8 11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2.7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1 0 928,'-1'-1'355,"0"1"-248,0 1 3,0-1-17,0 0-7,0 0-12,1 0-20,-10 5-15,-28 41-4,24-17-30,-2 4 2,-2 8-6,0 2-3,0 1 6,2-4-3,3-3 0,0-7 1,2-6-7,2 0-5,0-10-12,3-3-11,3-5-24,0-4-8,3-1-27,4 1-9,2-6-125,1-3 15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2.4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-5 914,'-2'-1'378,"2"-2"-248,0 3 11,0 0-8,0 0-9,0 0-14,0 0-55,0 0-7,0 0-23,0 2-8,17 20 6,30 31-5,-24-26-12,-3-4 0,3-1-4,-2 0-3,0-7-2,1 1 4,-7-4-1,0-4-1,-6 0-7,-5-1-14,0-4-18,-3-1-18,1-2-18,-3-1-5,0 0-10,0 0-1,0 0 134,0 0-4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22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0 207,'-2'0'101,"0"0"-28,1 0 2,-1 4 1,-2 1-1,-23 25-19,22-24-13,3-3-20,-1-1-4,0 0 2,-3-3 4,-1 0 16,2 0 6,2 0 3,3 1 0,3 0-11,-3 0-7,0 0-2,-1 0-4,0 0-4,0 0 1,0-1-4,0 0-2,0 0-6,0 0-2,0 0-4,0 0-4,0 0 1,1 0 1,-1 0 0,0 0 2,0 0 0,0 1 0,0-1 2,0 1 3,1 0 5,0 0-6,0 0 3,0 0-2,0 0-3,0 0 3,-1 0-7,0 0 3,0 0-6,0 0 5,1 0-1,0 0-3,0 0 1,0 0-2,0 0 0,0 0-4,0 0-5,0 0-3,0 0-9,0 0-3,5 1-57,-1-1-150,2 1 157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1.0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113 705,'-12'-6'318,"1"2"-124,4 1-81,-2 0-21,5 1-14,-1-1-12,4 2-1,0-1-5,1 1 6,0 0-8,0 1-9,0-1-15,0 0-13,0 0 1,6-4 5,43-28-6,-25 21-1,0 2-8,5-1-10,1 3 3,2 2-6,2 6 0,4 7 0,-3 4-4,-5 4 3,-4 4-3,-9-1-6,-7 6-9,-1 4 1,-11 0-12,-5 4 13,-11 2 1,-7-1-4,-10 1 2,-1 1-6,0-2 7,1-6 3,8-4 16,1-3 1,8-9-2,5-1 2,4-4-2,5-2-1,1-3 7,3 1 0,3-5-8,-3 3-2,0-1 1,0-2 3,17-12 3,33-26-1,-21 28-2,4 5 0,7 7 0,3 3 0,3 7 2,-2 7-4,-5 6-4,-3 2-1,-10 4 0,-1-2-5,-11 0 11,-5 3-4,-7-1-2,-8 1 4,-8 1-4,-2 3 9,-8 0 1,0-1 0,-7-2 4,-4-2 4,-4-7 12,-3-3 17,-2-9 10,0-4 2,5-5 8,1-2-9,7-7-11,5-1-10,3-1-21,8 3-7,8 1-7,2 4-6,3 0-27,2 1-27,2-2-34,-2 3-5,0 0-4,7-3 17,41-21 49,-22 18 19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0.0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5 939,'1'-2'367,"-2"2"-244,0-1 10,1 1-10,0 0-4,0 0-27,0 0-19,0 0-29,0 0-5,0 0-14,0 10-4,0 46-9,-1-20-10,3 15 5,1 7 2,3 6-7,1-1 3,0-1-7,-3-5-3,2-7 3,1-3 0,-2-11 3,5-3-1,-7-12-9,-2-3-12,-1-5-20,-2-5-5,2-4-3,0-1-2,-1-3-3,0-1-7,0 0-31,0 0-6,0-21 59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9.5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1 943,'2'1'360,"2"4"-250,2 2-11,-3 1-16,3-3-10,0-2-36,1 1-16,-1-4-10,-2 4-5,-2-1-5,1-3-2,5 1-21,-1-1-8,0-2-26,2 1-14,2-1-9,2-5-320,8 5 29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8.2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0 962,'0'5'359,"10"5"-271,0-2 10,10 4 20,4-1 6,3 5-2,1 0-11,1 6-30,-1 4-26,-4 12-32,3 9-9,-4 16-9,1 13-4,-7 12-4,-5 1 11,-12-5-7,-7-8-3,-6-9-1,-2-2-7,0-10-1,3-9 2,-2-14-12,-2-12-10,10-13-12,-1-5-1,3-7-1,0-5-3,3-7-29,0-1-23,6-10 1,5 4 48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7.1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1 35 443,'-14'-16'282,"3"7"20,-3 2-133,5 4-27,1 4-30,-1 7-38,-4-1-6,-2 7-17,3 5-9,-3 13-1,3 9-10,1 23-1,1 11-5,7 17-13,-1 2 10,3-2-11,3-4-6,2-17 1,3-7-5,3-11-12,-1-13-13,4-10-28,5-8-24,7-14-20,0-6-6,10-7 6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6.3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7 2 1034,'0'-2'417,"0"1"-263,-1 3-5,0-2-31,0 0-29,-4 15-47,-13 35-11,5-22-20,0 3-4,-1 9-4,-1-1-3,2 1-6,1-3-4,-3-9-35,7 0-19,3-7-47,0-3-11,5-5-59,0-3 11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6.1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942,'1'3'385,"1"1"-239,6 3-30,-1 2 15,7 5-12,2 6-8,4 4-28,6 4-18,-5 4-28,0-1-18,-2 0-11,-3 0-8,-1-4 1,-4-2 2,-3-1-8,-4-7-10,-1 0-30,-3-3-21,-5-6-53,1-1-16,-7-6-36,5-2 97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5.1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0 163 959,'-49'-41'375,"39"40"-274,5-1 10,1-3-22,4 0-8,-1-6 0,5 0-9,6-3-6,4 0-5,3 1-18,-1-3-4,0 5-13,-2-1-14,5 5-6,0 7-5,0 4-1,2 6-1,-5 5-1,-2-1-1,-3 8-3,-4-1 6,-6 7-10,-2 2 4,-8 3-6,-3 2 3,-7-3 4,-1 1 2,-2-4-6,2 1-10,2-11 5,4-5-11,5-8 10,-1-2 9,6-5-1,1 0 4,2-8 4,3 0-5,4-3 2,2-1 2,4 4 4,1-1 0,6 10-4,1 3 2,6 5-3,-1 5 1,3 5 1,-1 1-2,-6 6-1,-3-2 2,-4-1 2,-2 3-2,-8-1 1,-5 2-1,-7 5-1,-5-3 8,-7 4 2,1-3 8,-6-5 16,-1 0-4,2-9 15,-2-2-1,4-8-9,0-8 6,1-3-17,7-3-5,-1 0-4,4-1-13,5 0-2,0-1-10,5-1-27,2 1-13,6 1-57,4 1-19,5 1-31,2 3-5,6 2 11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4.4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98 635,'0'0'299,"-1"-1"-147,-2 0-15,2 0-49,-1-3-12,-4-5 7,-17-27-4,18 24 3,2 4-3,0 1-10,1 2 10,-1 4-8,0-2 1,0-2-2,2 2-16,-2 1 1,2 2-15,1 0-16,0 0 4,0 0-19,0 0-5,4 22-2,3 37 0,-5-13-6,0 7 8,0 8-2,-2 1-2,0 0 6,-2-2-6,-3-10 0,3 0 5,-1-5-6,-4-1 8,-2-5-2,-4-3-9,6-13-1,3-5-10,4-10-14,3-8-9,-3-3-14,0-5-11,3-7-35,-3-4-19,8-4-27,-7-3 95,5-6 22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31.6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33 532,'-31'-28'269,"29"28"-105,1-2-15,1 2-63,0-1-26,-1 1-10,0-1-1,0 0-7,1 1-2,0 0 4,0 0-5,-1 0 11,1 0-2,-1 0-10,0 0 5,0 0-10,0 0-4,0 2-5,-1 5-9,0-1-9,-6 28-2,10-28 1,2 4-3,1-1 7,0 1 2,1 3-4,1 1 12,2-1-6,1 1 2,-3 1 9,0-1-4,1 2 9,-5 0-1,2 2-7,0-1 0,-2 2-6,2-2-4,1 1-1,0-1 0,-1-1-8,0-1-2,-2 2-1,1 1-1,0 1 6,1 3 0,2 1 2,-1 0 5,3 1-6,0 0 2,-3 1-2,1-3-1,-2 2 6,2 0-6,0-1-2,-1 2-4,2 1-1,-2-1 9,1 3-3,0-1 0,0 0-3,1 4 0,-1-1 0,1 2 2,0-3-2,0 0-4,0 0 4,-3 1-3,1 3 2,-2 1 0,0 4 1,-1 4 5,1 2-5,0-1 0,-2 1 0,0 0-9,0-4 1,-1-1 4,2-2-10,-1 0 5,2 2 2,-1 1-1,-2 3 10,3-1-1,1-1-1,-1 0 3,-1-3-6,2 3-3,-2 0 0,1-1-3,4-1 1,-3-2 2,-1 0 6,6 3-1,-5 1-1,3 2 0,2 0-6,-2-2-1,-3 1-13,1 2-4,-2 3 3,-4-1 0,0 2 18,-4 0 1,2 5 2,-1-2-1,1 5 0,2 0 1,-2-2 1,0 1 2,-4-3-24,0 0 1,-3-5-9,4-1 3,-1 0 19,0-1 1,-5-1 9,-4 0 1,2-3 7,-2-2 3,4-2 6,0-2 6,-1-4 6,-1 0 2,1-3 10,1 0-6,0-1 0,1 0-2,-1-2-19,-1 0 0,2 3-1,-2-3 0,3-1 0,1-2 4,0-5-7,0 0-3,3-2 0,-3-5 1,5-1-9,-1-5 0,3-1 0,0 1-1,1-4-2,0 0-10,0 0-26,0 0-20,0 0-30,0 0-16,0 0-16,0-1-2,0 0 7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5:22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1 427,'-1'0'213,"0"0"-82,0 0-35,0 0-24,0 0-41,-1 0-15,-1 0-22,2 0-12,0 0-40,0 0-55,1 0 73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3.1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39,'25'27'361,"-24"-26"-254,-3-1-6,2 1-14,0-1-10,0 0-9,0 0-15,0 2-18,5 10-8,11 34-20,-14-27-5,-1 3 2,-1 3-3,5-2 3,-4 3 2,-2-4-3,1 0-3,-1-2 0,-1-3-7,2-2-28,-3-5-4,0-3-43,-1-3-9,3-6 59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1.9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131 840,'-7'47'332,"3"-45"-216,0 2-32,0-4-23,0 0-2,0 2-10,1-4-2,1 1 1,-2-3-10,3-3-12,0 1-2,1-2-4,0-1 3,1-3 8,0 0-2,-1-6-3,4 3-4,0 1-4,0 0 0,3 2-10,-3-1-2,1 1-2,-1 0-4,3 4 2,-1 2-2,1 6 0,0 0 0,2 1-8,1 3 2,-1 1-11,0 3 4,-2 5 1,-2 0-1,0 5 13,-1 2 0,-3 2-2,-1 0 3,0-4-1,0-2-3,-2-8 5,1-1 3,1-4-7,0-3 2,-1-1-3,1 0-8,0 0 3,0 0-2,0 0 1,3-8 7,18-37 0,-12 28 2,1 2 6,-1 1-1,-2 2 0,-3 1 2,1 5-1,-2 2-3,0 3-2,0 2-1,-2 2-4,-1-2 0,0 0 4,0 0 5,6 19-7,13 25 2,-11-24 3,1-1-9,-3-3-1,-1-2-3,1-1-26,-2-4-5,3-1-12,-4-4-14,2-4-13,2-2 57,0-11 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9.2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38,'-1'3'386,"7"1"-67,1 0-173,-2-3-13,5 5-48,-8-6-23,2 0-52,-3 4-7,0-4 3,4 0-11,-5 0-15,0 0-14,0 0-34,0 0-5,0-1-19,0 0-16,9-1 72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2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0 759,'-1'2'347,"-2"1"-125,3 1-90,-2 2-29,2 1-16,0 2-30,1 0-15,-1 1-24,0-1-8,0-3-29,-2 2-11,4 0-34,1 0-13,-1 4-14,3-1 57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0.0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7 50 749,'-35'20'323,"35"-29"-111,-1 2-125,2 0 9,-3 1 2,2 1-6,1 0-3,-6-3 2,-1 4-7,2-1-6,-3 1-9,4 1-15,-3-1-10,0 3-17,2 0-5,1 0-20,3 1-2,-1 0-3,1 0-3,0 0 8,0 0-2,0 0 0,0 0-1,1 9-2,7 45 3,-5-19-1,-7 1 3,2-3 8,-1-3 1,-7-5-3,4-5 8,-2-7-8,3-4 3,-1-4 9,0-2-8,2-1 6,-1-2-4,4-3-9,-1 2 2,1 0-10,0 1-4,0-1 3,0 0-11,1 0-15,0 1-3,0 0-26,-1 0-12,0-1-34,1 0-25,0 0 20,0 0 5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5.6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72 821,'32'53'331,"-29"-53"-201,-1-4-31,9-3-8,-1-9-6,7-5-10,-1-2-11,1-7-3,1 2-2,1 1-5,-5-1-4,-5 9-14,-2 4-7,-9 7-9,5 5 1,-5 5 5,0 7-5,-1 9-6,0 6-1,1 7-12,-4-3 1,8 3 1,-2-1-6,4 0 2,-1-1 0,-3-6-2,0-4 6,-3-5-9,3 0 8,3-5-9,-2-1-3,2-4-19,-4-3-22,-2-1-38,1-1-23,1 0 247,1 1-127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57.6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7 17 815,'-6'-4'337,"-2"-2"-189,2 4-61,-3 0-7,1 0-4,-3 0-15,-1 2 6,1 5-4,-4 0-13,2 7-10,-1 3-9,-7 5-16,1 9-3,-6 6 2,-2 3-9,7 14 8,-3 7-7,8 14-5,1 8 8,2 17-8,4 7 2,7 14-2,0 6 3,6 7-1,3 5-3,3 8-2,1 8-16,1 5-3,0-2 0,3-9-4,-1-7 12,2-12-7,2-6-15,-1-13 2,2-7 7,1-16 8,-3-9 20,-8-20 14,1-5-3,-3-16 15,-4-1-2,7-4-2,-6-7 2,2-7-10,-2-6-6,-3-6-6,-1-4-4,-2-1-3,2 2 3,-1-2-10,0 0-22,0-1-34,1 0-21,-14-7-156,-30-27 164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56.7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65 954,'-1'0'375,"-2"0"-264,-2 0-16,-2 0-9,1-1-9,0-1-5,3 2 4,2-1-12,5 0-18,3-1-17,5-2-27,10 0 2,10-1-5,7-2 2,9 3 4,-4-1-8,-3 2 1,-5 0 2,-4-1-5,-3 0 10,-7 0-2,-1 1 0,-7 2-1,-4 0-13,-2 0-22,-3 0-10,-3-1-30,-2 2-5,0 0-3,-1-1-9,0 1 62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56.0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0 869,'-24'11'365,"9"3"-209,2-3-20,11 2-42,0-4-13,6 4-34,8-1-20,8-2-9,7 0-21,6-11-36,3-4-18,2-9-51,2-4-90,1-7 13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55.4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9 238 805,'-13'-1'326,"1"-1"-208,2 1-42,-1-3-21,0-1 3,2-2 41,-1-3 12,3 1 8,2-1-6,3-4-51,2 1-19,9-5-32,4-1-7,10-3-3,6 0 0,15 2 0,2 0 1,12 6-2,-3-2 0,0 8-1,-1 4 0,-2 8-2,2 6-2,-3 7 1,-1 3-3,-14 5-7,-7 6 1,-17 6-3,-9 3 0,-11 5-1,-8-1 4,-12 6 4,-7-3 4,-7-3 6,-3 0 4,3-11 4,5-2-3,5-8 0,5-8 8,6-7 5,1-6 2,9-2 4,2-3-11,6-2-10,3-4 0,3-7-7,6-2 3,9-1 5,3 1-8,9 6 2,3 5 0,7 5-5,5 6 1,11 13-6,-4 2-7,0 10-7,-2 1 4,-18 1 4,0 1 5,-13-1 3,-2-2 5,-9-1-2,-5 1-2,-9-1 5,-3-2 3,-10 0 6,-5-4 1,-11-3 1,-11 1 0,-10-5 13,-5-3 9,2-3 6,2-4 2,8-6 0,3 0-8,5-6-1,9 5-4,3-2-18,6 2 1,5 2-2,0-3-12,11 3-21,2 1-30,8 2-78,8 2-17,7-4 312,16-1-15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24:46.6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14 793,'26'-13'312,"-40"12"-219,1 1-25,0 1-9,1 1-15,1 1-9,-3 1-12,3 0-5,-5 6-6,1-1 2,3 7-9,0 5-3,2 4-2,4 7 0,2-2 0,2-2 8,8-3 4,0-8 3,7-6 9,-1-3 1,5-8 4,0-1 0,4-7-6,-2-3-7,-6-8-1,1-2-1,-9-3 3,0 0 4,-7 1-2,-3 1 1,-11 1 0,5 3 3,-6 5-3,-1 6-3,4 7-11,-4 5-6,1 10-2,-2 7-2,4 10 4,1 2 0,7 0-2,3-3 0,8-7-2,3-5 0,7-10 0,3-2 2,7-10 5,-2-6 5,9-7 7,-2-10-2,-6-3 0,5-2-1,-14 1-4,1 1 4,-10 1-2,-5 3 1,-3 7 1,-7 4 1,-1 6 2,-4 6-3,-5 10-9,1 10-3,-9 15-8,-1 6 3,8 8 8,2-6-1,15-7-2,4-4-1,4-17-2,4-1 2,4-8 1,8-7 3,8-4 2,-2-10-1,1-6 5,-4-1 1,-11 0 6,1 4 11,-12 1 5,-6 2-2,-2 6-5,-3 2-6,-6 9-10,-4 7 0,-7 10-9,-1 6-6,4 5 6,4-3-6,10-2 4,1-8-3,6-6-22,3-1-10,7-5-30,3 1-12,14-1-21,6-1-6,3-9-6,7-3 63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54.3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7 1021,'-1'-1'396,"-1"0"-293,1 0 4,1 0-34,-1 0-6,0 0-7,-3 1-8,2 0-4,1 0-12,-10 22-22,-2 45 0,18-6-4,3 12-5,2 16 3,-1 2 6,-4-4 3,0-5-3,-5-18 1,0-4-8,-1-13-2,-1-6-1,-1-12-2,-2-6-2,1-10-9,0-5-7,0-4-22,0-5-4,0-7-30,-1-3-14,0-10-15,0-5-10,2-14-141,2-3 173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48.1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169 608,'-26'32'306,"15"-31"-12,4 3-234,3 0-3,4 2-9,0-2-3,-2-4 4,0-3-3,-3 0 0,2-4-18,2 4-9,4-3-11,-1-4-6,4-2-2,-1-7 2,2 1 9,4 3 11,-2-2 12,-2 0 5,3 0-5,0-2-12,0 6-8,1 1-1,-5 3 11,-5 1 6,-1 3 1,2 1 0,-4 3-5,0 0-1,2 1-13,-1 0-5,1 0-2,0 0-4,4 20 3,3 32 2,0-21-6,-4-2 1,-3 0 7,2 1-3,-4-5-2,5 2-4,-8-6 1,5-1 3,0-5-1,-4-3 1,7-5-2,-5-3-2,-4-3 6,5 0-5,-1-2 0,8-3 1,5-7-1,2-8 3,-2-5 6,1-1 2,-1-2-7,-2-1 4,4-1-4,-2 1 0,0 8-2,-1 0-1,0 10 3,-3 1 1,0 3 4,-3 3-1,0 2-9,1 3-6,1 3 0,1 10 4,0 3 3,-2 2 2,-2 7 2,-3-1-4,0 1 1,0 0 1,1-5 0,0-1-2,5-5-30,2-1-25,6-9-54,7-7-23,18-16-16,12-14 87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5.2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0 1059,'-6'15'406,"2"1"-309,2-2-1,3-1-39,-4-4-25,2-3-15,1 1-13,2-1-14,1 0-13,2-1-43,0-1-18,2-1 32,-1 2 2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5.0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0 1097,'-10'10'419,"3"0"-303,1 1-6,1 2-50,0-2-15,1-2-30,0-2-15,4 1-13,0-2-19,6 2-37,3-1-16,6 1-36,5 5-194,-1 1 22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2.6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0 1003,'-6'6'391,"-1"1"-269,3 2-22,4-5-39,-2 0-15,-2 0-32,-5-4-3,7 0-35,1 4-20,5-4-23,7 0-16,-5 3-25,0-1-122,4 4 159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2.4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0 1052,'-5'7'413,"-1"-2"-280,6 0-25,0-5-56,-4 1-18,4-1-35,-1 0-18,0 0-16,1 0-15,0 0-29,0 0-10,0 0 5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1.6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-2 899,'-3'3'368,"0"2"-221,2-1-23,-1 1-21,1 1-4,0-4-16,1 5-24,0-2-29,2 4-17,0 0-41,0 0-14,0 0-36,-2 1-15,1 1-14,0 2 120,4 4-23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32.4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17,'149'15'230,"-10"2"-139,3 4-9,-2-2-17,-12 1-49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31.9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80 999,'-23'-1'362,"14"1"-305,4 1-21,3 0-13,5 1-14,-1-1-13,-2-1 1,0 0-5,0 0 0,0 0 2,11 3 1,43 11 5,-24-8 6,9-2 1,4-3 4,16-1-4,9-1-4,6-3 2,2 3-2,1-4 1,0 2 6,12 1-7,2-1 3,6 0-4,1 1-1,6 0-1,4 0-5,3 2 9,4 1-3,-7 3 2,-6 2-1,6 5-6,-3 0-1,-3 2 2,6 2 3,-6-4 2,0-2-1,2-4 3,-1-3-4,-2 0 0,-2-1 3,-4-3-6,-5-3 0,-5-1 0,-2 0 0,-1-1 2,-2 1 7,-15-1-6,-10 0-3,-20 2-2,-5 0-3,-14 3 3,-4 2 0,-9 0 11,-3 0 10,-4-2 31,3 1 4,-1 0-17,-26-5-19,-40-3-36,23 5 2,-18-1 4,-9-1 3,-11-2 8,-5-1 0,-7-1 2,-2 3 2,-9 2 0,-3 2 0,-8 2 0,-4 1 0,1 2-8,-9 0-6,4 3-8,0-3 0,-9 0-3,3 2 2,8-2-1,-7 0-1,8 1 17,7-3-1,0-4 9,9 3 5,15-7-11,-5 1 2,15 0-5,8-2-1,4 2 10,12 1-3,9 0 6,7 1 3,19 2-3,8 1-1,16 2-187,10 2-8,17 5-6,14 1 1,15 4 190,7-1 11,14 1 14,5-1 9,18-1 9,6 2-3,15 1 10,5-1 7,1-1 16,9 1 4,0-4 5,4 0-12,7 0-14,-5-4-5,-2-2-17,2-1-3,-12-4-8,-4-1-4,2 0-4,-15-2-2,-11 4-4,-7 1-1,-18 1 2,-1 2 2,-7-1-2,-7 0-3,-14-2-8,-9 0-6,-13-3-12,-4-1-16,-11 3-62,-1 0-18,-12-1 78,-7 0 1,-14-4 5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4:12.3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0 616,'6'43'348,"-5"-41"-21,1 1-235,-1-2-25,-2-1-34,0 0-8,0 0 4,0 0 4,0 0 11,0 0 14,0 0 9,0 0-6,0 0-9,1 0-16,0 0-19,0 0-7,0 0-3,0 0 2,0 17-1,0 33 9,0-18-7,-4-1-3,1 0-1,-1 0-5,-2-6-2,3-1 1,-4-6-1,1-1 0,3-7 4,0-3-4,3-4 1,1-3 0,0-1-7,-2 0 4,1 0-1,0 0 2,7-19 3,21-30-1,-13 23 1,2-3-1,2-2 0,0-1 4,-1 1 1,0 3 6,-1 7 1,-3 4 4,-3 10-1,-2 4-8,-2 4-1,-4 3-3,-1 10 1,0 7 3,-4 8-1,-3 4 0,-1 3 0,-1 0-3,1 1-1,1-7-2,5-8-3,2-6-13,7-10-32,3-3-8,4-7-27,4-5 0,7-9-7,-1-6-18,10-5 7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2:28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6942 972,'-20'-5'351,"6"1"-291,-2-5-19,3 3-20,1-4-6,1 4-9,4 4-2,-1-1-1,-2-1 0,3-1 3,-2 2 5,1-2 11,5 3 8,0 1 11,1 1 0,1 0-4,0 0-10,0-1-13,0 0-7,0 1-9,1 0-4,-1 0-1,0-1 0,0 0 0,1 0 3,0 1-2,0 0 2,0-1 0,0 0 2,3 0 2,9-1-3,31-7 3,-23 6 0,-3-4-1,2 2 2,-4-4 0,-3-1-1,-1 0 0,3-2-2,1-3 2,5 4 0,0-3 3,-3 6-1,-9 4-2,1 0 3,26-10-3,3-2 0,9 5 1,-16-1-2,2 4 1,-7-2 0,-6-3 0,2 4 0,-4 1 4,0 1 1,0 0-1,1 2-4,3-2-2,3-1-5,1-1 0,4-4 6,3 1 1,0 0 5,-1-2 1,-3-4-4,4 2-4,-3-1-3,-2-3 1,3 7 4,-8-1 1,2 0 1,-1 3 3,0-1 1,3 1-2,0 0 0,3 1-3,0-4-3,5 0 5,2 0 1,-2-1-4,2-1 2,-6-1 3,-1-3-5,-2-5 1,-1 0 3,2-1-7,-1 1 3,3 4 0,1 2 0,-4-5 6,5 2-8,2-5 3,-1 0-4,2 0-1,2 4 8,-6-2-4,4 1 0,0 1 0,-2-6 0,7 4 0,-3-4 0,7-2 0,1 1-1,-2-1 1,1 1 0,-5 0-5,-3-2-1,3 2-7,1-2 1,1 0 7,5 2 0,-1-3 3,1 5 0,-3-3-1,0 4-1,-5-7 0,-1-4 2,6 4-10,1-6-6,4 2 1,4 6-1,-4-3 5,-2-1 4,-2 4 4,-4-7 0,3 2 1,4-2 1,1-4-4,1 3-2,3 1 4,-3 1 2,0 3 2,0-1 2,-5 2 1,1 1-2,9 0 0,-1 2 0,1-4-1,2 3 1,-10-6 1,1 0-1,1-1 1,4 1-1,2 1 0,4-1 0,0 3 0,-7-4 0,2 1 0,-2 1 1,3-6-1,3 0 1,7 5 0,-5-6-2,-2 3-1,1 1 3,1-3-3,7 2 2,3 0 0,-4-4-3,-3-1 3,-8 3 1,-1 1 1,2 2 0,-2-1-1,5 0-1,-4-1 1,-3 2-1,1 2 0,-4-1 0,8 1-2,-1-5 2,4 1-1,0-3 1,-3 3 0,-3 1 0,-1 0 2,2 3-1,0 0 1,6 3-1,-3 1-1,-1-4 2,-6 4-2,-4-5 3,1-1-2,2 3 1,5-4-1,3 2-2,-2 3 1,-1-6-3,-3 3 2,-5-4-2,6 0 1,2 4 1,7-2 0,1 3 2,-3-1-2,-1-1 2,-1 2 0,-4-4-2,12 0 1,2-5 0,-2-1-2,5 2 1,-3-1-3,6 1 2,5 1 1,-2-3-2,-1-1 3,-4-4 0,5-1 1,3-3-1,5 3 3,0-2-3,-1 3 0,2-1 0,1 0-3,1-2 4,-2-3-2,1 3 5,1 2-2,1 2-1,-1-1 0,0-1-2,3 1 1,0-1-1,-2 1 1,-3-2 1,0 1-1,-2 4 2,3 1-3,-5 2-1,-1-2 0,-1 0 0,-2 1 0,0-1-1,-6 5-2,-6 1-2,-9 5 0,-5 3 0,-4 2 2,-3 7 3,-3 6 2,-2 2 0,-10 5 0,-6-1-2,-11 3-2,-2 8 1,-6 2 0,-1 2 2,-4 1 1,-2 1 2,1-3 1,0 0 0,0 0 2,-11 10-2,-29 27 2,29-25 1,-2-4-2,4-1-1,1-4-1,-2-3-6,1-4-18,-3-4-13,3-1-23,3 0 34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4:04.4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3 41 664,'-58'-11'304,"48"6"-183,3 2-6,-1 0-38,-1 0-39,3 1-2,-2-2-6,0 1 1,2 1 5,-1-1 0,1 2 4,-1 1-1,3 0 3,0 0-4,1 0 2,2 0 2,0 0-12,1-1-6,0 1-13,0 0-7,0 0-7,0 0 3,0 0 0,0 0 2,0 0 5,0 0 2,0 0 6,2 0-3,10 2 4,31 11-6,-25-9-5,1-2 3,5-1 0,-3-1 5,6 0 5,6 0 2,-1-1 1,6 1 1,-3 0 0,-3 2-3,1 0-4,-1 0-5,0-1 0,0-1 1,3 0-3,-1 0 1,6-3-2,3-1-7,0 1 4,-3-3 0,-5 3-3,-5 0 8,-7-2-10,-1 5 4,-2-1 1,0 1-1,1 3 2,-1-3-3,4 4 0,3-1-5,4-2 4,3 3 1,3-1-1,-5-3-2,-4 1-3,-4 0-1,-2 0 4,-1 2 5,1 3-4,1-1 3,-2-1-5,-1 0 3,-2-2 5,-1-1-9,3 0 4,-3-1-6,1 0 0,0-1 7,-4 1 1,0-1 2,-1 1 2,-3 0-8,-3 0-1,1 0 5,-3 0-4,-1 1 5,1-1 0,-1 1-5,-6-1 1,1 0 4,0 0-1,1 0 4,0 0 13,0 0-6,0 0 1,0 0-2,0 0-7,0 0-5,0 0-1,0-1 2,0 0-8,0 1 0,0 0-19,0 0-26,0 0-65,0-1-36,0 0 9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44.6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9 789,'51'18'328,"-51"-27"-205,0 2-36,-5-4-35,2 4-9,-2-4-1,1 2 2,2 3-1,1 1 5,0-1-4,-3-1 0,1 1-1,2 0-8,-2 3-5,3 1-4,1 0-12,-1 2 1,0 0-2,0-1-1,0 1 2,0 0-2,0 0-3,0 0-5,0 0 4,0 0 3,2 7 1,13 44 5,-13-24-1,1 1-5,-2 5 1,0-2-3,-1 0-4,0-3 3,1-3 2,-2-2 2,1-6-3,0-2-2,1-9-2,3-2-7,-3-2 4,2-2-3,-1 0-4,-2-1 7,0 0-4,0 1 3,0-1 2,0 0-5,0 0-1,4-1 3,0-1 0,-2 2 0,2-1-3,-1 0-7,-1-6 3,31-28 2,-29 24 5,1-6-1,2-3-3,0-1-2,1 3 2,2 0 1,-2 4 2,-3 2 1,0 1 0,-1 7 2,-1 3-2,0 0-7,-2 3-1,-1-1-3,0 0 3,0 0 8,0 0 2,0 0 1,6 13 0,13 27-3,-15-23-1,1-1-3,-1 2 3,1 4 2,0 2 0,-2-2 3,1 2-2,1-4-1,0-3 2,-1-3-3,4-2 2,-1-3-2,2-4 0,0-2-4,5-7-6,5-4 1,3-13-16,5-5-16,-2-13-52,3-2 5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40.7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207 963,'-29'-29'361,"27"29"-294,2-1-25,1 1-18,-1 0-21,0 0 2,0 0-5,7 0-3,6-1 4,28-4-7,-31 1 1,1 1 4,-1 1-1,0 0 4,0 0 0,3-1-1,0 0 2,1-1-2,4 4 10,1 0-6,8 0-2,3 0 7,3-1-6,1-2-2,-1-2-1,3 2-3,-3-2 3,0 3 0,-2 2-1,1 0 0,4 1-5,-1 1 4,7 2 1,0-2 1,5 2 4,-2 0 0,-5-2 1,1 0-6,-4 1-4,1 0 6,3 1 0,4-1 2,4 2 4,-2-1-11,-2-2-1,-1 2 4,-6-1 1,0 0-1,2 1 1,0-1 0,2 4-3,4-1 7,-2 1-2,-4-2 2,-1-2-3,-3 3 2,-3-3 2,2 3-1,0-1 6,-1-3-4,1-2 0,2 0 1,4 0 3,1 0-7,0 3 0,-2-1 2,-9-1-3,1 2-2,-3 1 3,-1 1-4,2-2 0,-1 0 2,1-1-1,2-2-3,3 3-4,-1-1 9,0-3-4,-1-2 10,0-2 0,-3-2 5,4-2 5,0 2-9,2-4 5,2 0-15,4 3 0,2-3 6,0 2-6,2 0 6,-6-3 0,-1 1-8,-1-4-2,-2-1 4,3 5-5,-1-4 7,-1 5 5,1-1-10,-3 0 3,0 2-2,-5 1-4,1 2 9,-3 1 2,-2 1 1,0-2-6,-4 3 1,2-1 1,3 1 3,0 1 10,3 0-2,-3-4-3,2 3-3,-2 2-2,-4-1-8,-4 3 8,-5-2-5,-3 1 0,-2 1 11,-3 0 5,-1 0 2,-3-1 8,1 0-8,1 3-12,0 1 7,-2-2-11,2 0 2,-1 5-29,-3 0-42,4 7 281,0 1-184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38.6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1 2 816,'-76'5'326,"71"-7"-219,0 0-34,3 1-23,0-1-20,2 2-9,0 0-10,0 0-3,0 0-7,0 0-5,0 0-2,0 0 5,0 0 2,0 0 0,0 0 6,4 2-7,5 1 7,29 12 4,-25-15 2,0-1-1,-1 0-5,1 1-3,-5-1-4,0 1 0,-3 1-8,-3-1 1,-2 1-5,-1 1 0,0-2 0,1 0 4,-1 0 5,-15 6-1,-27 12 4,26-14-1,2-2 5,-1-1 6,1-2 5,5 0-2,2-2-6,2 0-2,2 3 0,3-1 1,0 0-6,1 1-5,0 0-3,0 0 1,9 0 5,39 2 0,-19-2 1,5-2 2,10-2 0,6-1-11,4-2 1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9.6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39 1002,'-27'-40'390,"31"41"-256,3 0-15,7 5 14,4 0-12,7 9-24,3 4-17,0 3-39,1 6-17,-3 4-20,-4-1 3,-4 10-8,-6-2-1,-11 4 5,3 1-7,-9-1-3,-6-5-1,1-7-21,-4-3-8,0-6-32,5-3-21,-2-8-15,5 0-2,2-6 5,3-4 139,1-8-3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9.2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5-3 656,'-7'0'351,"0"1"-44,-1 1-193,0 2-24,1 4-13,-2 0-13,-1 8-12,0 3 5,0 9-20,1 8-8,4 7-19,1 11-9,7 9-1,3-2-1,11 9-8,1-5-5,8-8-22,8-3-5,3-21-23,5-4-9,2-13-14,-4-5-223,1-11 224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8.7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1 567,'27'13'328,"-27"-13"-2,-2-3-224,0 3-15,2-1-18,-1 0-4,0 0-14,0 0-3,1 1-6,0-1-3,0 0-1,0 0-4,0-2-1,1-2 1,1-1-15,20-29-1,-15 31-8,-1-1-8,-2 0 5,-1 4 0,1 1-3,-2 0-1,1 3-2,1 3-4,0 5 8,0 4 0,1 2-3,-3-2 5,0 0-9,2-2 2,-1-3 2,0-3-4,-1-4 3,-1-3-2,3 0-2,-4-1 2,0 0-1,0 0 2,0 0 3,1-13 0,32-25 4,-28 30-4,-3 1 9,1 5-1,0 3 2,-3-3 2,3 6-7,-3-3-4,0 0-3,1 3 4,0 16-6,37 28 4,-34-30-11,2-2-16,0-1-27,-2-5-26,7-2-27,-4-1 0,-6-5 63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8.0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6 891,'-3'-3'368,"3"3"-233,-1-2-16,0 2-3,1-1-10,0 0-9,0 1-14,0 0-2,0 0-15,0 0-7,0 0-9,0 0 0,2 4-9,0 12-5,43 31-11,-22-23-14,7 2 1,0 1-5,3-2-6,-7-5 1,-6 0-3,-2-3 0,-5 2 2,-2-1 5,-3-2-6,-2-1-2,-5-3 5,1-2-7,-2-2 12,-1-2 5,-1-2-9,1 0-2,-2-3-1,-1-1-3,2 0-9,2 0-3,-1-1-14,0 1-12,0-1-17,0 0-18,0 1-57,0-1-22,0 0-2,1 0 8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7.2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4-1 953,'-5'4'386,"-3"3"-212,0 3-53,-3 4-8,4 7-15,1 8-42,-9 1-12,3 9-35,-7 0-8,3 3-14,4 0-21,2-3-36,5-4-19,4-8-19,2-3 62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6.7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22 810,'-2'0'315,"6"-2"-224,-1-3-15,8-4-38,0-5 2,1-6-6,-4 0 5,4 1 9,1 4-12,-4 5 8,1 2-3,-3 8-17,-4 0-1,4 8-15,-3 3-2,-2 5-5,1 3 7,-2 1-6,1 1-2,2-2 6,-2-2-4,3-3 0,2-2 1,-4-6-9,6-2-1,-6-4-2,1-2-4,1-6 11,-2-2-3,3-3 14,-1-3 3,0 1 1,1-1 11,1 5 5,-1 5 0,-1 4 7,0 5-2,0 7-10,1 4-4,-1 6-8,1 0-8,-3 1-25,2-3-18,0-1-43,1-2-13,1-9-21,0-1-219,2-9 24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7:07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0 935,'-3'14'351,"12"10"-249,10 7-13,17 17 23,9 4 6,11 10-13,-3 2-14,-5-2-47,-5 3-25,-15 2-16,-8-2 3,-16 13-4,-7 9 5,-18 12 12,-5 5 11,-10 8 6,-6-3 11,-3-5 1,-1-3-14,3-14-3,3-10-9,7-16-15,4-8-7,6-19-2,7-13-5,8-11-3,0-8 6,7-10-49,1-8-35,8-17-64,6-8-25,6-16 109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6.2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9 214 642,'-13'-19'352,"-2"3"-6,1 0-207,4 7-42,3 0-17,8 2-14,2-2-13,10-4-2,4-5 1,6-1-3,6-3-2,0 2-18,0 0-6,1 10-21,-4 3-1,-2 8-1,-2 6-1,-6 3-8,-6 6-5,-5 7-6,-8 3-7,-10 10 10,-5 3-2,-9 2 9,-1 2-6,-3-2 5,3-2 1,2-8 4,6-5 10,4-10-5,3-5 3,5-8-2,2-3 0,6-1-16,6-1-5,3-3 6,3-1-6,8-4 20,-2 1 3,9 7-9,4 1 7,1 8-7,4 3-5,-6 5 8,-2 2-12,-13 3 7,-5 1 8,-9 4 0,-7 0 15,-7 0 4,-2 2 3,-8-2 2,-1-2-4,-4-1 12,0-5-9,1-5 0,1-3 3,8-9-20,2-3 2,8-3-28,2 1-23,5-2-35,5-4-25,3-4-18,0 0 92,10 2 9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5.6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13 938,'2'-6'365,"-2"5"-242,-1-7 1,1 9-14,0 4-11,3 4-32,2 8-24,1 15-14,1 6-13,1 16-6,-2 2 3,-1 0-13,-2-2 6,-1-6-8,-2-3 0,-1-8-8,-1-5-17,0-13-32,1-6-11,1-13-43,2-7-15,1-17-232,0-8 242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7.4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 940,'-2'2'354,"2"0"-252,3 0-4,-3-2-6,0 0-6,12 11-20,37 39-10,-22-16-21,2 6-7,0 3-10,-2 4-5,-2 1-3,-4-1-2,-1 2-3,-5-2 7,-3 0 2,-4-1 1,-6 0 13,0 2-7,-6 7-1,-2 1-1,-5 1-14,-3-6-2,-1-12 1,-1-5 2,5-9 1,0-5-1,5-5-7,3-3-2,-3-4 3,3-3 5,-1-2 1,1-3 1,3 1-7,2 1-4,-2-2-16,0 0-12,0 0-17,0 0-11,0-1-28,0 0-15,0 0 258,11-3-139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6.8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5 2 611,'-6'-6'344,"5"6"14,-3 0-208,-6 3-53,2 3-15,-7 4-19,-7 1-10,6 12-11,-2 4-9,-1 11-13,3 8-7,1 11 0,3 5 0,4 6-3,2-3 0,8 2 7,2 0-1,9-6-11,2-5 5,6-11-12,3-4-4,8-9 3,5-2-8,-4-11-17,0-6-11,-3-8-22,-8-5-9,1-8-16,-1-6-3,-5-8 5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6.3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0 699,'36'1'295,"-45"5"-157,-1 0-26,2-2-28,3 0-4,0-1-6,1-1-5,2-1 6,-1-1-5,3 0-9,0 0-1,0 0-26,0 0-12,0 0-6,0 0 1,0 0 4,0 0 7,0 0 5,0 0-5,0 0 1,0 0-2,4 1-11,0 1-6,-1 12-4,27 28 0,-24-23 2,-2 1-2,-3-6 4,1 2-1,-5-6-1,3 1 6,1-1-1,-1-2 1,0-4-6,-3-2-1,2-2-7,0 0-4,1 0 2,0 0 2,0-1 5,0 0-2,0 0-4,0-10-5,7-30-5,-4 23 3,5 2 10,0-3-1,-2 2 3,3 4-4,-1 1-3,1 4 3,2 2-1,-2-1 1,-1 3-2,1 2-3,-6-1-1,-3 3-1,0 7 5,0 3 0,3 9 0,1 2-1,-4 2-4,2 2-1,-1-5 3,1 2 0,2-5-15,1-2-3,2-3-13,-1-5-5,4-3-8,0-1 2,1-5-29,6 0-6,-3-8-12,-1-3-9,-1-5 72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5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0 0 966,'15'41'403,"-25"-26"-278,2 1-16,0 0-6,-1-3-23,0 1-5,-1 1-14,2 1-14,0 1-14,0 0-9,-4 6-8,0 4 1,-4 2-2,3-2 9,0-3 0,2 0-1,5-2 0,-4-3-10,2-3-2,1-1-2,1-7-11,1 2 4,6-5-2,0-2-8,0-2-25,0-1-24,-1-1-35,0 0-21,0 0-20,0 0 6,1-1 138,14-13-2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5.2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 21 1023,'-41'-22'401,"36"27"-260,3 2-9,2-1-27,-3-3-12,5 3-31,5 4-7,4 3-12,2 5-5,2 1-13,-1-1-6,3 1-7,0 2-8,2 3 14,-2-3 0,-5-1-6,1-5 2,-6-1-13,3-2-2,-3 3 1,-3-3 0,0-2 4,-2 1-3,-2-5-6,0 1-1,-4-4-21,0 0-15,0-1-38,0-2-35,0-4 606,2-6-394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4.6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232 645,'-2'0'350,"1"-4"-34,-1-9-235,5-2-19,1-8-22,1-1-1,3-2-11,-2 1 6,0 1-6,-3 2-2,4 6-2,-6-3-8,2 10 9,1 2 1,-3 4-7,2 3 3,-5-2-8,2 2 3,-1 0 3,1 0-3,0 0-3,0 9-4,7 38-4,-4-24 3,3-2 8,-1 0-5,-3-1 0,2 3-1,-2-2-8,1-1 1,0-1 4,1-2-5,-4 2 3,0-3 2,-1-1-2,-1-1 3,1-3 2,-1-3-1,0-2-2,0-1 5,-1-2 3,-1-1-1,-1-2-1,-3 0-2,-3-4-8,4 2 1,-3 3-5,3-1 0,-1 0 0,-1-1 0,2 0 2,-1 0-2,4 3-3,1-2-1,4 1 0,-1-1 0,0 0 0,0-1 2,0 0-2,0 0 2,10-2 1,35-7 4,-28 10-1,2-2 0,1-2 1,0-1-3,-2-1 0,-2 3 0,-4-1 0,-1 4 0,-5 1 2,-3-2-2,-2 5 6,-3-1 2,-4 1 6,0 5 2,-1-3-6,-2 0-2,1 2-15,0-2-10,1 2-24,3-5-26,0 1-35,3 0-24,2-4 310,3-2-16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3.7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101 862,'-3'-12'350,"-1"2"-207,2 4-29,2 3-29,0-1 1,0-1-6,0-4-13,3 0-11,2 0-11,5 0-16,4 2-4,2-1-10,1 0-5,2 6-5,3 3-5,1 8-2,2 2 4,0 7-4,-3-3 3,-5 8-8,0 1-2,-8 3-3,-2 2-1,-7 3 11,-10 1 1,-5 6-1,-3-3 2,-6 0-5,1-3 1,-4-2 5,2-2-5,3-6 6,0-4-1,6-8 2,1-3 0,6-4 1,1-2 1,4-4-8,3 0 5,2-5-2,3-1-7,8-4 9,4-2-2,8 7-7,3 2 7,5 6-8,2 3 0,6 5 6,0 4-6,-6 0 0,-5 4 2,-11 0-2,-7-2 2,-11 5 2,-2-1 2,-12 1 9,1 0 3,-11-3 21,-6-2 4,0-5 0,-4-2 3,5-6-14,3-1-8,0-2-12,4-3-4,7 3-7,2 0-9,9 0-24,2 1-13,1-1-60,1 0-17,0 0 130,0 1-34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3.1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8 4 975,'-3'-3'384,"2"2"-245,0 2-18,-4 3-34,2 3-11,-1 8-23,-2 5-12,3 17-14,-2 9-5,5 13-8,1 8-2,0 3 2,3 2 4,-1-4-7,-1-3-2,-1-4 8,-1-6-5,-1-11 7,-2-8-2,2-15-11,-2-6-3,3-10-25,-1-3-14,-2-9-16,1-5-15,0-17-15,0-4-3,-2-13-9,-1-3 4,-2-2-5,-1-1-55,1 4 10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7:06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2 925,'-2'-2'367,"6"3"-267,6 4-12,15 8-12,12 3 3,16 11 7,8 3-9,2 9-31,-6 6-13,-10 13-10,-10 7 2,-12 13 4,-6 6-3,-15 4 3,-5 11-8,-13 9-10,-4 3 4,-7 0-12,2-8 1,0-21 7,1-13-7,6-20 6,-4-14-2,8-16 1,2-5 9,2-12-6,5-2 0,2-4-10,-1-6-11,6-9-17,7-3-16,1-9-46,3-1-33,1 0 74,0-3 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28.4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9 533,'43'-1'285,"-32"-5"-104,11 1-57,4 1-32,16 2-41,10 2-10,10 2-12,7 1-6,2 1-10,4-2-1,13 0-3,3-1-6,0-3 5,-3-3 0,-7-1-4,0 0 9,-5 1 12,-5 1 1,-16 2 12,-7 0-3,-6 2-14,-4-1 5,-7 0-18,-3 2-1,-13 0-3,-1 1-12,-10-1 0,-5 0 1,-15-1-15,-10 1 1,-17 0-1,-6 1-4,-9-1 13,-8-1 11,-14 0 0,-7 0 8,-6 0-2,2 2 0,-1-4 9,0-1 2,6-4-4,1-2 3,12-3-11,0-4-5,6 1 7,3 1-3,14 1 0,10 4 4,12 2 6,8 4 4,9 2 2,5 1 1,7 1-21,4 2-12,9 5 11,5 4-12,13 9 17,7 0 1,17 2-4,10 0 9,6-4-11,3 1 5,6-4-1,0-3-5,9-3 4,-2-4-1,-5-5 4,-3 1-1,-6-4 1,1 0 6,-11-1-12,-7 0 6,-18-1 0,-10 0-7,-14 3 11,-6-1-8,-8 2 22,-1-3 11,-9 2 1,-3-5 2,-10-4-19,-7-1-14,-10-5-7,-6 3-7,-11 0-5,0 0 3,-5 2 0,2-3 7,4 2-3,-2-2 9,-2-1-7,0 3 7,3-2 4,5 5-9,15 4 11,5 1-5,11 0-12,6 1 3,6-1-18,5 3-7,9 5-40,8 7-4,16 3 4,11 1-29,29 3 8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4:46.2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7 146 312,'-17'8'155,"-5"-3"-59,3 0 32,-2-2 5,0-4 12,2 0-1,1-1-33,6-2-30,0 1-27,3 2-7,3-3-20,-1 0-2,4 0-9,1 1-2,1 2-6,0 1-5,1 0-1,-1-1-2,0 0 1,1 1-1,-1-1 9,1 0 6,0 0 8,0 0 7,0 1-6,0 0-3,-1 0-8,0 0-1,0 0-6,0 0 1,0 0-2,1 4-5,0 11-1,6 27-3,1-23 3,1-1 7,6-1-2,2-1-3,3-7-6,3 1 0,-2-7 2,4-1-2,-2-2 5,-1-6-4,-1-1-1,3-2 4,1-5-1,2 0 4,4-3 1,0 0 3,2 1 0,5 0 0,3 4-6,4 2 1,-1 3 1,-6 3-3,-2 4 0,-6 1 1,-3 6 0,1 1 2,-3 3 2,-2 1-7,-1 3-6,-4-1-5,-4-1-5,-4 0 5,-5-4 4,-1-1 3,-5-2-1,-4-2-6,-5 2-5,-2-1-2,-1-1-1,1 0 5,3-11-5,4 1-2,3-8 6,3-2 1,4-2 14,0-2 3,7 2 0,2-1 4,5 6-1,4 1-2,6 4 2,5 4 2,3 2-2,1 2 3,-1 5-2,-4 0-8,-2 0 1,-2 2 1,0-2 7,0 1 13,-1-3 3,2 1 2,0-4-1,-2-5 0,-2-3 5,-1-3-1,-2-2 4,-1-3 2,-3-1-3,-5-4 2,-4 2-6,-3 2-3,-5 5-7,-3 3 0,2 4-1,-3 1-1,-1 3-3,3 0-5,-5 1-28,1-1-21,3 0-23,0 1-17,2-1 5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14.7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304 992,'-53'16'351,"47"-26"-301,-1 0-1,4 3 1,3 1-14,0 4-13,1 2 5,0 0-7,-1 0 2,0 0-10,0 0-4,11 26 10,16 38 1,-11-19 8,-4 4 3,-5-7-4,-3-3 1,-2-18 19,-2-6-1,-2-9 6,2-6-6,8-5-24,5-14-3,25-26-16,10-17-3,17-30-8,13-14-38,29-22-64,13-7 74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12.0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3 63 811,'-11'-5'322,"2"2"-232,-5-4-15,9 7-38,1-2-11,-3 2-9,4-2-5,-2-2-5,2 4-4,1-3 5,1 2-2,1 1-4,0-1 2,0 0-4,0 0-4,20 1 2,34 0 2,-23 3-2,0-2 9,7 0 2,-3 2-5,6 1 1,5-1-9,5 3-1,7-3 5,7 0-4,-2 0 8,4 0-1,-16-3-2,-25 0 2,0 0-5,82-3 2,2 1 4,3-1 2,-37 0 4,4 0-4,0-2 3,1 4-1,-1 2-2,2 0 2,5-2-8,-2-9 0,1 0 4,-2 0-3,2-1 5,0 5-4,-3 1 1,-5 3 0,-4 5-7,-2 5 4,4 3-3,-8 2 1,-3 5 9,-10 0-4,-4-3 8,-3-2-2,0-5-7,-3-6 11,-2-2-6,-4-3 13,-7-6 9,-7 1 4,-1 3 4,-9-1-7,2 3-7,-3 3-14,-2-2-6,-1 2-6,-3 3 3,2-4-2,0 3 0,-1-1-9,2-1 0,-2 3-2,-3-2-1,2 3-8,-2-1-13,-2-3-33,0 2 4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08.8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 177 658,'-77'29'291,"72"-26"-158,-3-6-36,3 5-51,1-2-12,0-3-9,2 5 0,0-4-1,1 5-3,1-3-2,0 0-5,0 0-4,0 0-5,0 2 4,2 5 0,19 29 3,-10-29-5,4-2-1,3 0-3,5-4-3,4-1 5,10 0-3,6 0 4,11-5-6,0 0 2,-2-4-1,2-2 0,-3 0 7,7 0-6,11-4-1,3 0-4,2 1-4,-6 2 7,-2 0 1,9 6 4,1 0 1,6 3-8,-8 4 2,-7 0-3,4 0 2,2-1 5,3 0-3,-4 0-1,-7-5-4,-7 0 2,-1-2-1,0 1 4,0-2 0,1-2 0,-9 0 5,-2-4-4,-4 2 2,-5-1-1,2 4-2,2 2 1,-1 0 6,2 0 6,-6 3 8,0 1-6,-5 2-1,-6 1-1,-2 1-4,-5-3-1,-3 0-3,1 0-2,-5 1-6,-1 1 2,-2-1 0,-4 0-1,-2 0 1,-2-1 5,-1 2 1,0-1-3,0 1 0,-1 0-5,0 0-3,0 0 2,0 0-3,0 0-3,0 0-22,0 0-21,1 0 31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06.7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0 79 787,'-1'0'278,"0"0"-251,-1 0-7,1-1-13,0 0-1,-3-1 6,-1 0 15,0-1 32,-30-15 7,25 18 7,2 0-1,-1 0-13,2-1 7,4-1 5,-1 0-6,1 1-7,2 1-12,1 0-26,0 0-2,0 0-14,0 0-4,0 0-1,12 6-4,35 12 4,-25-16-1,3-5 2,6-2 2,2-2-2,-1-3 4,1 3 0,-4-3-2,-6 1-2,-5 2-1,-7 0 1,-3 4 1,-5 1 2,-1 1 3,-2 0-2,0 1-2,0 0 0,0 0-4,0 0-1,0 0 3,0 0 3,0 0 4,0 0 1,-1 0-3,0 0-1,0 0-2,-2 7-15,-8 30-26,7-27-59,8 1 58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24.8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4 105 638,'-61'-3'299,"20"-5"-145,4-3 9,15 1-73,9 2-26,15-2-35,12-2-11,19-2-17,10-1 1,20 6-1,13 6-1,18 3 0,5 4 0,4 2 2,1-1 8,-5 6 10,-2 0 4,-13-1 9,-4 2 0,-12-3-8,-8-4-5,-8 2-6,-12-1-4,-20-2 1,-9-1-5,-24-3 0,-11 0-3,-26 0-20,-11 2-18,-12 0-27,-9-5-6,-19 2 5,-2-2 21,-6 0 22,3 5 8,10 1 15,7 1 1,16 6 13,12-2 5,30 0-1,11-2-1,19-2-15,11-2-1,22 3-2,19 0 0,33-1 3,10-2-5,26-6-1,10-5-1,6-4-11,14-2-12,8-2-115,1 2 97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24.3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1002,'11'3'344,"8"7"-306,5 1-2,22 5-6,13-2-1,24 4-18,10 1-5,6-2-7,2 2-5,-4-5-2,-5-2-7,-39-4 6,-27-3 3,1-1 1,64 11 10,-20 0 4,-7-3 3,-39-6-2,-9-3-1,-15-3-7,-7 1 0,-23-1-4,-6 3-11,-18 0-26,-7-3-18,-13-2 34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58.5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2 161 836,'-8'0'323,"0"0"-249,3 3-12,0-2-43,0 4-6,-2 1-5,-2-3-1,-2 0 4,3 2-1,-1 0 8,-1-2 10,2 2-1,-2 2 4,2 1-8,1 0-9,0 1 1,1-1-4,1 0-4,0 2 2,1 4-7,-1-2-4,4 5 4,1 2 0,4-1 1,0 2 3,3-2-8,3 0 1,3-1-3,4-1 4,6 0 2,4-4 0,11-6 12,4-4-8,3-7 3,2-3-2,-3-3-5,1 1 10,4-1 5,6-3 1,9 6-5,2 4-6,0 1-1,-4 3-3,-3-1-1,5-2 2,10 3-8,3 2 0,2 4 6,-7-1-4,-6-1 2,0 2-1,-4 3-3,-5 2-5,-15 4 3,-10-1 2,-16 5-5,-6 3-6,-9 5-11,-3 1-1,-11 6-4,-10 1 2,-11-3-20,-5-2-9,-3-16 2,3-4 2,11-16 14,6-8 5,11-11 4,4-4 7,10-8 22,4 0 6,12-6 16,5-2 6,18 4 5,3-2 3,11 3-3,2 1-1,2 0-8,5 5-7,18 6-6,4 7-6,6 11 2,3 8 2,-1 11-27,0 6-1,-2 8-2,-6-4-1,-7-3 26,2 1 13,-6-8 13,-1 0 11,-13-4 1,-5-5-5,-6-1-10,-3-5-12,-10-4 6,-4 1-4,-12-6 12,-4 0 7,-11-1 2,-6-4 1,-5-2-6,-6-1-6,0 1-2,-3-1 1,0 2-6,-3 1-4,2 2-8,-1 2-3,0 1-1,4 4-2,1 4-16,3 1-17,4 4-46,0 2 365,4 4-228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42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95 770,'27'29'295,"-27"-28"-212,-1-2-17,-2-1-21,2 1-5,0 0-4,0 0-5,0 0-1,0 0 0,-2 1 3,-4 0-7,-26 0 1,28 0-5,3 0-8,-1 0-2,4 0-10,-1 0 2,0 0-5,4 0-1,22 13 2,35 9-3,-15-17 9,8-5 0,16 5 4,-3 1 1,-1 0-13,-3 6 2,-7-8 2,1 0-5,3 1 5,0-3-1,-9 4-6,-5-2 3,-16-5 4,-7-3-2,-9-3 0,-2 3 4,-7 0-14,-4 1 3,-8-2-1,-7-5-5,-9-7-4,-9-2-10,-20 1-4,-8-1-6,-12 1 3,-3-3 10,8 2 3,-3 1 12,-2 6 7,0 4-2,4 4 0,6 4-1,16 3 6,7 1 2,15 3 13,3-3 1,14 3 8,1-1-1,14 3-11,8 0 4,13 4 0,9 5 10,12-2 6,15-1-4,9-2 0,4-2-12,-2-4 7,-5-1-3,1 0-7,5-3 1,-12-7-11,-3 0 3,-17-4-4,-13 3 6,-6-1-3,-7 1-1,-10-2-1,-3 1-2,-10-3 1,-9 2 3,-11-3-6,-7-4-2,-22 2-3,-9-2-10,-14 5 10,-3 1-6,2 3 3,-1-1 7,0 2-6,3 3 7,11 1 4,10 2-6,19 2 8,7-1-5,10 0 8,8 0 8,10 0-15,6 1 4,11 3-9,8 4-2,16 3 27,13 2 5,15-1 8,4-1 2,1-7-24,-3 0-8,-3-7-3,2-1-4,-2-1 4,-2-4-12,-11-2-41,-9-6-27,-2-13 4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7:05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946,'-10'7'373,"4"-4"-250,4-1-10,5 1-40,4 0-11,11 3-10,7 3 2,20 0 21,7 3-3,8 7-17,0 9-11,-7 13-15,-6 10-9,-11 16-11,-4 12-3,-12 18 0,-7 7 2,-13 11 1,-8 2-2,-7-12-3,-3-11 1,3-24-2,-1-14 1,3-21 13,1-5 0,2-14 16,3-5 7,3-9-9,1-1 0,3-1-16,0-1-8,-1 0-9,1 0 0,0 1-1,0 0 3,0 0-1,0 0 0,-1 0 4,0 0-6,0 0 7,0 0-4,0 0-5,0 0-5,0 0-32,0 0-23,0 3-112,0-3 111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06.7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1 205 553,'15'-3'297,"-31"-2"-90,-1 2 3,3 2-89,-3-1-4,-3-2-18,0 3-9,-3-3-8,-1 2-16,1 1-21,0-1-5,0 1-24,-3 0-4,-4 0-5,-1-1 1,0 1 1,-3 1 2,7 0-3,-1 4-2,2 4 4,7 2-10,-1 4 7,3 1-5,2 4-2,-3 6 0,6 7-9,0 2 1,1 4-6,4 1 2,0 0 4,3 4-7,4 0-2,3 0-7,0-3-10,0-1 0,4-3 5,3 1 1,4-4 10,5 0 9,6-7-2,1-6 10,8-2-4,4-3 4,11-3-1,2-2 1,3-6 0,-2-3-1,-2-2 6,0-4-2,3-4 0,2-3-1,2-9 3,0-3 7,-10-7 17,-1-2-1,-10-2 6,-2-2-4,-3 1-4,-3-4 6,-4-1-1,-7-1 9,-8-3 7,-6-1-5,-10-6 0,-6 2-1,-11-2-8,-7-2 3,-8 5-7,-3-2-19,-3 10 1,-6 4-12,-9 11 1,-6 7 3,-4 9-8,5 9 8,1 7-6,2 6 3,-1 6 0,-2 1-8,8 3 1,9 1 0,14-2-10,8-1-12,11-4-20,3 0-17,6-3-38,4-2-9,8 1-10,2-2 2,7-3 11,-1 2-82,6-8 13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28.3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0 656,'-20'22'281,"15"-25"-158,1-3-39,1 6-54,3 0-12,-2 1-11,2-1-3,0-1-4,0 0 4,0 1-3,0 0-2,0 0 1,0 0 0,0 0 0,1 4 5,5 14 1,16 31-5,-9-22 3,1 0-2,6 0-2,1 3 2,6-1-2,-1-4 3,4 3 1,0-6 0,-1-2 6,4 2-1,-2-3 2,5-1 1,1-2-2,4-4 0,6-5-1,2 0 0,-3-4-5,-3 3-1,-6-1-3,-5-1 1,0 1 1,-3-3-2,0-1 0,-3 2-2,-3-2-1,-1-1 2,-4 0-5,0 2-9,-5-2-15,-3 3-8,-4-1-47,-3-1-14,1 1 11,-3-2 14,-1 1 57,-1-1 28,0-1 5,0 0 0,0 0 5,0-1-5,1-14 12,6-27 5,0 24 10,4 1 4,5-1-4,0-1-8,4 4-13,-1 1-1,2 2-3,2 1 2,4 3 5,-1-2-7,6 3 0,0 3-5,0 1-7,2 4 1,3 3-5,3-1-2,-4 4-1,-1 2 3,-4 4 0,-6 2 2,-4 1-1,-5-1-3,-7 1 1,-2-1-3,-4 0 6,-2 3 1,-1-2 2,-1-2 1,0-6-3,2-2 0,-4-5 0,0-1 8,1 0-1,-1-5 2,2-3-2,2 0-6,1-11-1,1-5-5,6-4-3,1-6-5,5 4-2,4 0 6,0 2-1,2 4 3,6 1 0,0 2 1,9 5 0,3 2 2,10 7 2,2 1-8,1 7-1,-1 4 2,-1 16-6,1 10-7,1 14-27,1 5-17,-3-5-2,-4-7 10,-11-11 35,-4-3 19,-12-9 24,-1 0 10,-3-6 8,-2-2 2,0-3-5,-2 0-7,1 1-7,-3-4-3,0-5 3,0-2-3,1-7-1,2 0-9,3-4-12,1 0 2,2 1-1,1-3 5,5-1-4,-3-4 0,5 0-10,0-1-1,0-1-3,0 2-6,-9 0-8,4 4-8,-5 0-29,1 3-153,3 0 152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22.9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7 0 780,'-53'25'319,"50"-31"-193,-1 4-53,2 0-28,0 1-8,1 0-11,0 0-4,1 1-14,-1 0 0,1 0-2,0 0-3,0 0-3,0 0-4,2 1 2,18 14 6,30 30 7,-24-27-2,1-2-6,-4-1-2,0 0-2,-3-3-2,-6-3-10,0-2-5,-6 0-13,-5 0-3,-4 3 1,-1 0 1,0 3 6,-1-3 8,3 1 9,0-1 4,-1-1 6,-1-1 1,2-4 0,-1-1-2,1-5-2,0 1 1,0 0 3,0 0 5,13-4 3,32-43 2,-24 24-2,1-2-4,2 2-4,1 0-1,2 3-1,1 1 0,5 1 2,3 4-1,-1 5 1,-1 4-2,-8 5-4,-2 2 3,-2 8-4,-2 3-2,-3 4-7,-2 4-6,-5 0-2,-3 1 5,-2-3 10,-3-2 3,0-3 8,-1-2 3,0-2 2,1-1-1,1-3 0,1-3-6,1 1-2,-1-2 0,5-1-2,0-1 4,3 1 2,4-1 2,5 4-2,3 1-2,4-4-2,-1 5-2,1-5-1,-1-1 1,-5-3-1,2 1 1,-6-1 7,-2 1 7,0-2 10,-5-1 0,0-5 2,-1 0-1,-1-2-6,0-1-4,-1 0-7,-2-3 1,0 1-3,-2 2 3,1-2-9,-2 5-18,1 2 13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09.1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5 4 776,'15'-4'356,"-6"1"-162,1 4-28,-5 3-41,-7 4-9,-1 6-28,-5 4-15,-6 2-45,-2 2-32,-11 2-35,-1 2-14,0 1 4,0-2 13,7-6 18,2-6 18,6-4 1,3-6 1,4-3 1,3-3-3,3-7 0,4-1-3,4-4-1,4 0 4,2 3-3,3 2 8,2 5 4,2 4-4,7 5 3,-3 1-5,2 4-3,0 4 2,-7 4 7,0-1 6,-3 2 15,-6-2 2,-3-4 6,-2-4-7,-2-4-11,1 0-4,0-2-15,-1-3-2,2-3-17,0-5-14,1-3-47,2-1-31,2-15 68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08.7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99,'37'10'459,"-43"-4"-279,4 0-23,1 12-79,1 5-28,3 9-34,2 7-10,0 5-4,-1-2 1,0 0-2,-1-4-1,-1-5 2,-2-5-2,0-7-4,-1-2 2,-2-8-23,2-5-25,-1-5-57,0-6-27,1-9 63,-1-2 24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08.1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3-2 960,'-2'1'390,"-5"-1"-247,4 3-18,-2-1-49,-3 0-12,1 1-17,1 2-2,3 2-6,1 3-5,6 9-13,1-2-8,5 9-9,2-1 0,3 2-4,2 3 0,-1 2 1,1 2 2,-4 1-1,-1 2 10,-12 0 16,0 0 4,-9-4 6,-6-2-1,-4-4-3,-8-3 0,-3-3 7,-2-6-13,0-7-13,3-6 1,0-5-14,3-4-2,5-1-11,3-5-16,7-4-14,3-2-11,5-10-31,2 2-16,6-8-37,3 1-7,3-1-108,2-2 163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07.4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124 873,'-18'7'347,"8"-7"-223,1-1-24,5 0-14,-1 1 8,4 0-13,1 0-3,0 0-33,0-1-21,0 0-17,11-2-4,45-10 0,-20 8 0,15 0 0,8-1 4,11 1 6,2-1 3,11-2 4,11 2-7,6-1-1,4-1-9,3-1 1,-4 0 0,-4 4-3,-4-1 6,-13 4 7,-6-2 7,-6 0 2,-4-3-1,-12 3-2,-12 0-9,-15 1-3,-8 6 0,-9-1-5,-4-2 0,-7 2 25,-3-1 8,-7-1 1,-2-1-6,-4 3-21,-4 0-9,-1 5-13,-3 3-3,1-8-39,3 1-30,7-2-73,-1-1-6,3-4 9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37.8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595 475,'-47'23'257,"40"-30"-82,-1-1-2,8 2-81,2 2-22,-2-4-33,5-1-15,-6 1-6,4-3-9,2 0-7,-5-1 8,4-6 2,-2 0 1,7-5 10,0-3 2,3 0-3,3-3 7,-4 2-2,6 2-6,5-3-2,1-1-7,9 2-8,4-5 3,7 6-2,3 2-2,2 4 1,2 4-2,-2 6 3,-2 2 4,-1 1-2,0 1-3,1 2-3,1-1 0,1 6-7,-2 3 4,-6 6-1,-6 4 0,-7 5 3,-4 5 2,-3 5 3,0 1 0,2 6 4,1-2-6,2 1 4,0 0-2,2-5 6,1-1-3,2-4 3,-1-2 2,-1-5-5,-1-2 7,-3-8-4,2-4 1,-2-10 10,5-5-4,2-12 1,2-4 1,3-6-4,-1-8-3,-2-5-3,3-2-2,-7-8-7,-2 3 8,-9 2 0,-3 3-2,-11 14 2,-2 8-7,-1 16-1,-5 2 0,0 6-12,2 1-2,-8 1-9,3 6-8,2 6 4,-2 6 12,7 5 4,-3 1 8,7 1 6,2 1-2,4-2-1,2 0 7,1 2-3,6-3 3,6 0-2,4-4-7,8-6 6,4-1-8,11-9 5,7-2 2,4-9-5,5-4 4,-3-7 1,2-2 4,8-3 6,-2-2-1,3 2-1,1 3-3,-9 3-7,3 1-2,3 8 1,2 3 4,-1 6-1,-2 1-2,-1 9 3,-5 2-10,3 4 2,0 3 5,-10 2 0,-4 2-2,-10 5 2,-6 0 5,-6-1-3,0 3 2,-7-2 2,-4 3-3,-3 4-1,-6-4 4,-5 0-6,0-3-7,-4-4-10,-2-1 0,-3-3-27,-1 0-8,-10-3 3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18.7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4 67 331,'-56'10'212,"2"0"-10,4 0-37,2 0-66,-2 0-20,10-3-26,3-4-3,7-2-7,6-3 4,9 2 2,5 0-6,5 0 4,2 2-1,1-4-3,1-1 5,1 2-15,0 0-16,0 0-14,0 0-1,17-9-4,35-16 7,-16 18 2,5 0-7,7 2 4,6 1-4,2 4-1,0-4 5,8 3-1,-3 0 1,6-6 0,2 2-6,-8-7-3,1 4 3,-10 3 0,-5 2 6,1 5 0,-8-1-1,-5 2 3,-1 2-7,-13 1-1,-1 2-5,-4 0 1,-6-2 6,0 0-2,-5-2 5,-4-2-2,-1 1 3,-3-4-3,2 2 1,0 0 3,1 0-8,-1 0-13,0 0-14,-5 3 10,-24 10 5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18.3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7 191 906,'-11'-9'325,"1"2"-275,-1 3-30,-5-7-12,4 6 0,-8-3 12,6 2 2,1 3-3,-2-2-3,4 5-10,-6-4-3,-1 1 0,0 2 1,7 1 4,2-1 5,7 4 4,2-1 4,1-2-9,-1 0-4,0 0-5,0 0-5,22 6 4,42 8 1,-19-7 5,1-6-1,2-1-6,5 3 4,5-2-6,1 1 6,7 4-1,-2-4-4,-6 0-6,0-2-2,-4-5-2,7 1 5,2-9 6,0-3 2,-3-5 5,-5-2-5,-2 0 1,-3 4-3,1 4 1,-10 3-1,4 3 0,-4 1-1,-3 6 0,0-3 2,-11 5-11,0 1-5,-9 5-12,5 1 0,-7-4 6,-1-1 9,-5-3 5,-5 0 6,-2 1 8,-3 2 6,-1-1 5,0-1-9,0 0-11,-3 0-7,-25 2-17,-33 4-5,18 0-7,-11 0-10,-8-3-64,-3 4-82,-8-3 12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1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9 697,'27'-27'312,"-25"28"-146,-2 1-39,-3-3-40,2 1-17,0-1-24,0 0 0,1 1-28,0 0 7,0 0-18,0 0-4,-1 0-4,1 0-2,0 0 1,0 0-5,0 0 8,0 0-4,0 5-2,-2 2-10,-9 27-3,6-26 1,2-2 5,-2 0 13,4 0 0,-2-4 0,3-1 5,-2-1-9,1 0 4,1 0-6,0 0-6,0 0 7,0-1-16,0 0 3,0 0-4,0 0-6,0 0 8,0 0 3,0 0 2,2-3-1,1-3 10,25-28-5,-22 29 5,-2-3 4,-2 2-1,-2 1 6,0 0 0,1 4 3,1 0 1,-1 1 4,-1 0 7,0 0 4,0 0-3,0 0-2,0 0-7,0 1 2,0 0 10,0 0 4,0 0 10,1 8 6,8 46-4,-9-23-3,-4 3-12,-2-2-10,0-7-38,4-1-16,2-4-31,-1-4-23,-6-3 6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55.61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13 535 593,'-18'3'246,"1"-3"-161,2 0-21,2-2-15,2-4-20,1 2-8,3-1-26,1 1-7,2-1-52,1-4-33,0-6 0,3-3 4,2-7 57,2 1 47,0-2 53,2 4 23,0 0 22,-1 0 1,3 1-15,-3-3-19,-2 6-20,1 2-10,-4 3-20,0 5 0,-2 4 3,0 4 0,-3 5 5,2 5-5,-2 10-12,-1 2-8,-2 12-8,1 1 6,2-3 6,-3-2 6,5-12 4,0-4-11,-1-8-4,3-5-3,-2-5 4,-3-6 3,4-16-12,-2-6 3,4-16-20,0-5-6,5-1 3,-4-1-4,0 5 14,-1 6 5,-7 11 3,1 8 4,-1 14 6,1 4 8,-2 12 6,-1 5-3,-3 17-9,-3 10-4,0 17-7,-5 8 0,1 6 0,2-4-4,2-10 7,3-11-2,5-18 6,1-7-1,4-7-3,2-2 0,3-9-11,2-5 5,5-15 4,0-15-3,5-8 7,0-3-4,2 1-1,1 7 5,-2 10 3,-2 2-2,-2 13-2,-6 8-1,3 2 4,-2 7 6,-3 7 6,6 3 5,-4 14-7,-1 4-1,-2 6-5,-2 7-7,-2-4-1,0-2-2,1-10 1,1-9 1,2-6-1,0-7 1,1-4-4,2-3-1,3-10 11,3-9 3,2-13 11,3-5-6,3-7-7,1 0-5,-1 2-6,2 3 2,-1 4 0,-1 3 1,1 9-4,-2 8 3,-3 12-5,0 5-1,-3 11 3,-2 6-2,-2 11 4,-2 6 1,-4 3 3,2-3 1,-2-5 8,0-8-4,0-11-2,-1-1-2,0-9-9,5-1 4,0-6 0,3-4 1,5-8 5,-1-6 0,2-7 0,-1-2 1,-1-5-3,-1 4-2,-2 10-11,-4 5-7,-4 15-17,-2 7 2,-6 15 7,-1 9 10,-4 11-1,1 4-15,3-1-26,6-6 3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14.8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5 11 941,'1'-7'373,"1"3"-272,0 4 10,-1 4-19,-4 13-36,2 9-18,-15 17-20,2 14-9,3 14-3,-7 4-1,7 2 0,-3-3 9,1-12 0,3-7 3,1-24 6,2-8-6,4-15 8,1-6-6,2-3-2,2-8-2,-2-16-8,2-8 1,2-20-9,0-7 3,1-9-3,-1-8 0,-1 2 5,0 2-3,-3 15 5,0 13 2,-2 19-1,-2 10 10,3 12 2,0 7-4,-2 23-7,0 14-8,0 36-8,0 13 3,-1 10 5,2-3-2,-2-8 9,0-10-4,3-14 4,0-11-4,1-22-6,1-9 0,2-17-34,3-5-10,3-12-30,2-8-29,-1-22 7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9:11.34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58 928,'-1'0'319,"1"0"-295,0 0-17,-1 0-27,1-1-16,0 1-36,0-1-1,4-9 19,11-25 24,-14 30 62,-4 2 20,2 1 15,0 1-9,0 0-21,1 1-11,0 0-9,0 0 1,0 0 5,0 0 2,0 0 4,7 1 0,3 1-6,25 5-1,-22-4-7,1 1-2,2-3-4,-1 0 5,1 0 3,-1-1-4,5 1 8,2 1-8,6 1-2,0-1 3,7 7-12,4 0 1,3 1 3,0-1-4,-3 0 0,-2-2-1,-1 0-2,2-2-3,7 0 8,2 0 1,8 1-7,3 1 6,2 1-4,-3 0 0,-3 0-1,-1-1-2,4-3 4,4-1 2,6-1 8,0-1 4,-2-2-10,-1-1 2,0 0-1,1 0-4,5 2-1,-4-4 1,-9 0-2,5 0-4,0-2 6,1 3 3,7-1-5,-6 1 0,-7 3 2,-5 4-1,-1 2 2,1 2-3,3 2 3,1-3-9,1 1 2,-1 0 8,-6 0-7,1-3 3,-1 0 4,-2-1-2,4 0 0,2 1-1,-5-3-1,0 1 6,-4-3 1,-1 0 5,0 2 2,0-2-4,5 3-2,-1-1-1,-7-1 2,-2-1 0,-6-4-3,-6 3 0,-2-2-4,-3-2-4,-8 3 8,-1 0-3,-9 0-3,0 2 2,-2-1 7,-2 0 9,0 1 14,0 0 7,-1 0-12,0 0-6,0 0-15,0 0-9,0 0-39,-5 0-21,-5-1-165,-26-10 150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9:04.22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9 26 745,'33'-26'310,"-27"26"-190,0 0-40,-1 0-49,-2 0-12,-1 0-10,-2 1-1,0-1 2,0 0-2,-1 0 5,0 0-3,1 0 4,-1 0-3,-1 3-1,-1 2 5,1-3 6,-2 1 1,-28 29 10,24-30 4,3 1-9,2 2 1,1-2 1,-1-1-10,0-1-2,2-1 1,0 0-13,0 0-3,0 0-5,1 0-4,0 0 5,0 0 0,6 1 3,8 4 0,32 7 1,-27-10-2,4-2 6,2 0 4,8 2-8,3 1 6,8 1 0,5-1-1,2-1-1,-3 0-4,-6-2 3,-2 3-8,-3-2 2,4-1 8,0 1-8,-2-1 1,3 3 0,0 3 1,1-3-4,-2 2 2,-5 1 1,-4-1-6,-1 2 12,-1 1-2,-1 0 1,1-1-2,-1-2-3,1 1 1,2-1-3,-3 0 6,-1-1-8,-4 0 1,-5 1 7,-1-4-6,-4 1 13,0 0-1,-5-2 0,-3 0 8,1 2-7,-5-3 9,-1 2-2,0-1 1,-1 0 20,0 0-6,-1 0 14,1 0-5,-1 0-16,0 0-6,0 0-11,0 0-7,0 0-2,0 0 1,0 0-4,0 0 3,0 0-37,0 0-27,1 0-60,0 0 7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29.3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7 12 250,'-21'29'170,"11"-34"-14,-1 1 10,5 0-13,-3-1-30,1 2-19,3-2-41,-2-1-17,3 1-25,0 4-10,2-1-11,2 1-3,0 1-10,0 0-4,0 0 2,0 3 1,8 18 11,14 30 3,-6-20 0,8-3 0,9 2 0,6-2 0,3-8-4,-4-2 1,-4-7-1,-1 1 1,-1-3 4,2-2-1,-1-3 3,-1 0 1,-6-3-1,2-1 1,-9-1-2,0-3-2,-6 0-3,1-2-3,1 0-5,-5-5 1,1-2 4,-7-1 3,3-1 4,-3-3 5,2 1 2,7-1-1,-2-4 4,8 2-1,-2 0 1,3 1 0,1 6-1,0 3 2,7 8-1,0 1 0,6 4-5,5 6 0,1 2-3,2 6-3,-8 5 1,-6-1-1,-10 2-2,-4-1 0,-5-2 4,-4-3 3,-3-4 9,-4-2 2,-2-3-4,-2 2 2,0-3-7,0 0-3,3-6-4,1 0-5,-1-2-14,2 0-5,0 0-5,1-2-5,4-16 6,15-30 6,-4 23 5,-1 6 3,6-2 8,-1-1 3,6 8 7,2-2 10,5 6 1,5 4 1,7 6 1,-3 0-3,7 3 3,-3 4-1,-4 6-4,5 0-1,-6 6-6,1-3-1,-4-1 0,-3 0 0,-7-11-3,-2 6 7,-3-7 3,-7-1 2,-4 2 10,-5-1 3,-8-2 13,2 0 13,-2-4 12,1 3-4,0 0-17,-6-11-18,-26-33-20,20 29-2,-2-2-6,4 4-6,7 3-13,-4-2-13,8 6-31,0-2 207,0-2-11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25.6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8 783,'-35'28'322,"33"-28"-203,-3-1-31,2 1-53,-1-1-12,-1 1-3,5 0-2,-1-2-3,0 2-2,0-1-2,0 1-2,0 0-2,0-1 4,0 1 4,0-1 3,1 1-4,-1-1-4,1 1-6,0-1-4,0 1 4,0 0 1,17-4-8,32-3 1,-20 6 5,0 1 3,3 0-1,0-1-1,-2 0-7,0-1-5,-2-2 2,1 2 3,2 0 5,0 0 3,6 1 0,3 2-4,-1-1 0,-1 1 0,-6 0-6,-4 2 5,-1-1 0,-2-1 1,2 2 3,0-1-4,1-1 0,3 3 0,-1-2 4,3-1-1,1 0 1,3 0-1,0 1-4,-3-2 10,-3 2-6,-5-2 2,0 2-3,-2-1-2,3 1 5,0 1 1,1-1 5,1 0-3,0-2-6,3-1 1,2-2 4,-2 0 2,-2 1-1,-2-1-4,-4 1 3,-1-1-9,-3 2 2,1 1 6,-3 0-5,-3 0-1,-3 0 4,-5 0-4,-2 1-8,-3 0 6,0-2-2,-2 1 6,-1 0 13,0-1 5,0 1 14,0 0-2,1 0-2,-7 0-7,-15 0-14,-28-1-8,23 1-4,-5-2 4,-6-1 0,-5 1 3,-8-1-4,2-1-5,-5 4 3,1-2 0,-4 4-3,-2 2 4,-7-3 0,-3 3-1,-2-1 3,2 2 3,6 0-7,2-2 4,2-1 4,3-2-5,6 0 4,5-1 1,13-1-2,3-1 7,5 1-2,3-1-4,8 1 0,0-1-6,2 0 3,4 3-1,2-1-11,2 1-4,4 0-21,0 0-6,-1 0-22,0-1-3,0 1-2,3 0-8,21 0 5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21.7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142 968,'-1'-9'366,"4"0"-289,6-2-33,11-1-31,7 3-12,13-2-4,8 3 4,12-1-4,2 3-3,-1-4-4,-3 7 1,-1-1 3,3-3 3,9 4 3,-1-3 0,-2 2-1,-2 4 2,-9-2 6,-4 3-3,-4 0 3,0 1 4,-5 2-1,0-2-5,-9 1-2,-6-3 0,-11 1-4,-7-1-2,-8 0-3,-1 2 0,-10-2 4,-7-1 1,-16-2 2,-9-2 2,-10 1 1,-8-1 0,2 0 11,-1 1 0,-3-1 5,-2 3 0,-8 1-5,1 1-5,3 6-13,3 1 6,5 0-9,2 4-3,1 0-4,2-4-11,9 5 3,1-6 9,12-1 9,5-1 4,7-6 6,6 2-2,7-1 6,5 1 3,4 3-6,0-1-7,-1-3-9,0 0 0,28 0 3,45-2 2,-9 4 4,9 3-3,10-3-3,0 2 2,7 3-17,2-6-21,6 7 29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3-05-18T09:49:55.8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29,'18'0,"0"0,17-18,0 1,0-1,1-17,-1 17,0 0,1-17,-1 18,-17-19,17 1,-18 0,19-18,-19 18,-17-1,36 19,-36-1,0-17,17 17,-17 0,0 1,-17 17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3-05-18T09:49:54.5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41.8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64 745 1202,'0'-1'411,"-4"-16"-401,-26-49-15,1 13-44,-3-5-19,-6-1 0,0 1-19,-6 1 24,-3 4 26,-8 1 38,-12 1 38,-9 9 24,2 5 1,-13 7-24,-1 9-6,-2 5-13,-7 4-11,6 10-10,6 0 0,-5 2-20,-3 7 3,2 4-3,0 5 0,5 9 14,2 3-1,4 10 7,0 7 0,10 9-3,6 0 3,2 8 5,3 3-5,10 10 7,5 6 3,17 6-7,10 4 7,14 5-7,5-2-2,15 6 4,7-1-4,13 1 2,6 0-2,8-4-5,6-3 7,10-7 1,9-4 6,15-12 4,7-6-1,9-15 3,11-6-5,2-16 10,6-8-6,14-13 2,-6-8 0,16-11 6,2-10-5,-6-13 2,8-5-1,-7-13-17,-3 1 2,0-9-3,-10-3 4,-7-7 15,-2-10 5,-16 0 1,-5-4-6,-13 0-8,-9 0-4,-14-1-7,-4 2 2,-20-3-5,-9 3-6,-24 1 9,-14 2-2,-23 4 10,-12 2 5,-24 3-5,-9 2-2,-13 7-4,-14 2-1,-16 8-7,-6 3 1,-19 8 3,2 9-7,-6 8 9,-4 5-1,3 12-9,3 4 2,0 9-17,8 6-14,5 7-33,-4 9-16,15 17 5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0:19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71 261,'-35'-26'111,"31"29"-61,-1-1-10,2-2-25,1 0 3,-4-1 28,3-1 17,-2 1 25,2-1 7,-2 0 4,0 1-4,0 0-2,1 2 3,1-1-20,1 0-10,1 0-13,0-1-15,0 0-20,0 1-3,1 0-12,0 0-5,0 0 0,11 2-2,44 3 3,-22-6 4,13 1 2,4-1-8,5-2-1,-1 1 3,-4-2 1,1 0 3,6 1 1,4-1-6,8 1-5,2 3 0,2 0-3,2 4-1,8 1 1,2 1-6,2-3 2,-2-2 5,7-5 1,-2-3 2,8-3 1,6-1 2,2-1-4,3-2 6,-3 0-1,-3-1-2,-3 1 7,-1 1-5,-7-4 2,-4 3 0,-8 0-1,-25 4 5,-27 5-4,0 1 2,80-11-1,-2 1-5,-5 3 4,-40 5 0,-4 2-1,-5 0 6,-13 1 1,-6 1 1,-12 2 8,-3 1 1,-5 1 1,-4 3-5,-4-3-5,-2 0-2,-2 0 1,0-1 7,-2-1 7,0 0-7,0 0-1,1 0-3,-1 0-9,0 0 6,0 0-17,0 0-13,-5 1 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7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776,'0'0'377,"-1"5"-101,-1 4-128,-10 24-47,10-32-11,2 0-35,3-2-15,-3 0-6,0 0-7,10-1-1,36-1 4,-22 6-19,0-1-5,-5 0-1,0 3-7,-7 0 8,-4 1-1,-3 8 0,-5 0 0,-7 5-4,-1 5-1,-5-3-9,0 4-7,-2-3-11,0-4-1,0-5 6,3-2 9,5-11 5,3 5 3,2-4 0,2-2 2,1 3-1,-1-3 3,0 0-1,0 0 0,3-1-2,11-3-2,30-7 4,-28 12-4,-1 1 6,-1 4 3,-2 2-4,-3 5 1,-4 3 0,0-3 0,-6 5 4,-4-2 6,-6 1 19,-2 2 12,-6-4 15,-1-3 12,-2-5-10,-3-2-5,1-4-4,2 2-13,5-4-6,3 0-6,3-3-15,4 2-6,5 3-5,0-1-2,6 2-30,-4-2-20,0 0-57,0 0-36,0 0 9,15-8 7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9:48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14 104,'28'2'83,"-35"0"51,-1-3 32,0-1 30,5 2-11,-3-6-56,0 0-29,-2-3-45,-1-2-17,6 3-7,-2-2 0,2-2-6,3 4 1,0-1-5,2 2 2,0 0 4,1 3 1,0-2-6,1 3-8,9 3-7,-2-3-2,5 0 5,2 3-5,-1-1-4,4 1 0,-2 0-4,0 0 5,3 0 0,-2 0 0,0-2-2,1 2 1,2 2 4,0-1-2,2 2 5,0-1-8,-3-3 3,7 1 1,-2 0-3,-1-1 5,2-2-5,-5 2-5,0 0 0,1 2-1,-3 2 2,-2-1 3,4 2 0,-2-3 0,0 3-3,2-1 4,-2 0 3,3-2 0,1 3 3,-2-3-3,1-1-1,1 0-3,-5-1 1,1 0-1,-1 0 1,-4 0-3,-3 0-2,1 0 2,-1 2-3,-1 1 11,1 1-1,-2 2-3,-3-1 5,0-1-10,0 1 3,-2-2-3,0 0-4,-1-1 7,2-1 1,-1-2 1,1 2 2,-1 1 2,-1 0-2,2-1 8,-1 1-3,2-1-4,1 0 4,-1 4-11,0-3 4,0-1 3,1-1-5,0-1 9,2 1-9,0-1 7,-2 2 8,0-1 1,-4-2 10,0 2-1,-3-3-4,-1 2-9,1 2-3,-2-1-5,0 0-4,0 1 6,0 0 2,0 0-5,0 0 4,0 0-6,0 0 3,0 0 3,0 0 3,0 0 8,0 0-1,0 0 2,0 0 5,0 0-8,0 0 4,0 0-4,0 0-8,0 0 0,0 0-6,0 0-2,0 0 1,0 0 4,0 0 8,0 0 0,0 0 4,0 0-3,0 0-1,0 0 5,0 0 0,0 0 1,0 0-7,0 0 0,0 0-6,0 0-6,0 0 0,0 0-2,0 0 2,0 0 0,0 0-1,0 0 4,0 0-7,0 0 7,0 0-3,0 0 1,-1 0-1,0 0 2,0 0-2,0 0-4,0 0 1,1 0-3,0 0 2,0 0 2,0 0-2,-1 0-3,1 0-2,0 0-13,0 0-9,0 0 1,0 0 0,0 0 11,0 0 12,0 0 2,0 0 8,0 0-6,0 0-16,0 0-20,0 0-45,0 0-11,0 0 54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9:39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96 645,'-32'-16'285,"30"14"-158,-2 1-15,1 1-57,2-1-9,0 0-10,1 0 6,-1 0 1,0 1-3,0-1-1,0 1-11,0 0-7,0 0-5,0 0-16,0 0 0,0 0-7,0 0-2,1 0 0,1 2 3,-1-2 1,12 8 2,35 8 2,-26-20 6,9-1-1,4-1-2,10 0 1,1-2-8,2-2 3,1 0-1,-7-3 1,0 2 3,0 3-4,1 0 3,4 7 2,4 2 2,-1 4-1,-1 3 3,-13 4-3,-6 1-2,-12 4 1,-4-3-7,-8 2-5,-3 0 4,-9 1 5,-1 2 7,-4-2-3,1-4 0,3-5-5,1-4-5,7-4-4,4-2-5,4-7 1,6-2 8,7-8 7,5-3 2,12 1 2,7 1-4,12 4-5,9 4 5,3 5 1,-2 1-1,1 1 2,0 0 0,5 5-2,3 0 0,-9 4 0,-6 3 4,-14 0-4,-4 3 8,-6 1 1,-5-2-2,-4 2 0,-5-2-7,-5 0 0,-2-3-3,-7-4-2,1-2 6,-3-1 0,-2-3 6,-1-8 8,1-3-6,-3-5 4,-1-1 3,3-3-12,-1 2-4,-3-2-9,2 2-18,-1-4 12,1-1 4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9:06.14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8 9 669,'-34'16'270,"31"-16"-184,-1 0-32,0-1-40,-2-1-7,0 2 0,2 0 7,-3 0 7,2 0 7,2 0 5,-1 1-2,1 1 5,2-3-4,0 0 4,0 0 5,0 1-14,1-1 1,0 0-14,0 1-6,0 0 4,19 3-7,36 6 4,-21-4 1,8-6 0,-3 0-2,2 0-1,-3-3-9,2 1 2,3 0 5,6-1 6,8 3 2,1-1 7,0-1-5,-1 1-2,-1-1 3,5 0-5,2 0 4,9 2-5,-2 0-4,-7 1 0,1 0-4,-7-1 0,1 1 9,3 2 0,-4 1 3,-4 2-1,-3 0-9,-9-1-6,-1 1 1,-5 1 1,-1-2 13,0 2 12,-3-2 2,-2 0-1,-4 1-1,-4-1-9,-1 0-9,-3 0-3,-4-1 0,-4 1-4,1-3 6,-3 0-2,3 1-4,4 3 4,-4-3-6,2 1 3,-1-2-3,5 0 1,1 4 4,4-5-1,1 1 1,1-1-1,1 0-4,2 0 0,6 0 3,1 1-1,1 0 5,6 5 2,-6-6-1,-2 2 1,2 0-3,-2-1 1,2 0 1,5-2 9,-1-1 8,12 0 7,0-1 3,2 1-8,1-1-13,-9-2-2,1-2-5,-6 2-1,1 1 0,-1 3-1,0 1-2,0 0-1,-2 0 0,-3-1 0,0 2-4,-4-1 6,-4-2-1,1 1-1,-1 0 6,3 0-8,1 2 4,1 3-4,3-1 2,-3 3-1,0-2 1,-1 3 5,-1-3-7,-3 0 13,-1-1-5,-2-3 6,-3 2-2,-4-2 0,1 1 1,-7-1-5,0 0 11,1 3-6,-3-5-8,-3 3 2,1 0-4,-4-1 5,-1 2 1,1-2 1,-2-1 0,0 0-5,0 0-1,0 1-1,0 0 4,0 0 0,8 2 5,28 9 7,-29-11-11,2 2 2,0-2-2,-2 1-6,-3 1 3,0-2 5,-1 2-3,-3-1 0,0-1 2,0 0-4,0-1 8,0 1-4,0 0-3,0 0 2,0 0 0,0 0 10,0 0-9,0 0-7,0 0-13,0 0-48,0 0-42,-1 0 64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57.4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177 819,'-7'-1'294,"13"1"-249,-4 0-26,2 2-13,1-1-3,-6-4 8,0 3 19,0 0 8,0 0 11,0-1-7,0 0-10,0 0 3,0 1-4,-4 0-4,-1 2-13,-26 23-6,32-8-6,0 1 4,6 1-2,3-1-3,1-3-3,1-1-4,4-3 1,-4 0 0,3-3 0,5-3 5,0-1 2,4-1 0,4 0 2,-5-2-2,9-3 0,3-4-2,9-1 3,8 0-6,4-1-2,4 0 4,0-1-5,-10 0 9,7 2 2,3-2-2,7-1 2,5 2-3,-9-2 1,-5 1-3,-6 0 1,-2 2-4,4 2-1,4 2 4,0 2 2,3 1 1,-7-2-2,-4 3 2,-2 0-5,1-1 5,2 1-1,8 0 4,-7 0-6,1 0-1,-4 2 0,-6-1 1,5-3 3,-1-1 1,7 0-6,3-3-1,-1-1 2,0-2 0,-5-1 4,-3 1-2,4 6-3,5 3 1,5 6 1,2 4-7,-5 1 7,-4 0-5,-8-1-1,-4-3 9,0 3-8,-1-5 8,3 0-3,1 0 0,-2-2 3,-3-1-6,-4-1 2,-5 0-2,-5-1 2,-1 0 5,-3 1 3,1-1 3,-2 0-3,0-1 2,-1-1 1,0-1-10,-2-4 8,-1-1-9,-1-3 0,-4-3 7,2-2-5,-1 0 7,-1-1-8,0 0 1,-5-1 13,-4-1-9,-1-1 10,-2 1 0,0-1-10,0 2-1,-5 2-5,-2-1-2,-7 5 0,-2 1-4,0 3-9,-4 1-14,0 2-33,1 0 101,-3-1-39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46.3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72 866,'-6'-1'339,"1"0"-235,-4-3-20,2 4-29,5-2-2,1 0-22,6 0-15,1 0-9,0 0-7,1-1 5,4 3 2,1-2 11,3 0 6,7 2 0,4 1 9,7 0 7,6 6-1,14 2 9,11-5 4,22 4-7,7-4-2,17-4-8,9 0-9,12-5-6,14-4-4,16-4-2,1 0 9,21 3-8,-2 1 0,7 2-6,-4 1-9,-7 0 2,-9 0 1,-15 6-1,-3-1-1,-29 4 21,-8 3-1,-21-2 7,-19 1 2,-13-2-19,-9 2-5,-23-3-5,-7 2-16,-13-1-21,-5-4-2,-9 0-28,3 0-20,-11-4-47,-7-3 495,-10-3-29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8:43.2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7 40 758,'27'-30'320,"-28"26"-171,0 0-54,0 2-34,1 6-7,0-1-18,-1 3-6,1-2-5,-1-1-5,0 1 3,-1 1 2,1 1-11,-3 1 5,2 2-8,-1-1-7,-2 3 3,1 2-3,-1 1 0,0 4-1,-2 4 5,1-3-6,-1 2-2,0 3 0,0 1-1,0 4 7,-2 3-6,2-3 2,1 2-1,0 0-7,3-4 7,-2 2-1,2-4-2,0 2 9,-2-3-7,3-2 0,-4-5 4,0-4-8,2 0 8,0-2-3,2-1 1,-1-2 0,1-3-1,1-3 1,0 1-9,1-3 0,-1 0-12,1 0 3,0-1 1,0 0-5,0 0 1,0-9-3,2-38-9,2 27 0,-4-2-9,1-3 0,1 1 6,-1 1 6,-1 0 18,0 2 5,-1 5 1,0 2 7,1 6 7,-1 0 0,1 7 10,-3-2-1,3 1-1,-1 3 7,0-1 0,1 1-4,-1 0 5,0 0-4,0 0-5,0 0 0,0 0-4,0 0 7,0 0-2,0 0-1,-1 16-2,2 29-7,4-22-3,-1 5 1,1-1-1,0-3-6,0 4 6,3-4-1,-1-5-3,-1 2 12,-1-7 1,0-2 0,-4-3 8,2-2-4,-2-4 3,-1-1 8,1 0-10,-1-2 2,0 0-7,0 0-5,0 0 4,0-1-3,1 0-2,0 1 1,0-4-4,8-17-1,19-31 0,-8 26-2,1-3-1,0 5 1,-1-2-1,-2 5 5,-2 6-2,-2 2-4,-3 6-2,0 3-4,-4 0-17,0 1-6,-1 2-20,1-2-11,-2 2-15,-1-3-6,3 1 67,1 0-8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13T07:38:21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82 339,'-7'0'214,"1"-4"40,-1 1-135,2-4-20,1 2-23,3-3-35,0-1-4,0 2 3,1-1-2,1 4 11,1-1 3,0 0-1,-1 1 4,0 2-15,0 2 0,-1-1-16,0 1 0,0 0-12,0 0 2,0 0 3,0 0-3,1 0 12,15 0-3,39-1 1,-35-4-7,1 3-2,-1 1-5,0 1 5,-3-1 2,-2 2 0,1 0-1,-4-1-9,1 2-3,-2-3 0,-4 0 0,0 1-3,-3 1 1,2 0-4,-5 1 4,-2-2-3,0 0 7,0-2 6,0 2-3,-1 0 4,-8 0-10,-52 9 2,32-3-6,0 0 4,0-2 0,-2 3-3,2 0 4,0-1-8,3-2 4,2-1-4,1-2 0,11 2 5,-1-3 1,6 0 6,5 0 2,0 0 3,1 0-4,2 0-3,0 0-3,0 0-2,0 0 3,13 3 0,37 8-2,-30-10 2,1-1-2,-4-1-2,1 0 4,-2-4-5,3 0 0,-1-3-15,0 4-14,-6-1-36,-3-1-29,-3-3-60,-2 2 94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43.2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0 1120,'-10'33'435,"3"4"-321,5 13-28,9 12-23,1 4-22,3 0-9,1 2-23,-1-1-2,0 1-1,0-1 13,-3-14 13,-3-11-1,-1-21-5,-3-7-10,4-13-16,0-5 0,6-16 0,4-14 1,9-23-1,6-13-13,14-16-40,7-5-18,13 2-58,1 3-35,0 3 11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42.8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2 0 773,'-30'26'318,"28"-31"-204,2 2-14,-1 2-39,1 1-19,0 0-16,0 0-6,0 0 2,0 0 8,0 0 3,0 0 6,0 1-10,3 12-11,10 39-12,-11-20-3,-1 19-4,-3 10 5,-4 24-1,-2 15-3,-6 19-3,-2 17-14,-4 18-5,-3 0 7,-5 17 14,-8-6 14,-7-1 12,-3-1 0,0-8-12,4-8 0,6-20-5,3-12-1,5-27 3,8-13-1,9-32-1,4-12-3,9-22-5,3-6 0,3-7-4,2-9 2,4-10 1,0-3 0,2-10-7,-1-3-14,-1-2-35,-2-3-26,-2 2 5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11.20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 310 825,'-11'-3'336,"5"1"-217,5-1-59,0-4-21,8-3-27,2-6-9,1-1 1,4-2 3,1 1 0,4-1 8,4 0 3,-1 0 5,7 4-3,0 5-2,-3 9-9,6 6-4,-10 13 1,-1 10-1,-6 18 2,-6 6-4,1 16 0,-4-4 2,2-4-5,0-2 4,3-22 0,5-6-6,8-15 0,6-14 6,14-16-1,6-12-1,10-24 2,-1-7-6,-2-13 0,-1-1 1,-5 1 4,1 0-4,-3 12 1,-3 9 1,-6 23-5,-6 12 6,-15 22-1,-5 12-7,-14 28 8,-2 13 1,-6 18-3,-3 3 4,3-9 2,7-6-8,8-23 5,3-9 1,13-16-9,-2-10-2,5-13 1,8-6 1,1-19 6,5-9 2,13-7-3,2-7 0,6 1 0,0 5 0,-12 11 6,-6 9-6,-7 17 0,-4 9 9,-3 13-8,3 11 7,-3 10-1,0 4-1,7 4 2,-5-4-1,8-4-4,-1-4-8,-2-10 3,5-4-5,4-15 6,5-5 6,14-14-5,3-9 9,0-11-6,-1-9-5,-1-12 2,3-3 2,10-4-1,-1 6 2,-6 13-3,-8 12-3,-14 23 3,-6 13 7,-6 22 1,-6 13-1,-5 16 4,0 3-5,-3 1 1,1-1 2,2-10-4,2-6-2,6-10-2,3-10-3,9-17 0,2-5-1,14-17 0,7-7 7,0-9-2,0-2 4,-6-2 0,-5 1-9,5 4 2,0 3 1,-3 12-5,-4 7 5,-13 18 2,-8 16 1,-10 20 8,-4 12 3,-4 14-3,1 1-6,-1 3-2,4-8 1,4-10-5,3-9 4,11-16-5,7-5 0,3-16 3,3-9-2,4-13 5,3-12-2,11-8 6,5-3 6,-4-2 3,-3 6 2,-14 10 2,-8 5-3,-8 13-4,-5 6-4,-6 14 2,-3 8 5,-4 14 1,-2 1-3,-4 3-7,2-1-5,2-9-3,3 0 0,6-10-8,3-5-4,5-14-6,6-7-1,10-16 10,10-6 2,7-6 6,0-9 1,-4 2 0,-4 1 0,-9 7 1,1 6 1,-3 10 9,-7 6 3,-7 11 4,-4 7 5,-12 11 10,0 4 1,-8 6 4,1 0 1,1-4-24,-1-1-4,4-6-4,3-2-11,2-6 6,4-3-3,0-7-2,1-3 7,-2-3-4,-4-2 7,-6 3-5,-3 1-5,-7 2-17,-3 2-12,-5 1-59,-7-2 0,-16-4 5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6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727 1113,'-1'-1'403,"6"-4"-324,1-3-22,2-11 16,3-3 7,1-10-16,2-5-5,1-8-22,-2-2-4,-2-8-2,0-1 6,-5-6-4,-1 0-7,-8-4 3,-4 2-10,-1 12-10,-2 6 1,1 20-4,3 9-1,-6 12 2,-3 5-5,-2 15-3,-3 9-5,4 24-20,10 4-5,3-25-17,2-1-8,-1 101 2,5 1 9,9 3 10,2-48 9,6-15 16,-2-6 1,4-19 5,-4-12 2,0-19-1,-1-6-2,-3-13 14,3-13 10,-5-10 8,-2-5 10,-5-12 3,-3 4-2,-5 0 2,-5 1-8,-1 12-9,-5 3-7,-2 13-2,1 4-2,-4 11-1,2 8-9,-3 10-26,2 8-22,7 10-60,5 1-32,12 3 84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01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14 950,'-42'-51'358,"43"42"-284,0 4-9,-1 2-3,1 5-32,-1 4-15,0 15-12,-2 14-5,0 28 8,-2 12 0,-3 14 4,3-1 5,-3-8 4,1-8 4,1-9 1,-3-4-5,1-12-8,5-2 3,0-20-7,2-12-8,0-17-7,1-13-4,1-27 2,1-9 10,3-22 3,-1-16 2,3-11 0,1-1-5,2 3 4,0 12 10,1 24 9,1 11 10,-6 27 2,2 14-12,-6 19-1,3 16-3,1 30-6,-2 15 4,-5 33-3,-3 10-1,-7 7-2,-3 1-3,-1-12-2,0-10 0,2-28 5,1-18 0,7-33-10,1-9-14,2-23-2,3-17 3,0-34 5,-2-18 12,3-21 0,-3-6 1,2 0 5,2 1 2,-1 13 5,3 10-3,0 21-1,1 18-1,-2 24-8,-4 9 2,0 26-13,0 10-1,0 32 4,-1 22-2,-5 25 10,-3 9 3,-3-3-1,-1-4 0,2-13 0,1-9 0,3-18-2,2-14-1,5-27-14,0-9-21,2-19-6,-2-15 2,3-34 16,0-16 22,1-36 5,3-13 0,1 1-2,2 2-2,-2 27-1,4 21-3,-4 31 4,-2 16-1,-5 17-6,-2 9-23,6 25-48,1 12-34,-4 29 62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0:24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 339,'-14'27'184,"14"-27"-16,0-2-23,-1 1-33,1 0-15,0 0-38,-1 0-13,0 0-7,0 0 2,0 1 4,0-1-5,0 0-7,0 0-6,0 0-12,0 1 1,0 0-12,1 0 0,-1 0 1,0 0 1,0 0 0,0 0 1,0 0-5,1 0-1,0 0 11,0 0-3,0 0 3,0 0 5,0 0-8,0 0 0,12 7 7,28 19-11,-17-19 5,3-3 2,10 4-14,10-2 4,-1-5-1,0-1 1,6-5 12,-2-1 9,12-2-2,5 0 2,1-1 1,-3-1-11,-8 5 3,-4 1-2,-5 0-11,0 2 8,4 2-11,-6 0-2,-2 0 5,-2 1-5,-12-1 2,-2 0 6,-7 2-8,-4 1 6,-5 0-3,-1 1-5,-3-2 6,-4-2-2,-2 0 14,-1 0 4,-1 0 13,1 0-4,0 0-4,0 0-4,0 0-16,0 0 4,0 0-21,-1 0-7,1 0-40,0 0-31,0-1 5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0:14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74 675,'-61'-10'268,"61"13"-185,0-7-49,0 5-18,0-2-8,0 1 9,-1-1 19,0 0 7,0 0 8,0 0-3,0 0-17,0 0-4,0 0-9,0 0-5,0 0 4,-1 0 0,2 1 2,-3-1 7,0 0-2,-1 0-7,0 0-6,-1 0-8,0 2 0,-27 28 0,27-5 2,1 4 0,3-2-3,-2-2 2,3-1-2,4-2-1,0-4-2,0 0-3,3-6 4,1-2 0,2-4 0,2-2 4,4-2-6,2-4 5,2-5 2,3-1-2,2-6-1,1 1-2,0-2-2,-1 0 4,-2-1 1,-1 4 5,0 2-2,-1 0-7,-1 5 1,-1 1-5,-6 1 3,-1 3 0,-6 0-1,-1 1 3,-4 1-7,0 2 5,0-1-13,-2-2-4,0 0-7,0 0-8,0 0 0,0 0-4,0 0 3,0 0 0,1 0 4,0 0 6,0 0 8,0 0 6,16 3 10,30 10 2,-15-6 3,0-1 0,-1 1-1,3 1 2,-9-5 3,-4 0 1,-5-1 12,-6-2 6,-4 0 7,-1 0 2,-2-4 0,0 2-2,-2-6 1,-1-4-4,0-1-12,-3-5-5,0-2-11,3 2 7,-4-2 6,0 1-7,5 5 0,-2 0 0,2 5-2,2 6 1,-2-3-2,-1 3-7,0 2-1,-4-4 1,5 4-31,2-1-14,3 0 13,3 1 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36.0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9 129 1048,'0'-4'360,"6"-2"-325,-5 2-23,0 3-6,2 0-1,-4 1-6,1 0 0,-1 0-1,0 0 3,-4 20 6,-18 31 6,4-19 13,-3 2 5,8-2-4,5-6 0,9-7-12,5-5-14,9-11-7,5-2-2,14-13-4,2-11 6,8-14 0,4-6-3,3-6 7,4 1 2,4 8 6,-2 7-6,-13 10-1,-6 10-2,-13 8 0,-7 5 5,-6 16 5,-4 4-7,-7 19 3,-1 8 1,-4 9 0,1 2 8,5-8-3,4-6-3,10-14-6,5-9-4,10-13-3,6-4 2,10-14 3,11-4 4,6-11-2,2-8 1,7-8 1,-4-6-5,8-2 5,6 1-5,-7 1 3,-2 7 1,-12 8-4,-10 10 3,-5 16-1,-3 7 4,-11 17 6,-4 7-6,-10 9 2,-4 4 4,-4-1 1,6 6 1,0-9-4,3-7-7,6-6 0,-2-10 5,8-7 0,-1-5-2,5-13 8,3-4 4,3-11 8,8-2-1,1 0-11,2-3-4,-5 2-7,-6 3 0,-10 3 2,-3 5-1,-5 9-3,-3 3 4,-7 10-8,-5 2-13,-7 14-30,-6 9 452,-16 6-314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22.88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7 96 993,'-41'21'367,"39"-24"-294,-2-3-47,4 6-12,0 0-16,0 0-6,0 0-14,-1 0-6,0 0 12,0 0 1,0 0 15,0 0 10,0-1 2,1 0 1,-1 1-1,0-1 0,0 0-1,0 0-5,0 0 4,0 0-6,0-2-6,0 2 0,0 0-4,0 0-4,1 0 9,-1 0 2,0 0-3,1 0 6,0 0-7,0 0 0,-1 0 15,0 0-5,0 1 11,0-1 6,0 0-8,0 0 4,0 0-12,0 0-5,1 0-1,-1 0-2,0 0-3,0 0 6,0 0-5,0 1-2,0-1 4,0 0-4,0 0 3,0 0 11,0 0 0,1 1 1,-1 0 8,0 0-12,0 0 1,0 0 7,0 0-16,0 0 9,0 0-6,0 0-9,0 0 7,1 0-2,0 0 2,0 0 7,4 2-8,5 2 1,28 19 0,-26-22-3,2 3 3,5 2-5,2-3 6,3 1-3,1-4 5,2-3-3,1 2 3,-1-1-3,-2-3 1,-2 2 5,4 2-10,0-3 5,1 4 1,2 0-1,-2-4 0,0 5 3,0-1-4,-3 0-4,5 0 9,-2-1-9,-1 0 5,4 1-1,-6-3 0,1 1 6,-2 1-10,-2-1 10,0 0-11,0 1 0,1-1 10,-1 1-7,4 2 2,-1 1 2,3 6-3,-1-3 1,1 0 6,0 2-4,3-3-4,-4-2 2,4 0-3,-1-2-1,-3-4 7,3 2-5,-1-1 4,-2-3 1,3 6-6,1-2 3,-1 2 0,4 3 0,-4-6 0,3 3 4,2-4-10,-2 1 5,1 1 1,-3-2 1,-6-4 5,0 3-4,0-4 1,-3 0-2,-1 2-5,-1-3 3,-3 3-1,-1 0-2,-2 2 4,1-2 0,-2 3-1,-1-1 1,1 2-2,1 1-2,-4 2 0,2 1-4,-3 0 9,-4 1-2,5 0 0,-4 1 0,0-1 1,2 0 3,0 2 0,0 0 2,-1-3-7,1 1 1,-4 0-2,1 2-1,-4 0 7,4 2-5,-1-2 3,3 1 4,-1-1-11,0-1 4,-3-1 8,-1-1-7,3 2 4,-4-3 0,0 0-10,0 0 7,0 0-10,0 1-5,1 5-6,0 3-20,-6 29 27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14.01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7 86 547,'-12'0'305,"4"-1"-14,1 1-181,1 2-53,2 1-14,-2 5-22,1 0-8,1 7-8,-2 2-1,4 10 0,-3 7 0,2 9 3,-2 4 0,1 7 1,1 0 4,0 0 3,3-5-6,1-11 0,3-6-7,3-10-5,0-6 0,6-9-4,3-5 7,9-12-2,6-6 2,13-15 2,4-9 2,2-10 2,-3-7 4,-2 0-4,0 3 1,3 6 1,-4 5 0,-1 14 4,-5 6-2,-10 13 1,-1 7-9,-12 7 2,-5 7 7,-8 13 6,-7 9 1,-8 14-3,-3 8-7,-2 0-9,-2-3 8,9-14-1,4-11-6,5-18-13,7-6-7,11-13 1,6-6 3,8-17 9,2-7 5,5-11-7,-2-11 5,6-3 2,0-1 0,0 4 7,-2 16-4,-4 15-2,-5 11-2,-10 18-4,-3 5 3,-15 24 0,-3 16 4,-6 32 1,-8 15 3,-5 19 2,-1 3-2,-1-9 9,6-9-4,15-26-2,10-42-1,-5-13-8,2 0-3,28 4 3,8-16 0,11-23 1,-14-15 0,7-10 4,1-4-4,8-12-3,3-1 3,3 1 1,-4 3 4,-11 15-1,-7 6 3,-15 15-4,-3 11 2,-6 12 2,-3 8-4,-3 15 15,-4 7-6,-4 13 3,-2 9 3,-2 1-14,2 2 8,1-5-2,3-7-3,7-6-2,3-11-8,7-8-8,6-7-1,9-17-2,10-7 8,6-22 11,1-6-2,-2-12 6,0-6-10,2 0-4,1 1 5,-3 11-3,0 5 4,-10 15 1,-5 8-2,-10 11 6,-9 9 6,-7 16 5,-2 9 8,-5 17-1,-1 11-6,-3 7-6,-3 5-7,2-8-8,-1-10 7,6-13 3,3-11-3,6-13 1,4-5-6,3-13-5,6-9 5,5-12-4,3-4 8,4-10 5,0-2-8,3-1 2,-1-2-4,-5 11-4,-6 3 11,-10 14-5,-7 7 1,-1 11 0,-1 3-2,-4 16 5,1 7 4,-5 15-3,-1 8-2,-1-1-2,-1-2 0,2-12 2,4-11-2,7-8-4,1-9-4,9-8-6,-1-3 4,5-13 2,4-4 2,2-4 8,2-4 0,0 5 4,1 1-6,-1 8 2,-6 2-1,-8 8 0,-3 4 3,-6 6-1,3 8 2,-2 12 13,-2 6 5,-3 10 2,-5 0 5,0-7-9,3-2 1,-3-10-4,4-2-9,1 0-4,1-3-4,1-4-19,2 1-16,6-2-46,4-7 48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44.6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71 2 1074,'-1'4'429,"-2"-4"-272,-7 3-81,-4-1-20,-6 5-27,-3-1-13,-4 1-10,-2 4-3,-3-2-2,1 4-1,-4 3 0,3-1 4,0 2 10,-1-3 3,2-2-2,0-2-4,-1 1-5,3-1-4,0-1 4,2-3-1,8-6-5,-1 5-2,8-1-10,2-1 0,4-1-9,4-2-3,1-1-8,3 2-7,-2-1 7,0 0 4,14 2 17,42 7 9,-17-1 4,5 2 4,3 3 2,-1 4 2,1 4-9,1 2 1,1 0-2,-2 1 0,0-4-15,-6 3-20,-4-3 223,-1-3-158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44.2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53-4 938,'4'-1'355,"4"2"-273,-2 1-15,0 6-24,1 6-16,-3 12-14,1 9-2,-5 15-4,-4 9 5,-4 7-8,-6 5-4,-8 4 5,-7 2-1,-21 1 20,-6-2 17,-19-1 18,-4-1 10,-11-3 24,-6-3-3,-9-9-16,-5-8 1,-7-13-31,-3-7-9,0-11-8,-1-9-13,-2-3-4,2-5-4,4-4-3,-4-2-7,11-7-16,2-1-2,10-5 3,6 5 1,10 1 5,6-2 8,11 8 3,4-6 2,14 3 0,4 3 0,11-1-2,3 1-1,9 1 3,3 0-6,7-2-21,5 4-3,4 0-42,4 2-18,8 3-8,-1-2-19,4 4 12,6-1 6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1:34.06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6 69 1018,'-22'0'381,"9"-5"-299,1 3-19,8-4-29,-3 2-19,3 0-15,0-2 5,3 6-21,2 1-3,5 4-19,-2 3-8,6 13 17,-3 4 9,1 17 19,4 1 2,-8-4-3,3-5 0,-1-16 15,-2-4-4,5-6 15,1 4-9,4-9-2,2-3 2,7-4-8,2-9 10,6-3-11,3-4 5,6-11-3,5-4-4,2 2-6,-1 1-5,-5 6 4,-4 11-1,-7 9 2,-4 6 3,-7 14 5,-4 6-4,-9 14 9,1 10 8,-7 9-4,-4 7 9,0-8-10,1-3-4,5-21-6,4-11-10,11-8 1,3-10-13,10-9 13,1-8 2,8-16 5,5-10 8,6-6-3,2-3-3,-5-3-3,-1 5 4,-1 6-6,-3 6 7,-1 17 0,-3 7-10,-5 15 6,-2 4-4,-3 17 3,-6 8 1,-4 17-2,-4 6 1,-9 3 3,5-1 4,3-16 2,6-4-11,11-23-15,3-11-3,13-16-6,-1-11 18,11-10 3,2-2 2,-3-7 9,3 3-9,-7-3 7,-2 7 3,4 5-9,-1 8 1,-4 15-1,-3 7 1,-8 16-2,-5 6 5,-6 11 3,-1 1-7,-4 2 4,4-2-2,1-9 2,5-1-4,8-9 1,3-5 0,4-9-9,5-9 13,4-8 5,-3-2-4,2-4 15,1 4-8,-2 2-10,0 2-1,-1 10-4,-7 2-2,-7 7 9,-4 6-3,-9 7 4,-1 4-3,-3 10-7,1 0 5,0 1 1,-1-4 0,6-4 9,2-7-5,4-6-3,3 0 0,0-6 0,-1 1 7,1-3 1,1-1 6,-5-4 1,2-2-3,-1 1-5,-1 1 4,4 4-13,1 3 2,-1 2 6,3 2-10,-3 3 5,-2-3 1,-1 7-4,-1-2 0,-2 7 6,4-1-1,5 2 10,1-4 4,12 1 2,-1-2-3,2-5-8,2-2 2,-3-7-3,3 3-2,-2-10 5,7 4-4,-4-5 0,2 2 0,-6 1-5,-5-3 5,-9 2-5,-4-4 1,-3 8 2,-3 2-7,1-1 2,-2 3 10,1 1-6,-3-3 5,-5 4-2,6-3-11,-8-2 3,3-1 0,2-3 0,-5-1 4,2-1-1,-3-1-4,-3 3-1,-2 0 4,-1 4-4,0 4 2,0 9 0,1 4-2,1 7 3,0 5-8,4-1-51,3 4-29,4-3 4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24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6 789,'0'-4'322,"1"3"-193,-1 0-12,0 1 1,-1 0-9,0 0-12,0 0-5,0 0-24,1 0-4,-1 0-18,-1 0-5,-5 2-12,-23 13-3,23-9-7,1 0-11,4 3-3,-7 3-1,0 2-1,-2-1 2,-1 4-2,1 0 1,-3 1-2,4-1 2,-3-2 3,0-2 0,3-3-1,0 0 7,0-3 8,1 0-6,1 0 4,0-2-5,3-3-7,-1 2 7,4-2-5,-1-2 4,2 1-4,0-1-5,1-1 2,0 0-11,0 1 1,0 0 1,0-1-4,-1 1 8,1 0-3,0 0-1,0 0-8,0 0-11,0 0-26,0 0-27,0 0-51,0 0-18,0 0 8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6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83 1076,'-42'-11'469,"37"28"-287,3-2 2,2-7-23,7 4-68,1-3-31,9-6-34,4 2-11,4-11-17,4 1-9,3-10-22,6-2-18,3-4-49,2-4-24,-2-3-44,1 4 9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23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93 719,'-2'30'301,"-11"-27"-169,4 3-34,-3 1-20,1-1-2,4-2 10,-1-1-7,0-3 1,3-1-3,1 1-16,1 0-9,3-1-22,-1 0-7,0 0-10,0 0-2,1 0-1,0 1-1,0-5-7,1-9 5,6-26-5,0 29 3,3-1 3,-1 1-4,-1-1-1,3-1 1,-5 4 0,1 1 1,0 3 1,-4 2-1,5 1-4,1 1-1,4 5 1,-2 0-1,3 6 2,-2 3 1,0 4-2,1 3 3,-1 7-4,0 1 1,-4 4 1,1-1-1,-4 2 4,-1-1-5,-2-3 4,-1 1 0,-2 0-4,-3-2 4,-4-3-4,0-1-1,0-8 5,2-2-2,4-3 4,-2-2-3,1-6-3,1 1 2,0-4-7,4 0 1,-2-1-17,-1 0-19,0 0-38,0 0-17,1 0-8,0-12 0,2-31 9,-2 25-8,0 0 67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22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 944,'-1'0'352,"0"0"-264,1 0 3,0 0-12,-1 0 0,0-1-27,0 1-8,0 0-18,1 0-6,0 0 11,1 0-2,14 25 5,25 36-6,-25-7-14,3 10 1,-2 11-9,-2 2-1,-6-7-3,-3-4-2,-5-12 0,0-4 0,-4-6 2,-3-6-2,4-2 3,-2-4-1,0-12 1,-1-2 6,2-10 2,0-5 6,4-1 0,0-2-3,-1 0-5,1 0-3,0-1-5,0 0-1,0 1 0,6-1-2,10-1 2,26-5-2,-24 1 8,1 1 1,5-2 1,5 2 1,1-1-4,3 1 2,8 5 7,1 1-6,2 3-2,-3 3 1,-7-4-5,-5 0 4,-5-1-1,-3 0-3,-4 1-2,-4-2 3,-5-1 5,-3 0-5,-2 2 3,-2 0-1,-1 1 13,0-3-3,0 0 9,0 0-7,-1 0-10,0 0-1,0 0-29,0 0-15,0 0-75,0 0-40,0 0 95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31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87 568,'-3'-24'286,"1"26"-101,-4 1-81,3-1-28,-1 1-26,0 2-11,1 0-2,-1 2-3,1 2-10,-1 3-5,0 6-4,-3 1-2,-2 3-9,0 1 2,2 3-8,-1-2 4,-1 2 2,1 3-3,-2-1-1,3 3-10,1 0-3,1-3 8,1-3 2,0-2 4,3 0 2,1-1-2,1 3-1,2 0-1,3 1-2,1 3 1,0-2-7,-1 2-1,0 0-4,-1 0 1,2-2 1,2 2 5,-1-7 3,1-1-7,1-7 3,2-2-11,1-2 8,0-4 8,6-3 3,-3-5 9,4-3-6,1-1 2,-3-3 3,2 0 1,-1-4 3,-2-1-4,0 1-2,-4-2-1,-3-3 0,1 0-5,-4 0 7,-2-4 1,1 0 0,-2 1 4,0 0-4,0 0 2,1 1 0,1 1 4,-2-2 0,2 1 1,-2 3 0,1-2 0,-2 1 6,0-2 1,-1 0-1,0 2-1,-2-4-12,0 0-1,-3-3 0,0 3 3,0-2 5,0 0 2,-2 1 3,0-2-1,-5 2-2,-1 1-1,2 1 5,0 0 2,-1 1 7,2 1-2,0 0-1,-3 1-10,3 3 1,-9-2 0,1 3-7,-1 1 5,-2 2-10,0 6 1,-5 1-2,3 0-1,0 4 4,3-1-5,7 1 1,-1 1-7,0 1-31,3 0-17,0 6-29,1 8-10,-2 11-5,0 13-127,-2 10 158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21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427 674,'-10'58'286,"3"-51"-173,2 1-8,1-2-36,-1 0-5,0-1-11,-1 0 0,0 3-7,0 0-8,-1-2 12,-2-2-7,3 1-3,-2-2-5,3 1-7,0-2 0,0 0-2,0-2-5,2 0-1,2 0 2,1 0-5,0 0 1,0 0-10,0 0-8,0 0-4,0 0 3,0-1-3,0 0 6,0 0-1,5-7 1,31-30 1,-29 27 1,2-1-1,3 2 1,-2-3-4,4 0 4,-2-3 0,5-1-6,4 2 3,0-4-1,2 2-1,0-1 3,-3-4 0,-1 2-2,-2 1 0,-3 0 2,1 7-2,-1 0 3,2 3-4,1 3 2,1-2-1,-2 3 0,0 1 1,-2 0-1,0 2 2,1 1-2,-5 0-1,4 2 1,0 1 0,0 1-1,4 3 4,-1-2-4,-1 2 1,0 1 0,2 2-2,0-1 4,0 4-3,1 0 5,-2 1-5,0-1-2,0 0 1,2-1-3,0 0 5,1-1 0,4 0 1,0 2 3,3-1-1,-1-2-2,5 2 2,0 0-4,-1-2 1,4 5-2,-5-6 0,1 0 0,-2 1-1,-2-4 3,-1-2 0,2-1 3,2-2-3,0 0 2,1-2 0,2-2-2,3-3 0,0-1-2,-1-3 2,-2 1-3,-5-2 3,-1 0-1,-4-4-1,2 0-1,-2 0 3,1 0-3,0 3 3,0-5 1,3 1-1,1 0 3,0-3-2,-1 2 0,-1 0 3,3 1-4,-6-2 4,4-1-3,-9 2 2,-5-1-3,-1 4 1,-3 1-1,-2 0-3,-1 2 9,-2 1-4,-3 0 2,0 0 3,0 2-8,-1 2 5,-1 1-1,0 0 2,0 2-1,-4 0-3,2 1 1,-2 2-3,3 1 3,3 1-1,-4-2 2,3 1-3,0 0 1,0 0-5,0 0 0,1 0 3,0 0-6,0 0 8,0 0-4,2 9 0,13 25 3,-13-20-1,0-2 0,0-2-1,2 4 2,-2-3-2,-1-2 5,2 3 1,-1-2-8,1 1 3,0-1 2,0-2-5,2 0 7,-2-2-4,4 1-3,0-1 5,-1 1-6,2-2 4,-1-1 1,0 3 0,1-3 4,1 3-2,-1-3-2,2 2 0,1-1-2,0 1 4,0-2-4,-1 2 2,0-2-2,1-1-3,1 1 6,1-2-3,-3 1 6,4 0-3,-2-1 0,5-1 0,3 2 0,3 0 0,-1 0-1,-1 0 3,0 0-4,-4-3 5,0 0-5,0 0 5,1-1-4,2 1-1,2 1 7,1-1-6,2 0 1,2-5 5,2 2-8,2-3 5,8-1 1,-1 2-3,1-2 7,-2 1-8,-8 0 7,1 0 0,0 0-3,0-1 4,1 0-10,1 1 2,1-3 1,3 4-1,1-2 5,3 1-1,-1-1-3,-6 0 6,-2-2-9,-6 5 1,-2 0 2,1-3-3,0 2 6,0 0-3,0-1-1,0 5 0,-1-2 1,-2 0 0,3 1-1,-3 0 0,-1 1 0,-1 1 3,-3 0-5,0 2 2,-2-1 1,-5 1-4,0 1 8,-3-2-4,2 2-2,-1 4 3,0-2-4,-1 4 1,0-1 1,0 3 0,-1-1 2,-1 0 3,2 3-1,-1-2-4,0 2 4,0-2-5,-2-2 1,1-1 4,1 0-7,1 1 4,0 0-1,-1 1 0,1 0 0,-1 0 1,2 2-1,-1-3-1,-2 1 1,3 6-5,-3-2 1,-2 5 0,1 0 2,-3-2-2,1 4 2,2 0-3,-1-1 4,3-3-1,-2-1 1,1 0 1,1-1-3,0 1 2,0-3 4,0-1-4,-1 0 2,1-1 1,1 0-3,-2 0 2,2-2-1,-2 0 1,1-1-3,0 0-1,0-2 1,-1-2 0,-1 0 1,0 0 3,0-1-2,0 2 0,0-3 3,0 0-2,1 2 0,1 0 4,-1-1-5,1 1 2,-1-1 1,-2 0 0,2 1-1,-1-1-1,0 0 2,0 2 0,1-1 8,-1 2 2,2-2-3,1 2-3,-2-2-1,2 0-4,1 2 0,-2-1 2,2 1-4,-1-1 3,-1 1 5,-2-5-4,5 6 4,-5-4-6,3 1 4,-2 1 1,-2-4 0,3 2 2,-4 0-4,1 1 3,0 1 3,-2 0 9,0-1-4,0 1 0,1-3-5,0 1-13,-1-3 2,0 0-5,-1 0-7,0 0-36,0 0-29,0 0-73,0-1 88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13.41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50 36 835,'-1'0'304,"0"0"-245,0 0-8,0 0-5,0 0-6,0 0 5,0 0-7,0 0-3,1 0-6,-1 0-8,0 0 4,0 0-10,0-1 4,-1 0 0,1 1-10,0-1 6,0 0-1,1 0-2,-1 0-1,0 0 1,0 0-4,0 0-1,0 0-2,0 0-5,0 0 2,0 1 5,0-1 4,0 0 3,1 0-2,-1 0-6,0 0 7,0 0-9,0 0 11,0 0-2,0 0 2,0 0-3,0 1-8,0 0 2,-3 7-9,-11 49 5,12-20 4,2 6-4,1 6 4,-4-11-6,2-18 1,1 0-1,-5 59-1,-4-4 2,-3-3-4,5-30 8,0-4 0,0-1-1,3-6 2,-4-8-10,5-6 2,-2-9-3,2-1-5,2-7-4,-2-6-3,8-12 4,1-10 3,2-18 12,5-4-2,-4-6 0,-1-6 2,2 5-5,-5-2 8,-2 7-6,0 7 2,-1 7 5,-2 6-7,3 11 3,-4 3 2,0 10 0,2 4 0,0 2 3,0 3-10,0 0-2,0 0 2,0 0-8,0 0 4,0 0 0,11 22 2,10 41 9,-16-23-4,2 9 7,-3 1-3,-4-2-3,0-2 2,-3-10-2,-3-3-1,5-10 1,-2-9-1,0-6-4,3-6-3,-3-3-8,2-1 3,0 1 2,0 0 6,1-29 0,6-48 6,2 19-7,2-1 8,-1 4-3,-3 1-1,-3 9 0,0 5 0,0 10 0,-1 7-4,-1 9 8,-1 7-7,0 6 4,0 2 0,1 5-38,0 3-11,2 10 119,1 5-73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3:11.62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3 36 409,'0'-1'230,"0"0"-17,0 0-128,0 0-14,0 0-21,-1 0-8,0 1-7,0-2 0,0-2 7,0 3 2,0 0 7,0-1-5,1 2-4,-1-1-3,0 0-2,0 0 2,0 0-8,0 0-1,0 0-7,0 0-12,0 0 0,0 0-8,0 0-4,1 1 1,-1-1-5,0 0 7,0 0-5,0 0 7,0 0 3,0 0-5,0 0 3,0 0-6,0 0-3,0 0 8,1 1 6,-1 0 11,0 0 2,0 0-6,1 0-8,0 0-4,-1 0-5,0 0 0,1 0-1,-1 0 1,0 0 5,1 17-4,2 34 3,1-18-3,-1 5-4,-2 4 3,1 1 0,1-2 1,1-2 4,-1-5-6,0-3 0,0-3-1,0-4-1,-1 0 4,1-4 0,-1-3 0,0-4 0,0-1-4,-2-7 1,1 0-7,0-5-3,0 0-1,0 0-3,0 0 6,0-1 4,0 0 8,0 0 2,0 0-4,0 0 0,-1-9 0,3-35-2,-2 24 2,2-7 0,1-3-2,1-4 0,4-1 4,-2-2 4,1 2-5,0 4 9,-1 2-6,2 3-4,-1 5 2,-3 6-7,-2 0 6,-1 10 5,0 1 2,-2 0 2,0 7 0,-2-5-4,0 3 1,2 0-2,0 0-1,0 0 3,0-1-2,-1 1-4,2-1 0,-1 0-5,0 0 2,1 0-2,0 0-4,0 0-11,0 0-8,0 0-18,0 0-11,0 0-74,0 1 83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2:57.51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4 77 609,'1'-25'271,"-2"22"-125,-1 1-43,1 1-51,0 1-12,0 0-1,0 0 1,0 0 0,0 0 1,0 0-11,0 0-8,0 0-3,0 0-7,-3-1-5,-2 0 2,-28-2 3,28 4 11,-1-2-8,2 1 10,1 0 4,0-1-4,3 1 16,-2-1-4,2 0-4,0 0 2,0 1-4,0 0-5,0 0-9,0 0-1,0 0-11,1 0 0,-1 0 7,0-1-3,0 1 9,0 0-2,0 0-1,0 0-2,0 0 0,0 0-2,0 0-3,0 0 1,1 0-9,-1 0 6,0 0-5,0 0 4,1 0 0,0 0-5,0 0 4,0 0-5,0 0 2,0 0 2,0 0-3,7 3 5,29 25-3,-26-27-1,1 1 6,2-2-3,1 2 3,0-2-1,3-1-3,-2 1-2,0-2 4,-2 1-4,1 0 4,-1 1 1,4 1-6,-2 2 1,5-2-1,2 0 2,0-1 0,0 0 5,-5 1-7,0-2-5,-2-1 3,1-1 0,1 0 0,-2-1 8,-1 0-4,0-2-1,-3 3 2,1 1-3,0-1 6,0 2-2,1-2-2,-3 0-1,1 3-6,-1-2 1,0-2 3,4 5 0,-1-3 3,0-1 6,4 5-3,-3-5-2,4 3-3,3 0-2,0 2-1,-2 1 2,6-3 3,-7 1 0,1-1-2,4 1-3,-5 1-3,1-1 2,0 0 7,-2-4 3,-2 1 0,2 3-1,-1-1-8,1 2 0,1-1 1,-1-1 2,0 0 0,4 0 0,6 1 1,0-1-1,2 0 2,2 0-2,-4 0-3,1 0 3,-1-2 3,-4-1 2,-1 3 1,1-1-6,-1 0 1,0-1 1,1 0-2,1 2 0,1 0 0,5 4-3,4-2 6,0-1 0,0 3 1,-5-6 1,-5 0-6,-5 1 1,-2-1 0,0 3 4,0 0-4,0 0 6,-1-1-4,-1 0-7,0 3 8,1-2-6,1 2 0,0-2 2,2 0 3,2-1 1,0 0-3,6 0 3,-1-1-7,-1-1 4,4 2 3,-6-2-4,1 2 3,2 1 0,-6-1-2,2 2 1,-4-2-1,2-3-5,0 3 2,1 0 4,1 0-1,3 3 5,-1-3 0,1 0-8,4 0 6,-1 0-9,3 1 6,-4-1 6,-4-2-6,-1-1 3,-2-4-6,2 4 4,-1 1 4,1 0-3,-3 1 0,0 1-4,-2-1 1,-1-1 5,0 2-2,-2-3-2,4 3 3,-1-1-4,2 1 4,0 0 2,-2-1-6,5 1 2,-2 0 0,1 0 1,-3 0-2,-3-1-4,0-1 2,1 2 2,-1-1 1,3-3 3,-4 4-4,3-5 1,-1 4 2,-2 1-3,2 2 6,-1 0-6,1-2-1,0 0 1,2-1 1,1 1-3,1 3 5,1 0 1,1 2-9,2 1 7,1-3 0,-5 1-6,2-1 9,-4 0-4,1 1-5,2 1 5,-3 0-4,1-4-2,-5 4 6,2-4 0,-3-1 0,1 1-1,1-1 5,-4 0-1,0 0-4,-1-1 5,-1 1-4,1 1-5,-1 0 5,2-1 2,-3 0-2,1 0 0,-2 2-1,-1-1 0,1-2-6,-1 1 8,2 0-1,-2 0-4,-1 0 6,0 0-10,-2 1 3,1 0 4,0 2 0,-1-1 0,-2-2 7,1 0-1,-2 0-2,0 0 0,0 0-4,0 0 1,0 0 1,-1-1 0,0 0-3,1 1-5,0 0 6,0 0 4,0 0-3,0 0-1,0 0-42,0 0-37,0-1-71,0 0 89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2:53.93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89 586,'34'-28'236,"-37"24"-131,1 4-17,-2-2-6,2 1 3,-3-1-8,2-1-7,1 0-11,1 0-9,1-1-17,-3-1-3,1 1-3,0-2-4,1 1 4,1 0 2,0 1-10,1 0-2,0 2-12,1 0-6,-2 1 1,0 0-2,0 1 3,0 0-5,0 0 4,0 0-2,6 12 1,9 43 1,-13-21 0,-2 2 7,0 0-10,-2-4 7,-1-6-6,2-2 3,0-8 0,-1-1 5,0-7 0,2-3-5,-2-3 4,1-1-5,1-3-3,0 1 1,0 0 1,0 0-2,5-13 7,9-35 1,-9 28 5,-2 0-2,-1 5-3,1 7-1,-2 4 0,0 0 9,-1 5 8,-1-3 1,1 3-9,-1 0-2,0 0-6,-1 13-5,-4 35-8,3-25-32,3-1-317,0-5 257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11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95 866,'0'-3'349,"0"1"-239,-2-3-30,2 4-16,0 0-22,0 0-2,0 0-18,1-4-2,2-5 0,20-26-8,-11 29-1,3 0-4,1 1 11,-1 2 3,3 1 8,2 0-4,5 3-11,3 1 3,8 3-5,2 0 1,9 4 2,3 1-3,0 2-5,0 2 1,5 0-8,-2 1 1,13 0 2,3-3 3,0 0 3,2 2 1,-6 0 3,0-4 3,3 0 13,1-3 2,-3-4 0,1 4-4,-5-4-10,-2 3 0,-2-3-4,-3 0-2,-8 0-2,-2-2-8,-12 3 4,-2 0-1,-6 1-2,-6-5 3,-6 0-7,-5-2 5,-3 2 2,-3 3-8,-2-2 0,0 0-13,0 0-36,0 0-24,-1 0-63,-1 12 8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10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0 177 596,'2'2'259,"1"-2"-126,-3 1-14,0-1-38,0 0-14,0 0-22,0 0-7,0 0-7,0 0-2,-1 0-9,0 0 2,0 0-3,0 0 5,0 0 5,1 0 6,-1-1 6,0 0-9,0 0 0,0 1-14,0 0-1,0 0-7,0-1-10,0 0-3,1 1-2,0-1 2,0 1 2,0 0 5,2 0-8,11 0 7,28 8-3,-25-6 0,4 0 3,3 0-4,4-2 4,-1-1-3,1-2 3,3 0-2,3 1-1,0-1 7,-1 2-9,-3 0 6,-3-3-5,1 1-5,0 3 6,3 4-1,1 0 1,-1 3 0,5 1 3,1 2-1,4-2-1,3 0-3,0-4-6,-1-3 1,0 0 1,-2 1 6,3-2-5,-1 0-1,3-2 6,1-1-2,2 2 8,-2-2-1,-3 3-7,0-4-1,-2-2 1,4 2 0,2-3 2,1 3 5,9-3-5,1-4-5,4-2 8,3-3-8,3 1 4,3 1 4,1 2-13,0 0 10,-1 1-8,-4 3 1,0 4 9,3-1-8,-5 4 6,1 1 0,-5 0-3,-6-1 6,4 1-2,1 0 5,6 0-6,-2-1 2,-4-5-1,-4 2 2,-3-3-1,3 5-1,1 0 8,0-2-7,-1 1 7,-1 1 3,-6-2-11,-2 0 6,0 1-7,-3-1 0,5 0 2,1 4-2,0 0-1,-1-1-5,-3-2 6,-3-3-4,2 3 9,2 2-3,6 3 4,0 1-5,1 0-1,0 2 0,-6-1-7,4 4 11,-3 1-7,0 2 6,2-1-1,-1 0-3,2 4 1,-1-1 0,-3-3-1,-2 1 2,-2 0 2,3-2 1,3 1 6,3-1 4,2-1 2,-1-1-2,0-2-3,1 2-6,4-1 1,7-3-6,6-1 2,3-1-2,3-3-2,-2-1 2,4-1 1,4 0-2,-4-3 4,2 3-3,-1 2-1,2 1 2,2 1 2,1 0 3,-2 0-4,0-2-1,4 2 0,-1 1 1,1 3-4,-3 0 4,-2 0-5,5-1-3,-1-2 8,-1 4-2,-1 2 5,-4 0-3,1 0 4,0-2-5,-5 1 3,-3-1 1,-4 1-3,-8 0 8,-3 0-8,-5-2 0,-12 1 3,-1 1-9,-15-3-19,-5-1-24,-10-2-43,-8-5 89,-17-10-1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5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932,'40'-31'402,"-41"30"-221,1 3-43,-1 6-14,0 8-34,-2 5-11,1 18-23,0 5-6,1 13-11,0 1-10,1 0-13,-1-5-8,1-11-2,0-1-3,-2-15-30,0-4-20,1-13-59,0-3-29,1-13-26,0-6-202,0-14 260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28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35 475,'-58'-27'235,"52"23"-76,-1 2-33,0 1-30,0 0-12,1 1-18,0 1-10,2 1-8,2-1-7,0-1-12,1 0-1,0-1-10,1 1-5,-1-1-7,0 1-5,0 0-4,1 0 2,0 0 0,9 3 1,39 13 1,-25-13-1,2-3-1,6 1 1,-1 0 0,-3-1 0,0-1 7,-7 1-2,-1 0 1,-6-2-2,-5 2-4,-1 0 2,-5-1-4,1 3 4,-3-4-5,-1 2 3,0 0 2,0 0 3,1 0-1,-3 0 0,-22 2-4,-31 0-3,22-2 9,0 0-5,6 0 6,4 0-2,6 0-7,2 1 2,4 0 1,2 0 2,4 1 3,3-2 2,2 0-8,1 0-5,0 0 4,0 0-3,0 0 4,5 0 2,15 3-2,31 4-4,-24-7 4,3-2 0,-1 0-3,-1-2 2,-8 1 1,-2-1-2,-6 0-5,-2 0-18,-1 1 17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27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71 363,'8'-57'195,"-10"59"-63,0 1-17,-3-1-13,-2 2-27,0-4-11,-1 2-16,2-1-3,-2 2-2,1 2 1,0 0-2,-1-1-2,0 0 2,1-4-7,1 3-1,0-2-2,3-1-7,-1 0 1,3-1-7,-2-2 0,3 2 1,0 1-5,-1-1-2,1 1-6,0 0-9,0 0 4,0 0-3,0 0 3,0 0 1,0 0-3,0 0 0,9 3-7,35 7-2,-24-10 4,4 0 0,0-1 7,4 1 4,3 2 0,6-2-4,1-1-3,0-1-1,-1-2-2,-4-1 6,-1 3-1,-4-4 2,-2-3-3,1 3-1,-3-4 2,2 5 1,-1 1-4,-1-1 1,-1 4-2,-2-1 3,-3 3 5,-4 2 1,0-2-6,-7 1-5,2 2 2,-2-2 0,0-1 5,-6-1 5,-1-1-7,1 0 1,-2 1 0,1 0-5,-1-1 7,0 1 2,0 0 0,0 0 8,1 0-7,-1 0-2,0-1-1,0 1-7,0 0 4,-1 0 2,-8 1 2,-32 7-2,26-6 2,-2 1 2,-1 2-4,-2-1 3,-3 1-4,-2 3-2,0 0 0,-1 0 0,-1-3-1,2 1 1,-5-2 1,3 1 0,-2-2 0,-4-2 4,6 0-4,2-1 2,0-2-5,12 2 2,-1-3 2,5-1-1,3 6 7,1-4-5,-1-2 5,3 2 4,-1-1 6,1 2 3,1 3 3,-2-2 1,2 1-2,0 0-1,-1-1-6,3 3-1,0-3-6,0 0-2,0 0 2,0 0-3,0 0-1,0 0 5,0 0 3,0 0 2,1 0 4,-1 0-4,0 0-2,0 0-4,0 0-5,0 0 2,0 0-4,0 0 1,0 0 3,0 0-10,0 0 5,1 0-7,-1 0 0,0 0 2,0 0-4,0 0-16,0 0-15,0 0-30,0 0-8,1 0-9,1 3-12,15 5 7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25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117 305,'-45'-9'152,"37"2"-63,3-4-7,-5-3-2,8 0-4,-6-3 6,-2 2 0,7 6-3,-3 2-14,3 4-12,4 3-15,-3-3-7,1 2-7,0 0-4,0 0-8,0 0-1,1 1-9,0 0-1,0 0 1,0 0-2,0 0 1,0-1-1,0 0-1,0 0 2,0 0 1,0 1 0,0 0 2,0 0 3,0 0 1,0 0 2,0 0 3,4 14-7,6 51 1,-9-19 2,2 18-3,-2 9 1,7 16-1,-3 1 1,-3-4-2,1-1-1,-5-12 2,1-5 0,-1-14 4,-1-6 3,2-19 0,-1-8-2,2-11-2,2-7-12,0-3-4,-1-4-5,-1-10-3,2-5 12,-4-17 1,2-5 7,5-9 3,-2-2-3,6-6 0,1-3-3,-3-7 2,4-1-4,-4-2 1,-2 3-2,1 8-2,-3 6-1,-5 14 4,2 8 0,-4 11 4,-1 5 3,3 2-2,-1 2 2,3 2-2,0 1 2,0 5-4,-2-2-2,-1 2-1,1-1-2,0-1 12,4 5 2,-1 0-3,1 2-1,-2-1-6,-1 0-3,1 0 6,-1 0 3,1-1-2,0 1 10,0 0-1,-1 0-6,0 0 2,0 0-8,0 0-4,0 0 7,-5 17-2,-11 38-1,15-6 3,2 10-5,2 25-2,1 6 3,2 1 5,-2-1 1,1-12 5,-5-5-2,0-8-2,-8-4 6,-1-7 0,-2-1-1,-5-5 8,5-3-3,-3-12 5,4-6 4,5-10-2,0-8-1,5-6-10,1 0-4,0-3-7,0 0-1,0-1 1,0 0 0,0 0-2,0 0-9,0 1-32,0-1-21,0-4-31,8-22-25,11-43 79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0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825,'1'12'320,"-1"-1"-247,-2-1-39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0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0 976,'7'16'395,"5"5"-285,-8 9 5,-1 8-24,-5 1-37,-6 0-19,-7-3-23,-2-1-3,-3-6-9,-3-4-1,1-7-4,2-6-6,4-11-11,3-4 3,7-11 6,2-5 1,4-9 16,1-2 3,6 0 3,-1 0 9,6 10 2,-2 3-2,2 10-12,7 8-5,-1 12-5,6 8 2,-1 9 4,-4 1-3,0-3-5,-2-4-17,-2-4-42,2-1-20,-2-4 47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0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22 1223,'-5'-2'451,"-23"-18"-369,31 25-9,8 11-28,4 8-8,5 16-14,3 3-2,-4 5-4,-5 0-12,-6-1-6,-3-1 0,-9 1-18,-2 2-5,-8-6-5,-3-4 3,0-13 22,-2-11 5,1-11 1,7-5-2,-2-15-5,3-5 4,7-18 0,0-6 2,8-11 1,2-4 1,5 4 4,0 5 0,5 16-6,-3 7-1,0 13-1,-1 3-3,-6 9 5,4 3-3,-3 6 3,3 4 4,5 10-2,0 8 3,2 8 3,2 1 0,-3-2-4,-1-4 2,0-6-9,-4-5-14,-4-9-43,-3-4-29,-1-5 315,0-7-197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29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8 1106,'-13'-38'422,"13"40"-325,0 0-25,5-2-72,-5 0-21,0 0-41,11 0-26,42 1 6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29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 59 1152,'24'-25'422,"-27"35"-353,1 4 9,-6 14-22,1 5-14,-2 13-20,0 6-10,-1 3-12,-3 0 0,-3-12-2,-3-4-2,0-9-7,-1-5-6,-3-13-2,4-6 1,-4-12 0,2-6 4,0-11 10,1 0-1,2-5 9,2-3-2,8 0-5,5 2 3,5 7-4,2 4 2,5 7 4,1 5-2,8 1 6,2 6-1,6 7-1,2 2 1,-1 7 1,3 2-2,-2-3-6,-1-3-15,2-6-30,-3-3-10,-2-8-26,0-3-3,-6-6-9,-4-4-4,-5 1 18,-2-3 17,-5-1 47,-3-1 27,-6-1 46,2 3 19,-2 3 21,3 4 8,2 7-7,1 1-9,1 4-31,3 5-17,6 11-21,5 8-8,5 11-3,3 4-4,-1-1 1,-4-4-1,-2-8-4,-2-9 2,-7-6 0,0-4-2,-5-7-4,1-5 2,3-10-4,3-5 1,1-11 4,-3-3-1,0-6 3,-2 1-1,2 3 13,-4 1-1,5 13-1,0 3 1,-1 10-9,2 7 1,1 8-2,4 5 1,1 12 3,0 5-1,1 5-1,-2 1 0,-4-5-1,-1-3-2,-5-5-2,-4-4-5,-2-6-8,0-2-3,-4-3-11,0-3-1,-2-3-15,-2-1-1,3-4 15,-3-7-1,2-4 20,0-6 5,2-5 6,3-4 7,4 2 1,5-1 2,2-1 1,5 6 0,2-2 5,2 1 4,6 4-3,-1 4 1,3 6-6,0 6-5,2 11-8,-1 4 0,-3 11 6,0 5 1,-6 3-2,-3 3 1,-6-3 0,-3 1-1,-4-2 0,2-3 1,1-4-10,0-3-3,1-8-30,-2-3-25,-2-4-42,5-3-19,-7-9 78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59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4 966,'17'7'346,"3"1"-310,5 4-2,1-1-2,4 2-13,4-3-10,8-4 3,10 0-4,17-9-3,6-4 7,6-4-9,5-6 7,8 2-4,1 0-5,5-2 14,-2 2-6,2 2 13,0 1 7,5 4-12,5 2 4,3-1-12,0 2-9,1 1-2,5 2-3,-3 0-5,-3-1 6,14 0 2,-4-2-3,3 0 5,4 0-1,-2 2-1,-5 0 4,0-1-1,0 3 2,-11-3 16,-3 2 2,-8 2 23,-6 1 1,-9 1 2,-7 1-7,-16-2-13,-3-1-10,-10 0-8,-2 1-7,-2 1-2,-8-3 5,-7 0-6,-7-4 4,-13 0 0,1 3 0,-8-1 18,-2 2 5,-2 1 14,0-1-11,-1 0-12,0 0-3,0 0-23,-3 0-2,-11-4-36,-31-5-34,23 4-36,-5 0 67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50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278 438,'-36'-23'188,"28"16"-105,-1 3-17,4-1-44,-1 3-9,2 0 4,1 0 23,0 2 33,2 0 6,0 0-12,1 0-23,0 0-30,0 0-3,24 0 11,32-4 6,-15 0 15,6 0 3,10-5 2,6 0 5,3-5-14,2 0 1,4 1-11,0 0-16,2 4 4,-3 1-8,-9 2-9,1 2 6,-6 1-5,1 1 4,0-1 3,-5 2-1,-11-1 9,-7-3-8,-11 3 7,-10-5 7,-6 4-12,-1 3 12,-7-2 3,0 2 0,-7-1 1,-5-4-12,-12 4-18,-4 2-10,-14 2-15,-5 5 0,-10 5 4,-3-2 8,-3 4 12,-2-2 3,-9 2 2,-5 0-7,-6 0-16,0 1-7,5 0-6,0-2 2,4-1 23,5-1 1,10-2 11,6 1-1,19-2-7,4-4-3,15-3-10,5-2-4,10-1-19,4 1 0,9-8 5,11 2 6,12-6 25,9-2 11,15 0 9,5 0 7,12 0 0,1 2 4,6-4-1,9 1 0,4 0-3,1 2-5,-5 2-2,-5 1-5,-3 0 5,-1-1 2,-9 3 10,-8-2-2,-14 4 0,-9 0-3,-10-1 3,-4 4 9,-14 0-6,-4 0-6,-4 3-2,-4 0-4,-10-2 2,-5-3-2,-16 3-20,-5 2-13,-13 1-12,-5 8-4,-13-1 5,-7 1 12,-10 4 10,-5-2 7,-4-1-9,-7 0 1,-1-1-8,2 0-2,7 1 11,6-2 1,19 1-2,7-2 7,15-1-18,10-1-9,14-4-6,7 0-7,12-1-11,9 0 6,15-3 10,11-1 10,20-3 39,4 0 13,14 1 18,5 2 0,13-3-1,7 1-1,4-1-10,0-2 0,-1-3-5,-4-2 0,0-2-4,-2-2 1,-6 5 5,-5-2-8,-13 4-1,-6 2-3,-21 1-7,-10 3-4,-12 2 4,-6 0-6,-10 4 5,-1-2 9,-10 1 16,-4 5 3,-15 1-12,-8 4-9,-12 2-23,-6-1-8,-6 3-6,-2-1 3,-2 2-4,-2 2-4,-3-5-2,-7 2-7,-5-1-4,-3-1 11,-4-1 6,5 0 3,-4-3 12,5 1 8,6-2 5,8 0-2,18 2 1,7-4-2,14 2-3,9-3 5,11-1-4,5 2-12,12-2 2,5 1-7,11 1 8,12 0 10,14 0 10,10-2 7,12-3 7,-1 0-3,4-5 1,2-1 7,3-1-9,-2-2 2,-7 0-6,-4-3-6,-13 1-9,-3 0 8,-8 1-14,-9 1 1,-14 0 3,-2 1-5,-15 2-8,-6-1-12,-6-5-14,-17-1 2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5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31 847,'22'-24'348,"-23"25"-212,0 1-22,1-1-42,0-1-14,0 0-20,0 0 1,17-2-5,33-4-3,-27 3-7,0 3-4,-5 1-6,-5-1 1,-5 1-2,-1-2-8,-7 2 4,1 3-3,-3 1-2,-5 3 1,-2 5-1,-4 2-1,0 4-1,-1-3-1,2 1 3,2-4-4,3-3-4,2-1 0,2-3-3,1-1 0,2-1-4,1-2-5,3 0-3,2 1 5,5-1 6,0 1 4,3 0 2,-2-1 2,0 4 0,3 2 1,-8-1 0,-1 3-1,-6-1 5,-3 2 1,-15 4 5,0 1 4,-7 1 14,-5-2 7,4-3 10,-2-1 3,4-3-7,2 0-8,5-7-5,2 3-13,6-5-3,3-1-5,5 1-17,-2 0-7,3 0-42,-1 0-18,1 0-36,0 0-11,0 0-190,1 0 212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47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0 471,'0'0'240,"1"4"-76,2 2-14,12 27-47,-12-28-23,-1 0-25,-1-3-1,-1-1-3,-1-1-2,0 0-4,0 0-11,1 0-11,-1 0-1,0 0-16,0 0 2,0 0 1,0 0-12,0 0 4,0 0 4,1 0-6,-1 0 1,0 0 6,0 0-3,0 0-2,0 0 5,0 0-13,0 0 2,0 0 3,0 0-6,0 0 11,0 0 4,1 0-4,-1 0 9,0 1-2,-3 0 5,1-1 3,2 0-2,0 0 5,-2 0-10,-1 1 1,1 0-1,-2 1-9,0 0 5,-1 0-1,-29 16-3,24-16 0,-2-1-3,0 4 1,0-4-4,2 5 6,1-1-6,1-1 1,1 1 1,2-5-4,2 4 9,3-3-2,0-1 0,0 0 2,1 0-5,0 0-1,0 0 1,0 0-7,0 0-3,0 0-10,0 0 2,0 0-8,0 0 8,0 0-5,0 0-8,0 0-6,0 0-30,0 0 4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47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933,'2'1'319,"0"1"-297,2 0-21,-4-3-56,0 0 4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46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209,'2'6'414,"-1"2"-398,3 1 6,0 2-46,1 0-23,0-6 2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39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7 721,'-8'0'308,"2"2"-159,0-1-60,-1-1-35,3 0-10,-2-3-14,-1 0 3,1 3-5,0-2 3,1 5-4,1 0-4,-1-2 0,2 2-7,0-3 0,2 1-1,1-1-7,0 0 1,0 0-4,0 0-7,0 0 3,0 0-6,12 4 1,32 31 5,-22-29-4,6 1 5,8-2 4,9-1-5,6 0 4,4-2-7,1-1-1,-2-1-1,0-1-1,3 1 7,9 1-5,4 0 3,-1-1 0,-2 1-4,-8 0 4,1-1 0,7 0 3,6 0 1,1-2 1,-3-3-1,-2 0-5,3-2-2,7 1 1,1-1 3,-9-1 3,-5 1 2,-7 2-6,-2-1-3,5 2 5,-4 1-4,-9-2 6,-6 4-3,-12-2-6,-5 2 4,-3-1 1,-2-1 4,-6 3 3,-1-1-5,-5 1-3,-4-1-2,-5 1 1,1 0 2,-2-1 10,1 0 0,-1 0-13,0 0-10,-2 0-26,-9 0-14,-30-4-112,33 5 112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35.8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96 729,'-14'1'312,"4"1"-197,-2-1-26,2 2-32,2-2-30,-2-1-10,4 1 5,0 0 8,0-1 13,-3-4 6,4 1 1,-1 0 3,2 0-7,3 3-7,-1-4-8,0 4-8,1 0-11,1-1-1,0 0-8,0 1-3,0 0 3,0 0-3,0 0 1,0 0-1,6 2-7,13 2 6,33 6-2,-21-6 2,11-1 5,5 0-6,12-3 3,0-2-3,-1-2 1,3 1 2,6-1-3,7 2 4,6 0-5,-2 1 0,-6 3 7,-5 0-1,3 1 6,2-3 3,3-2 2,-1-5 4,-5-5 1,0 1-5,1-4 0,-1 4-2,-9 0-6,-7 2 2,-16 1-4,-5 1-4,-6 3 3,-2 2-3,-7 0 2,0 2 2,-9 0-3,-2 0 0,-3 1-3,-2-1 4,-1 1 7,0-1 11,0 0 6,-1 0 1,0 0-6,0 0-5,0 0-5,0 0-5,0 0-3,0 0-2,0 0 2,1 0-3,-1 0-3,0 0-3,0 0-22,0 0-5,1 0-28,0 0-7,0 0-24,0 0-7,5-1 6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9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60 864,'-3'-7'365,"2"-1"-227,-1-2-25,0-1-5,1 3-19,-1 0 3,1 3-8,-1 1-7,2 3-11,1 0-13,-1 1-11,0 0-4,0 0-8,0 0 1,0 0 2,0 0 1,0 0-6,1 3-4,8 23-12,6 29-3,-10-19 0,1 3 1,-1-2-6,0-1 1,-1-3-6,0-3 1,-5-5 2,1 0 0,1-10 0,-1-1-1,-2-7 10,1-3 0,-3-1 5,6-3 0,-1 0-5,-1-1 0,-1 0-4,0 0-1,0-10-3,-2-36-3,3 24 0,0-4-1,6 0 0,-2-1 1,6 2 2,2 2 5,-1 4-6,-1 2-3,2 3 5,-2 2-1,2 5 0,1 2 1,-3 3-3,1 2 0,-2 1 0,0 4 0,1 3-1,-2 0-1,-1 8 2,0 2 0,-1 5-2,-2 4-1,0 5 5,-1 1 3,-1 1-7,-1-1 2,-1-5 0,0-5 0,0-4 4,2-2 2,0-8-15,0-1-11,1-5-30,3-4-18,8-6-25,6-5-9,13-18-53,12-4-9,13-15 104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8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6-1 776,'2'1'367,"-1"2"-130,3 0-111,-4-3-5,0 0-20,0 0-5,0 0-10,0 0-11,-1 10-19,-8 44-16,-8-13-24,0 9-11,-7 17 0,-1 7 4,-8 11-5,0 1-1,-3 0-6,1-2-2,3-15 7,7-7 13,-2-17 3,7-6 4,7-11-8,2-8-4,8-10 2,-1-3-5,0-7 8,1 0-3,2 0-15,1 0-5,0 0-7,0-1-11,0 0-9,0 0-8,0 1-46,1-4-17,2-14-37,33-31 658,-20 20-40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8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-2 879,'-7'2'354,"2"1"-238,-2 2-14,3-1 0,-2 1-9,2-1-1,0 0 7,-1-1-3,5 1-11,0 0-6,0-4-27,1 2-7,-1-2-11,0 0-5,0 0-5,0 0-2,0 0-2,0 0-9,0 0 8,0 0-1,0 0 2,0 2 6,4 5-10,21 24-3,-22-25 0,-1-1-3,2 6-1,1-1-2,0 6-4,4 0-4,-2-3 5,0 4 2,1 0-6,-3 5 4,-1 3-4,-3-2-4,-1 2 6,0-1-1,-2 0-1,-2-3-2,-1-3-4,-3-3-3,2-4 0,-1-1-3,0-2 0,1-5-1,0 0-1,4-3 1,1-3 2,2 2 2,-1 0-1,0 0 2,0 0 5,8-6 1,34-32 1,-24 28 0,4-2 0,0-3 0,7 1 1,-5-2 4,0-1-7,-2 1-2,-6 0 12,0 1 1,-5 1 3,-2 3-1,-4-3-1,-1 0 1,-5 2-2,-2-3 0,-8 3 0,-2 1-2,-4 0 2,-2 0 2,2 3-2,-3 1-2,0 0-1,1 3-4,3 1-1,0 2 0,5 1-2,1 0 1,3 3 0,3-2 1,1 0-1,1 1-2,1-1-23,1-1-15,0 1-21,0 0-13,0 0-26,0 0-21,0 0-41,0 0-1,10 5 103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7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7 809,'-4'-2'335,"6"2"-206,-6 0-8,-1-2-13,5 2-4,-5 0-2,6 0 5,0-2-11,1 2-2,-2-1-25,0 0-10,-1 1-18,0 0-8,1 0-7,0 0-7,0 0 3,0 0-8,0 0 6,0 0 3,0 0-11,0 0 6,0 0-13,0 0-6,-1 0 1,0 0-2,1 0 3,-1 0 2,0 0-2,0 0 0,0 0 8,0 0 4,0 0-7,0 0 0,-4 1-3,-3 1-2,-25 11 6,27-13 1,0-1-8,3 2 2,-1-2-4,5 2 0,-2-1 1,1-1-5,0 1 7,0 0-2,0 0 0,0 0 1,0 0 1,0 0 1,0 0 0,0 0-2,-1 0 1,1 0 0,0 0-1,0 0 0,-1 0-1,0-1-1,1 1-2,0 0-2,0 0-2,13 1-2,34 4 10,-21-3 2,2 1-4,-2-2 2,-3 0 0,-2-1 3,0 0-2,-1 1-2,-6 0 1,-2-1 0,-5 0 0,-4 1 0,-2-1-4,-2 0-1,0 0 2,0 0-12,0 0-28,-3 1-23,-9 3-67,-25 9-28,32-12 10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6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-1 944,'-42'1'386,"42"10"-247,8 9-13,3 2 4,9 7 11,1 3 0,6 8-26,1 5-26,-1 5-47,-1 3-20,-5-5-21,-3 3 1,-9 0-4,-6 1-6,-11 6-10,-9-3-12,-8 2-26,-2-5-19,2-13-42,0-6-21,5-25 8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4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407 921,'-3'7'346,"-2"-5"-266,1-1-10,4 0-27,0-2 0,0 1-16,0 0-3,0 0 11,0-1-6,0 0 12,0-1 1,3-23-8,35-28 1,-27 23-10,-1-1 1,-1-1 6,-2-2-5,-4 1 0,0 0-2,-6 0-5,-2 1-5,-3 8 0,-1 2-3,2 7-6,-1 7 2,1 5-3,0-2 2,0 9-4,2 1-3,-3 2-8,5 8-4,-2 3-2,-1 4 2,0 9-9,-1 3-4,2 9-3,0 4 3,3 3 13,-1 0 4,6-5 7,0-2 1,5-11 1,3-5 0,-1-7-1,1-8-2,2-8-3,-2-1 1,4-6 4,-2-2 8,1-6 7,-1-4 2,-4 0 5,-3-2-4,-5-1 6,-1 3 0,-5 1-3,-3 3-1,-3 3-9,-3 5 1,-2 3-2,-1 6-2,2 6-23,1 2-14,3 2-42,1 2-20,5-3-29,5-2-14,7-2 87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5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29 1014,'-10'-30'398,"-2"39"-283,-2 0-7,2 5-19,-1 6-10,2 9-19,2 7-13,3 14-27,2 6-3,4 8-8,1 3-6,7 8 4,0-1-20,5 4-25,1 0-16,3-7-56,3 0-5,5-12 74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4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33 794,'32'2'326,"-38"1"-190,1 0-38,0-2-20,-1 3-6,3-4-10,1 0-5,0-4-14,3-5-4,2-4-1,0-1 2,4-6 17,-1 2 2,1-2-4,4 2-2,-1 4-19,1 3-5,-2 7-16,-3 1-4,4 7-4,-2 3-3,-1 10 3,4 7-3,-2 10 3,-4 5-2,0 2-4,-1-2-1,-6-3-4,7-1 2,0-11 1,-4-1 4,2-10 0,-5-6 1,-2-4 2,4-2-3,0-1 2,0-1-2,-1 0 8,0 0 4,-4-8 18,-18-31 6,17 26-3,-7 2-2,1 9-7,-1 0-8,2 7-6,-2 3-7,1 3-21,3 3-9,1 0-39,4-4-27,2-3-58,2-4-23,4-10 108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4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6 46 659,'-23'-39'303,"23"39"-156,0 0-22,1 0-26,-1-1-26,0 1-13,0-1-8,0 0-2,0 1-6,0 0-4,0 0 5,0 0 1,0 0-6,0 0 2,0 0-8,0 0-4,0 0-16,0 0-5,0 0-4,0 0-2,0 0 5,0-1 0,0 0-5,0 0 2,0 1 10,0 0 0,0 0 11,0 0-4,0 0-12,0 0-2,0-1-6,0 0 3,0 1-5,0-1 6,0 0-5,0 1-2,0-3 9,0-2-2,-1-20 5,1 22 3,-1 2-2,0-2-2,1 2 1,0-1 0,0 0-6,0 2 3,0-1 3,0 1 1,0-1 15,0 0 4,0 1 8,0 0-1,0 6-15,0 35-7,0-12-9,1 2-5,0 3 4,0 1 0,-2 0-8,1-3-2,0-3 3,-2-5-3,0-4 7,1-4 0,0-6-3,2-3 1,2-3-5,0-3-3,1-1-1,2-1-1,2-1 4,-1-2 2,2 0 8,-1-1 0,1 1 2,0 0 1,1 1-11,-1 0 2,-1 0 0,-1 0 1,0 0 2,-1 0-1,-3 0-12,0 0-9,-3 2-9,0-1-9,0 0-19,0 1-13,0 0-43,0 0-21,0 1-22,0-1-9,0 0 112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3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7 1008,'-2'3'378,"6"2"-290,3 1 6,9 0-21,-2-2 2,6 0-11,-2-3-7,0-1-17,3-2-7,-2-3-23,0 3-5,1-4-1,0 1-11,-1-1-16,1-1-11,-2-3-25,-3 2-6,3 0-5,-1-2 4,-3 4 20,1 1 11,-7 1 27,-3 0 7,2 6 14,-4 2 12,2 8 14,2 8 6,-2 6 14,3 5 2,4 5 6,-4-2-2,2-1-2,1 2-11,-5-9-21,4-4-5,-7-8-17,-2-5 1,-1-6 10,0 0 5,-8-6 1,0-3-6,3-5-5,-5-3-5,8-3-4,-2-3 4,-1-2 4,4 0 0,0 2-7,1 2-4,3 3-3,4 2-5,1 0-2,1 0-11,3 1-43,3 0-20,6-1-46,0-4-15,3-3 94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2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23 925,'-32'-20'361,"31"18"-255,1-1 13,0 4-6,0-1-5,0 0-28,0 0-14,0 0-31,0 0-15,-1 13-5,1 43-6,0-18-14,-1 0-3,-1 4-7,1-1 2,-2-2 5,2-1 7,1-1-8,0-1-5,3-2-9,1-3-11,3-7 6,3-5 1,2-9 2,3-4 2,3-9-12,1-1 2,2-7-6,-3-5 1,0 0-2,-2-1-8,-7-2-12,-3-1 96,-6 0-32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2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5 891,'-32'26'351,"28"-26"-232,1-2-10,2 2-7,0 0-5,0 0-18,0 0-8,1 0-22,-1 0-17,0 0-19,1 10-10,2 45-11,6-20 2,3 2-1,0 0 2,6-4 8,-2-7-1,1-7-2,0-4 0,-1-6-5,-2-1 1,-4-7 4,0-1 2,1-6-2,2 0 0,5-2 1,0-2-2,2-2 3,0-1 1,0 2-1,-2 0 2,-1 1-4,2 5 2,-7-3 1,2 1-2,-2-5 4,2 1 0,1-5-6,5 3 1,3-1 1,-5 0 1,3 4 1,-5 1 0,1 8-2,3 2-1,-1 7 0,-1 4 0,-3 3-10,-1 2-4,-3 3-5,0 0-7,-7-1-3,0 1 3,-5-3 5,-2-2 8,-2-2 6,-3-4-2,0-4-9,1 0-1,1-4 0,-1-4 4,4-4 5,0-5 5,2-4 7,2 1 4,2-1 3,3 2-1,4-1-4,3 2-1,5 1 6,2 5 0,6 3-2,3 4-1,6 4-9,4 3-4,5 2 5,-2 0-1,-1 3 4,-2-5 2,-3 1-4,0-3-1,-1-5 0,-2-5 1,-1-3 12,3-2 11,-8-7 8,-2 1 7,-6-2 3,-8 2-5,-6 0 5,-7-3-2,-10-2 1,-2-1-4,-1 4-15,0 1-9,2 6-15,-3 0-13,4 3-40,0 0-25,6 5-41,1-2-11,3 3 88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0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23 716,'-51'-23'342,"41"29"-101,5-1-96,-2 1-17,1-5-6,2 0-17,-2 0-9,5 0-41,2 2-14,5-2-28,5-1-7,2 0 4,1-2-5,6-1 3,-2 0 2,4-1-5,3 2-4,-3 0 0,1 0-1,-2 2-13,-2 0-2,-5 0-25,2 1-15,-5 0-15,0 1-16,-4 3-17,-4-2-15,-3 3 77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9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 994,'-2'0'398,"1"-2"-251,0 2-17,1-1-20,0 1-15,0 0-24,0-1-13,0 1-19,0 0-6,0 0-16,0 0-5,0 0-3,0 0 0,4 5-1,0 3 0,23 28-4,-24-26-1,2 6-4,-1-1-4,-1 1-3,-2 0-3,-1-5-6,2 1 3,-2-1-8,0-4-9,2-2-3,0 1-8,1-3-15,1-1 8,0-2 1,0 0 3,1-2 6,1-4-3,-1-2-8,2-4-2,-2-3 10,1 0-2,-1 0-12,-1-3-6,-1 2-124,-3-4 122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9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-1 824,'-11'2'335,"3"1"-213,2-1-19,0 0-24,4 1-14,-5-1-23,2 0-11,5 1-16,0-2-2,0-1-18,0 0-12,0 0-26,0 0-14,0 0-87,0 0 9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8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3 507,'1'0'333,"-4"-2"22,1 1-167,1 0-81,0 0-12,0 0-14,0 0-7,0 0-8,0 0 0,1 0-2,0 0-3,0 1-20,3-2-9,6-2-18,29-10-3,-29 11 1,1 3-1,-3 2-3,-2-1 1,0 6-6,4 2-3,-4 5 1,-1 2 0,-4-1 2,-1 2 0,1-2-5,2-1-4,-5 0-6,3-1-3,0-3-3,-2-1-4,3-4-11,0 0-9,-3-5-22,3 0-14,-1-1-11,0 0 0,0 0 10,7-16-11,16-36 6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34.09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4 4288 932,'-10'-9'358,"6"5"-265,-4-2-23,0 0-41,2 4-7,-2-3-8,2 1-3,4 1 1,-1 1-2,0 0-1,2 1 0,0 1 2,0-1 0,0 0 0,1 0-6,0 0 0,0 0 0,0 1-5,4 0 4,10 2-4,32 4 1,-26-6-3,3 0-2,4 4 4,1-1 0,4-2 2,1 1 3,6-3-6,0-1-4,3-1 2,3-2-4,-5 3 5,2-3 0,0 3 5,-2 1 3,5 0-6,0 0 0,4-1-1,2-1 1,0 0 0,-2 0 0,-2 1 0,2-3-3,2 2-4,2-3 5,1 0-11,0 2 1,-6-2-1,2 3-11,-2-2 7,3 2-7,1 1-7,5 2 6,-1 0-5,0 0 5,-4 0 15,-6 0 1,-2 2 9,-1 1-1,-2-3 2,1 6 3,3 2-4,2 0 3,2 6-6,-1-3 2,-4-3 1,-2 3-1,-2-3 3,2 1-2,3 1 2,0-4-1,4-2-1,-2 0-1,-2 1-1,0 0 0,0 1 2,-1-1 1,5 0 0,-2-1-1,-1 0 0,0 0 0,-2-2-1,1 3 2,1-3-3,-2-2-4,0 1 1,1-3-4,1-1-11,4-3-8,-7-3-12,0 2-1,-3-3-26,-3-2-6,0 0 2,0-1 4,1-2 37,0 3 13,2 0 14,0 0 3,-6 1 2,-1 1 3,-2 2 2,-3 0-1,3 3 0,-2-1-1,-1-2-6,2 1-3,-3-3 10,1 1 1,0 3 31,2 4 20,-2 4 8,3-2 6,-7-3-26,-3 2-16,6 1-20,-3 0-3,6 5-3,0-3 0,-2-2-1,1 0-3,3-2 2,-2 1 1,6 1 6,2-1 3,2 1 6,1-1 2,-2-3-4,-2 2-1,-2-4-11,3 0-1,2 3-3,-2-1-3,5 1 7,0 3 0,2-1-1,0 3 2,-5-2-7,-2 0 1,-7-2 7,2 0 3,-1 3 1,-2-1 1,3 1-1,-7-1-3,2 0 1,3 2-3,-2 3-2,-1 1-1,1-2-2,-5 0 1,0 0-2,4-1 1,-5 2 4,-1-3 3,5 0-4,-1-2 1,1-1-4,4 0-3,0-1 3,-1 0-4,3 1 5,-1 1 4,-5-3-5,2 1 0,-4-2 0,2-1-1,0 3 2,-1-1 1,3 2-4,-3-2-1,3 3 7,1-1 0,1-1-4,3 2 0,-4-5-6,2 1-1,0 0 6,-3-1 0,4 3 1,-4 1 3,0-4-1,1 3-4,1 0 5,0-1-1,1 3-3,0 0 1,-1-2-2,-2 2-4,1 1 9,-3 2 2,-2 0-5,2 2 2,-1 0-2,-3-1 0,3 1 1,-4-4-1,2 3 4,-1 2 1,2 2 4,-1 0 2,-1-1-2,5 1-2,-5-2-3,3-2-1,0 1-3,-6-1-1,8 2 7,-3 1-2,2 0 4,0 0-1,-2-6-6,3 3-1,-3-3 0,2 3 0,-2-1-1,1 0 2,-1 0-1,3 0 2,-1 1-1,-1-1 2,-6-1-3,-1-1-3,-2-1 9,-1 0-3,2 0 14,-3-2-1,1 1-7,0 0 1,1-3-6,2 0-1,1 0 1,2-1-3,2 0-2,2-3-4,2 0 2,-1-2 2,5 0 4,-1-1 5,-2-3-2,2 2 2,-3-6 1,2 2-4,1-2 5,-1-3 2,2 1-4,0-1 2,6-3-7,0 3-3,-1-2 1,5 1 2,-4 2 5,-2-2 2,0 2-8,-2-5 1,2-3-3,1 0-4,-1-4-6,-2 2-2,3 0 4,2-1 2,-2 1 6,2-1 2,1 0-4,-1-3 0,2 1 5,0 3 0,2-2 1,2 2 2,5-3-6,0-3 3,3-1-1,2-1-2,-1-2-1,2 0-3,0-5 3,6 1 1,1-2 2,-1-1-2,4 0 0,-6-3-3,6-3 4,3 3 3,-1-1 0,3 3 2,-4 0-1,-1-5-2,6-1-3,0-1-3,4-3 4,2 3 1,8 1 0,4-2 0,6 2-2,3-2-1,1-1 2,1-2 3,2 2-5,-4 1-1,7-2 2,2 1 0,0-2 0,6 0-1,-1-3 1,0 0 0,0-2-1,0 3 1,1-4-6,0-2-4,5-3 6,-2-1 2,2 0-2,-5 1 3,0 2 0,1-2-3,-6-1 8,0 2 3,-1 3-7,-2-1 0,-3 4 0,-1-3-2,-6-1 3,0 5 0,-4 4-1,-4 4-1,-7 9 2,-3 3 0,-4 6 0,-1 5 4,-9 8-8,-5 0 0,-12 9 3,-7 5-1,-12 4 11,-4 4 3,-9 2 10,-4 1 3,-3 4 7,-1-1 2,-2 2-7,1-1-3,-3 0-16,-2-1-5,-3-1-3,0-1 2,-1 0 1,-1 0-4,-2-3-35,-2 0-31,-7-7 42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8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167 823,'-35'-58'338,"30"46"-227,2-1-1,3 1-34,-2-3-11,8 1-1,-3 1-4,0 3-4,3 1-1,-3 3-18,4 3-1,-1 2-7,0 1-2,1 0-6,0 6 1,1 8-9,2 6-4,1 10-3,1 1-6,-1 2 1,-1 2-1,0 0 4,-3-2-3,-1-1-1,0-2-5,-4-4-2,0-1 4,-4-7 2,-2-1 3,-3-3 2,2-1 1,-1-3-7,0-3-3,2-4 3,-2-3-3,1-3 0,1-3 3,0-4-2,0-3 2,0-5 11,0-2 3,-1-1 7,4 4 11,-2 4 4,1 4 3,1 8 0,-4-2-10,0 3-4,0 2-6,-4 3-4,1 4-2,-1 7-11,-2-3 0,0 6 1,2 0-3,-2-3-1,4 2-5,4-1-20,-4-4-4,7 2-25,-2-4-20,-1-4-23,3 0-23,4-1-2,2 0 7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7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3 287,'-4'-27'178,"4"25"-9,1 2 9,-1-1-31,-1 0-22,0 0-39,1 0-18,-1 0-21,0 1-7,0 0-6,0 0-1,0 0-6,0 0 2,0-1-5,0 1-5,0 0 6,0-1 1,1 1 3,0 0 3,0 0-6,0 0-3,0 0 2,0 0-4,0-1-8,0 0-1,0 0-8,0 0 1,0 0 6,0 0 4,0 0 9,0 0 5,0 0 3,0 0-5,0 1-5,0 0-8,0 0 3,0 0 3,0 0-6,0 0 8,0 0-4,0 0 2,0 1-1,4 18-9,10 43-2,-12-21-6,3 10-1,-1 5 6,-2 1-4,-2 2 4,0-6-1,-2-2-7,-2-6 1,-1-3-3,-1-5 0,1-4 3,-1-7 1,3-3 3,0-10-1,1-4 3,2-1-5,2-4 0,0-1-2,2 0-2,3-3 2,-1-2 4,7-2-1,-2-3 2,0 0 0,2-3-4,-1 2 6,1 0-2,2 2 7,0 1-1,0 0 1,0 0-2,0 1-9,-4-2-2,2 2-1,1 2-2,-1-2 4,1 0 1,-2 2 0,0-2 0,-2 4 1,2 2 0,-2 0 0,1 0 0,0 0 2,-4 1 1,-3 1 3,2 2 1,-4-4-8,0 1 0,2-2-5,-4-1 0,0 2 5,0-2-1,0 0 2,-1 0-7,0 0-26,0 0-23,0 0-61,1 0-28,-1-1 9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5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0 572,'-32'8'287,"8"-2"-71,6 0-63,8-6-56,5 1-9,6 1-39,2-2-12,-3 0-4,0 0 6,1 0 10,17 1 7,30-2 5,-23 1-7,5 0-11,1 0-5,7 6-10,0 0-5,-2 5-8,-2-1-2,-6 1-7,-2 2-2,-6 1 2,0 6 1,-7 2-5,-3 5-2,-5 9 3,-5-1-2,-9 7 1,-4 4 3,-7 0-10,-2 3 0,-5 0-3,-5-2-1,-4-2 10,1 0-3,-2-5 5,5-3 0,7-10 0,4-5 3,10-10 3,3-3 2,8-6-7,0 0-1,9-4-3,5 1-3,10-5 3,8-3 5,8-3 4,1-1 0,2 0 6,-4 2-3,-1 3-4,-1-2 0,0 2-5,0-2 0,-2 3-3,-1 4-1,-6 0-1,-1 4 2,-6 0 2,-6 0 4,-3 4 4,-3-4 0,-5 0 0,-1 2-4,2-1 0,-3 0-6,-2 0-1,2-2 1,-3-1-6,0 0-3,1 0-15,0 0-20,0 0-50,0 0-35,0-1 8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5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84 836,'-41'-49'338,"35"50"-223,3-2-21,0 1-14,1 0-4,1-1 4,0 0-2,0 0-22,1 1-9,0 0-25,0 0-7,0 0 12,19-1 6,34 0 3,-21-1-1,8 1-11,4 0-6,6-3-10,-3 2 0,-2-3-1,-3 0-5,-4 0 14,0 1-1,-2 4-2,-2-1 2,-7 1-8,0 0-1,-6 0-6,-5 1 0,-9 0 0,-2-1-1,-6-1 6,-3 1-8,-4 0-11,-4 0-14,-9 4-39,-5-1-18,-6 4-36,-2 2-3,-6-2 1,-2 0 7,-4 2-177,-2-3-81,0 1 227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4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9 644,'22'27'331,"-27"-27"-73,1-1-145,-3-1-15,-1 0-18,3 1-2,2-1-1,-3-2-2,4 2-7,0-3-4,2-1-14,0 0-7,-1-1-7,2 0-4,-1-1-6,-1 2 0,1 2-10,0 1-5,0-1-4,1 2-4,-1-1-1,-3-2-2,2 0 6,-1 3-3,1-1 3,1 2-5,-1 0 1,1-1 2,0 1-1,0 0 6,0 1-7,0 0-4,4 10-1,19 51-1,-13-11 8,1 7 3,-2 8-2,-3 0 4,2-3-9,-7-6-2,3-4 5,3-4-4,-6-7 5,3-4-3,-4-9-2,-2-3 4,1-10-9,2 1 5,0-7-14,2-6-5,0 2-5,2-5-1,-1 0 6,-2 0 5,1-3 13,3-1 1,-1 1 4,1-2-4,0 0-3,-2-1 0,5 3 4,-1-3 0,-1 3 4,2-1 1,-4-1-7,2 3 2,-1 0-9,-2 0 0,0 2 6,-1 0-2,-3-4 5,2 3 0,0 1-5,-3-1-1,1 1-1,0 0-4,0 0 9,0 0 1,0 0-2,-1 0 0,0 0-19,0 0-11,0 0-16,0 0-6,0 0-14,1 0 3,-1 0-11,0 0 413,0-1-25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9.8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9 867,'-14'2'354,"7"0"-222,-3 0 7,5 0-25,1-1-7,1-1-11,2 0-10,1 0-24,0 0-16,0 0-27,0 0-6,14-2 2,41-8-3,-27 2-4,6 1-2,1 0-5,-1 1 1,5 2-2,5 0 7,2 2-2,-1-2-1,-6 1 3,-3-1-4,-11 1-3,-4 1 0,-7 2 0,-7-2-4,-6 2 6,-1 0 1,-2 0 7,1 0 2,0 0-1,0 0 0,0 0-15,-1 0-7,-3 6-36,-24 28-26,26-26-56,0-2-10,1-6 8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9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76 874,'-1'-1'355,"0"-5"-239,3-1-35,-1-5-16,2-7-14,2-1-1,0-3 6,3-1 0,2 2-6,0 1-1,0 3-20,-2 3-7,-1 2-11,-1 4-2,-1 3-4,0 5 0,0 9-5,-1 3-4,0 11 6,2 6-2,-4 3 0,1 1-3,2-4-5,-3-2-2,2-8-4,2-5 2,-1-5-5,3-6 0,1-4 1,2-6 1,4-9 10,-1-4 3,5-6 6,-2-5 4,-2-4 8,3-3 9,-1 2 12,-1 4 1,-2 14-5,-4 5-8,-5 12-3,-2 2-2,2 11-8,-3 9 3,0 15-13,-2 5 6,1 0-10,5-1-13,-2-8-25,3-6-27,0-8-42,1-4-4,2-7 192,1-7-84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8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416 960,'-4'3'379,"5"-1"-227,-5 0-66,4-3-23,0 0-15,0 0-29,0 0-5,4-12 8,24-40 7,-12 18 5,0-7-2,0-3-10,-1 0-4,-3-1-3,-1 3 2,-7 5 14,-1 8 2,-3 13 5,-1 8 2,-2 5-16,0 4-3,0 6-17,0 4-7,3 13-11,0 3-3,5 6-21,2 2-13,2-2-32,2-1-20,-1-1-15,-2 1 22,-3 0 6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6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2 951,'-4'-14'352,"8"8"-293,1 3 1,7 9-19,3 4-6,5 10-7,4 6-1,-2-2 0,1 0 1,-4-1-9,-4-4-6,-4-3-10,-2-1-5,-6-7 1,-2-2-1,-3-3 3,-3-1 3,-1-3 1,-3-4 1,2-8-6,-2-4 1,5-6 2,-1-3 0,4-1 2,0 3-1,2 3 1,3 1 0,2 4 2,3 4-2,0 8-3,0 2-1,0 5-7,1 3 1,2 9-1,0 5 2,0 9-3,-1 0-2,-3-2-2,0 0 2,0-8 1,2 0 2,0-8 3,-1-6-4,1-3 10,-2-6 2,1-4 4,-2-3 8,-1-6 2,0-2 4,-6-5 3,-2 0-3,-3-2-3,-4 1 3,4 4 2,0 3-3,0 10-3,2 4-9,1 11-6,4 5-4,-1 10-9,2 3 0,4 3-10,1 1-3,6-7 2,2-2 2,2-5 4,1-6 6,0-7 5,-4-4 3,-4-5 8,0-2 4,-2-8 10,-3 2 3,-1-4 3,-3 0 3,-3 4 0,-4 0-3,2 5-5,-4 1-1,2 5-14,4 2-4,-3-1 1,2 2-2,2 1-6,0 0-2,0-1-11,0 0-6,-1 0-5,1 1-4,-1-1-2,0 0 1,0 0 6,0 0 2,0 0-22,0 0-15,0 0 172,1 0-104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5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53 586,'18'12'315,"-6"-2"-88,0-2-39,1-2-98,0-4-15,-2-6-15,3-3-12,-1-6-3,-2-3-4,-4-4-13,-1-1 1,-8-4-5,1 5-1,-8-3-7,-7 1-2,0 10-3,-2 2-7,1 14-4,4 11-2,-3 18-17,3 6-5,2 19-12,9 6-4,7-5 3,8 6 3,5-15 5,-1-8 0,-2-12-39,-5-11 4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21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5 854,'27'9'316,"-28"-9"-257,3 0-17,-2 1-15,0-1-7,0 0-3,0 0-7,0 0-8,0 10 4,4 31-3,-4-27-2,2-2 1,-2-5 1,0 2 1,2-3 3,-1-3 0,0 1-2,-1-4-5,0 0-5,0 0 1,0 0 1,0-1 13,0 0 9,-1 0 11,0 0 3,-1-13-1,-4-29-2,4 26-2,0 4-1,1-3 2,1-1-1,1 5-8,-1-1-1,1 7-8,-2 1-3,0 4 5,1 1 1,-1 0-2,1 0 1,0 0-13,0 0-3,0 0-11,0 3-1,-1 19 3,0 29-2,0-27-3,2-2-1,-1-3-6,0-1 0,-1-4-5,-1-3-11,2-3-139,0-2 123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5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4 793,'14'-7'348,"-2"10"-183,-1 8-16,-2 12-26,-1 6-21,-4 9-38,-3-1-16,-3 3-29,-4-5-10,-5-4-5,0-2-4,-7-10-11,-2 0-5,4-9-4,-4-7 3,6-6 0,-2-11 3,3-8 0,2-2-1,4-8 15,4-2 3,4-4 8,2 3 3,6 8-1,7 6-1,2 11-5,4 6-2,-1 9-3,0 6 1,2 10 0,-3 4-1,-1 3 1,-1-2-3,-2-4 2,-2-1-1,0-8-1,-2-2-4,-3-8-2,-1-3-3,-1-5 1,-1-3 4,-3-4 0,0-4 6,-3-5 0,0-1 2,-3 0 1,1 4 1,-1 9 7,2 4-1,1 6 4,-1 4-4,2 10-8,1 5-4,1 6-27,3 2-13,0-8-36,1-3-15,2-10 6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4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88 458,'-1'-1'297,"0"0"-61,0 0-42,0 0-39,1 0-54,-1 0-8,0 0-3,0 0-3,0 1-29,0 0-12,0 0-26,-2 29-13,3 45-4,7-28-2,-4-1 0,2-4-3,-4-10 2,-4-4-1,0-10-5,-1-4-5,-3-8-28,-1-5-17,-3-9-22,-2-4 0,-1-12 12,1-1 15,3-4 24,-1-1 9,4-4 16,2-1 6,5 0 14,3 0 3,15 9 11,1 1 3,9 2 1,4 4 1,0 3 6,5 5 2,-6 8-7,-4 4-3,-6 11-10,-2 6-3,-1 15 5,-4 7 0,-6 7-6,-4 1-2,-6-2-8,-2 0-7,-3-7 1,1-4-6,0-10-38,0-5-24,3-11-49,2-7-39,2-15 98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21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982,'-4'-5'372,"2"5"-278,3 3-8,5 10-14,4 10 6,15 19 2,10 12 4,19 24-4,9 11-8,-1 11-18,-4 0-11,-13 1-18,-9-3-7,-10 4-18,-6 4 4,-10-3-4,-7-1 0,-11-13 1,-8-8-2,-5-15-10,-3-3-16,-1-12-43,4-7-29,3-15-43,6-9-12,2-19 10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21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0 653,'-8'-4'323,"-2"1"-139,-2 4-33,-2 4-79,-3 3-11,0 5-1,1 5 2,-4 12-16,0 8-8,0 21-10,-1 13-9,5 30 2,5 10 1,7 20 3,6 7 4,16 3-7,3-5-5,15-6-8,4-12-3,-1-20-4,1-8 1,3-22-21,0-11-20,4-9-6,-1-7 19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8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918,'0'0'359,"1"1"-251,-1-1-10,0 0-17,0 0-8,0 0-22,0 0-9,0 0-19,0 0-6,0 0-12,2 7-4,11 33 4,-11-27-3,1 3-1,2-1 0,0 1-1,-1-1 0,3-1 1,-2-3 4,5 0-11,-1-2-11,-3-6-18,2 1-12,-3-8-17,-1-2-3,8-2-11,-4-3-4,-4-5 5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8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76,'47'4'359,"-47"-3"-224,0-1-21,3 0-23,-3 0-10,0-1-16,0 1-8,0-1-25,0 0-13,0 1-19,0 0-4,-1 0 2,0 2 1,-1 14 0,-5 31 1,8-29-5,1 0-2,4-4 3,1-3-6,1-2-2,0-3-4,0-5-18,2-1-9,1-5-21,0-6-8,0-6 48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7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36 911,'21'60'358,"-25"-61"-247,-2-3-10,2-3-22,-2-3-3,1-5-10,-1-2-2,2-1-6,0-1-8,1 1-11,3 1-8,3-1-16,2 5-3,1 0-9,-1-2-1,2 8-2,1 3-5,2 5-1,3 10-3,2 8 2,2 5 5,0 11-3,-2-1-2,-3 4-2,-3-2-5,-3 2 5,-4-5 3,-2 1 5,-5-5 0,-1-1-1,-2-5-4,1-6-3,0-6-1,2-8-5,2 2 1,-3-8 5,2-3 1,-4-11 7,0-5 3,-1-6 3,0 2 4,0 1 10,1 3 5,2 8 6,0 5-1,0 4-4,1 5-7,-2 5-11,2 5-5,-1 7-23,-1 4-12,1 0-30,3 0-18,3-8-17,3-3-7,1-7 7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6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1 908,'0'-1'360,"-1"0"-226,0 0-15,0 0-17,0 1-3,1-1-23,-1 0-7,0 0-14,0 0-6,0 0-14,0 0-14,0 0-17,1 1-7,1 5-9,5 24 6,13 57 6,-14-30 2,-1 11-5,-3 5-5,-3 4-6,-4 2-4,-4-5 5,-1-2 0,-1-11 3,-3-8 2,1-10 0,1-6 7,3-8 4,2-6 2,3-11-1,3-4 5,-1-9-2,2 2-1,1-2 9,0 1-7,0 0-3,0 0-1,0-3-3,2-6-2,37-30 1,-24 28 4,5 1-7,2 1 3,4 0 3,2 2-3,2 0 3,2 2-3,1-1-5,-4 0 4,-3 2 0,-1 2-5,-11 1-7,0 2-10,-5 1-17,-2 1-8,-1 0-29,-1 0-10,-2-1-15,-2-1 2,-3 1 6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4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0 988,'-1'9'358,"-5"-2"-294,2 0-14,4 2-26,-5-1-4,5-3-12,0 0-4,1-1-1,-1-3 1,3 2-3,3 1 4,1-3 9,0-1 4,0-3 9,-3 0 10,0 0 6,-1 0 3,1 0 2,0 1 2,-4 0 2,0-1-3,-1 2-12,0 0-7,1 0-17,-1 0-7,-10 0-4,-30 0-6,26 7-6,5 2-1,2 7-11,4 1 4,4 0 1,0-1 1,9-5 7,-5-2 4,10-4-5,3-4 0,-2-3 7,5-3 2,-13-7 1,3-1 5,-1 0-1,-5-3-2,1 7 1,-5 0-1,-6 4 3,-2 3-11,-2 3-36,-2 6-26,3 3-39,7 4 5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4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-2 970,'-7'15'347,"4"1"-279,-4 6-49,9 1-7,1-1-6,-2 0-4,12-7-11,-2-4-3,4-8-1,2-3 4,-4-10 8,3-3 7,-4-7 11,1-2 7,-2 1 6,-3 2 1,-4 5 23,0 4 2,-4 5 19,-3 0 2,-2 2-28,0 3-12,-4 4-27,2 2-7,-4 5 0,0-1 0,6 0-1,-5-1 1,4-2-4,5-2-3,-5-5-9,9 0-6,-1 1-3,-3-2-1,1 0-4,0 1 0,0-1 3,-1 0 5,0 0 17,0 1 5,0-1 0,1 0 0,0 0-5,-1 0-5,0 0-5,0 0-4,0 0-1,-2 0-4,-2 0-7,-4 2-7,-21 11 1,25-6-3,2 1-26,6 0-127,1-2 13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20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2 495,'53'28'171,"-49"-32"-101,3-1-1,3-6 45,4-3 20,-4-2-30,2-3-18,-2 3-26,-3-2-11,-1-2-13,-5 4-1,-1 2 13,-4 0 8,3 7 7,-1-3 1,-3 5-22,3 0-14,-7 3-16,-2-2-13,1 4-11,-1 3-5,0 4-25,3 5-2,-1 7 9,2 4-3,3 5 19,-1 0 5,5-3-3,0 0 3,1-6-6,1-5 1,0-3 1,4-3 4,2-3 7,1-1-2,0-4 3,-1-1 0,2-1 14,-2-2 8,-3 1 4,0-1 6,-7-1 0,0 2-1,1-1 12,2 0 4,1 3-1,-5-2-1,2 0-12,0 3-6,0 0-13,0 0-5,0 0-17,-5 0-7,2 0-21,-2 0-20,-25 2-135,29 2 129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2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5 1019,'-2'2'398,"2"2"-270,0 2-35,6 9-21,0 3-11,9 14-16,3 5-7,3 6-15,2 3-8,-3 3-8,-1 0-2,-3-1-4,-2-2 1,-2-6 0,-3-3 3,-2-10 13,-3-4 5,-1-7 2,-3-7 1,2-5-4,-1-4-9,0-4 12,2-8 1,0-18 2,2-8 3,2-20-16,2-4-1,2-7 3,0 0 2,-1 2 7,-1 5-5,0 17-6,-2 7-2,-3 16-10,-1 8 1,0 7 3,-3 3-7,1 2 5,0 0-7,-2 2-9,0-1 1,0 0-20,1 1-1,0 0-14,0 0-4,0 0-13,0 0-19,0 0-39,0 1-13,2 7 8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2.2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7 71 1117,'3'-41'428,"-11"32"-302,1 1-12,-4 2-28,-3-1-15,-1 7-35,-3 0-13,-3 9-16,-2 6-1,-4 17-6,-4 7 3,-2 16-5,0 6-5,-3 4 4,9 8-1,4-4 3,9 2-1,14-4-9,6-9-3,13-12-3,2-5-12,8-13-26,7-6-12,-1-10-14,1-9-4,1-13-8,-6-8 18,4-12 42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05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4 129 1046,'-3'32'397,"1"-34"-283,2 2-9,0 0-20,-1-1-8,1 0-16,0 0-12,0 1-14,-1-7 7,0-5 6,-4-25-4,4 26 4,-5 1-3,-4-2-11,2 1 1,-5-4-10,2 1-11,-3 4-1,-6 0-6,-7 5-7,-4 4-4,0 3-12,-3 5 1,4 8 0,2 4-7,2 13-8,3 2 0,4 14-18,3 8 13,8 6-13,6 2-6,7-1 9,4-4-3,8-8 27,3-1 10,8-14 9,4-4 4,6-11 2,4-8-3,-3-13 8,-3-5-4,-7-15 3,-5-5 0,-8-7-2,-5-1 1,-11-1-1,-9-2 6,-12 1-2,-4 2-4,-13 7-6,-4 7-4,-2 15-5,-3 2 1,8 8 0,4 4-1,8 3 4,4 0 7,12-2 7,3-4-2,8-2-4,4-3-5,8-1-3,8-2-2,13-8 3,7-4 1,11-5 3,0-2 6,-3 4 3,-3 2-6,-14 6-2,-4 7 1,-9 5-5,-3 4 1,-6 9 9,-2 5-2,-1 12 5,-4 4 12,1 7-8,-2 0-2,-1-2 4,1-4-14,0-8-1,2-1 9,-3-8-24,1-3-10,1-8-52,0-3-38,-1-3 405,3-5-24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5:17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0 308 104,'-17'18'103,"12"-26"40,-3 0 19,-1-4-1,4 7-3,-4 0-33,0 0-31,-1 1-59,-3-1-17,2 1-15,-2-2-2,1 1 0,2 3-1,-1-2 10,3 7 7,-1-3 15,-1 1 10,-1 4 0,-1-4-2,3 9-14,-1-2-8,-6-1-8,7 4-1,-5 0 1,2 5 1,11 5 3,-6-2-3,10 5-7,5 4 1,2 3-4,1 2 2,6 3-3,2 2 0,6 7-3,3-1 0,-1 2 7,0-2-1,1-4-2,5 2-1,4-7 0,8-2-4,9-7 2,0-9-3,2-5 1,-5-4 0,-3-6 4,2-2 0,8-10 1,2-3 2,-1-4 3,-2-4 5,-11-1 7,-5-3 7,-7-4 6,-4-1 7,-5-6-2,-4-5 0,-6 2-2,-2-2-4,-10-5 2,-6-4 2,-12-8 7,-5-3-2,-10-7 0,-3 4-10,-6 3-7,-3 7-6,-8 8-4,-7 4 2,-3 12-5,-1 5 3,4 11-9,3 8-2,-10 6-5,-5 9-4,-11 9-12,1 5-10,9 12-25,-1 3-12,3 7-20,-1 5-10,7 6 6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5:16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33 1180,'-16'-15'417,"4"5"-387,7 5 21,5 2-10,1 3-18,3 7-15,0 19 2,1 18 0,2 41-4,-1 19 2,1 32-6,-4 9 2,-5 14-4,-4 5-2,-7-4 19,-2-3 10,-2-16 22,-2-16 11,3-30-9,5-16-10,5-31-16,1-13-9,4-18-16,-1-8 2,-1-9-12,5-3-18,0-9-2,3-4-1,4-11 2,-1-4 9,0-4-25,0 0-16,-6-7-40,2-1-18,-1 0 79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01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2 141 957,'-6'1'359,"0"-2"-289,-1 0-39,-6-3-27,-8-1-37,0 0-15,-1 0-22,-3-3-11,2 5 4,-2-3 12,2 1 69,2 3 37,2-1 53,2 3 15,-1 2-13,1-1-6,2 1-13,-2 0-5,6 0 3,-1 1-5,2-2-9,3 0 2,4-1-15,0 0-7,6 0-14,-3 0-7,1 0-17,28 3 2,58 10-5,-15-7 0,18 1 6,6-3-7,17-2 2,-2-3 0,-1-9-8,2-1 7,-11-6 2,-3 3-8,-11 1 12,-9 2-8,-20 3 4,-11-3-2,-13 2 0,-8 2-2,-13 3-9,-9 3 7,-18-1-7,-11-1 0,-19-1-28,-9-1-15,-20 3-8,-11-2 0,-15 2 28,-2-1 18,-13 1 17,1 2 10,4 3 8,-5 4 7,7 1 1,3 2-3,6 4 5,9 2-1,15 1 9,3-2 3,13-2 0,9-3-4,20-3-14,12 1-2,16-7-19,9 4-6,24 0-4,19 0-4,25 1 11,9-4 3,22-4 0,5-3 2,12-4-3,9 1 0,-1-7-2,-3 3 0,3-2 2,-5-1-1,-15 4 2,-4-2-1,-18 4-1,-6 3-2,-10 3-1,-9 0-10,-17 3-53,-11-2-34,-13-1 58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6:01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5 936,'-16'1'362,"11"0"-277,2 0-1,2 0-14,0-1-21,1-1-13,-1 0-13,0 0-4,0 1-6,0-1-7,1 1-4,0 0 1,0 0 4,8 3 13,30 14 15,-24-12-5,-2 2 5,2-2-8,3 2-10,0 3 1,3-2-5,2-1-9,4 0-2,4-2 4,13 2-7,8 1 5,14-4-1,2 0-6,6-7 2,4 0 0,16-6-3,7-1 7,6-3-3,6-3 2,-5-1-1,-4-2 1,-4 0 5,-4 3-8,-5 7 6,-2 3-5,-11 6 0,-7 3 1,-18 4-1,-3-1 0,-6 2 0,-2-2 5,-10-1-4,-2-1 6,-11-2-4,-5-1-1,-8 0 5,-3-1-7,-4-1 25,-2-1 2,4 1 2,-1 0 2,0 0-25,-4 0-3,-4-3-6,-26-10-3,25 13-33,4 0-27,-1 0-64,-1-4 78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5:58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91 1087,'-2'-2'423,"2"1"-304,0 1-7,0 0-50,0 0-14,1 3-29,13 20 0,32 39-6,-25-18-4,-4 3-9,-1 3-7,-4-2-7,-3-3-2,-3-9 2,-3-2 5,-3-8 8,-1-6 0,-4-8 8,0-4 0,-2-7 4,1-1 0,0-3-10,-3-6 1,3-5-5,2-3 2,3-1 3,3 3-1,5-3-1,3 2-1,5-4-1,1 0-1,6-1 8,-3-3-4,3-1 8,1-3 5,-6-3 7,3 1 14,-9-3 5,0 3 5,-6-1 2,-3 1-13,-5 11-1,1 10-13,1 1-11,-9-26 4,-2 12-11,-1 2-2,-3 18-1,3 2 0,1 4-7,-4 2 1,10 3-12,-1-3-13,3-1-26,4-2-18,4 0-36,4 1-8,5-3-1,-3-4-4,17-4 88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5:57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0 947,'-18'5'375,"2"-2"-243,0 1 2,0-1-33,4-2-4,2 1-23,1 0-5,4 0-15,0 1-8,4-1-19,1-2-19,3 0-6,-3 0-5,0 0-13,8 1 9,41 4-11,-26-4 1,2 0 7,-2-2-10,-1 0 3,0-1-16,-1 0-52,1 0-19,-1-3 5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5:57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08 1031,'-6'5'396,"3"-4"-286,3 1-7,0-2-16,0-1-9,-1 1-20,0 0-11,1 0-19,-1 0-9,0 0-13,0 0-2,0 0-3,0 0 0,0 1-1,-1 8-3,-7 25 3,6-25-3,2 3 7,-1 0-1,1-3-16,1-2-2,1-1-21,3 1-1,3 0 13,0-2-2,2-3 15,-1 1 7,0-3 0,-1 1 7,-2 4 3,1-4-6,-2 8 5,-1-3-2,-1 1-1,-2 2 6,-1 0-4,1 3 5,0 1 0,-1 0 1,-1-1 11,0-1 0,-2 0 3,0-2 4,2-1-5,-1-4 0,1-1 1,1-3-4,0-2-4,0 1-5,0 0-3,1-3 0,0-25-10,6-32 2,4 23 0,1-5-5,5 1 8,3-2 2,7 3-5,-1 5 3,4 2-1,1 3 1,-3 5 4,0 5-9,-4 6-3,-1 5 1,-2 9 1,-3 2 1,1 11 2,-3 7 0,-4 7-5,-2 5 9,-3 6-2,-1 5-4,-3-1 2,1 4 1,-2-4 4,-1-3-5,3-5 4,-3-6-6,3-7-4,2-7 8,4-5-20,5-2-13,7-6-26,5-8-18,14-9-47,1-8-8,5-12-216,9-2 22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1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55 760,'-39'-30'328,"44"24"-159,4 3-83,1-1 1,3 2-26,6-3-21,-3 1-19,5 4-17,-3 0-15,-6 1-2,1 1-26,-6-3-15,3 1 3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19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1 588,'-27'33'242,"27"-38"-145,-1-1-5,-1 4-10,0-4-5,0 1-16,0 3-7,0-2-11,0 2-2,1 2 5,0-1 1,1 0 6,0 1-1,-1-1-11,1 1-7,0 0-18,0 0-5,0 0-7,0 0 0,0 0 3,0 0 1,2 11-2,5 29-3,-7-23 3,-1-4 0,-3 1 7,1 3 1,-1-1-1,2-1 0,-5 0-7,0-2-2,0-2 0,0-1-4,4-2 3,-1-2-2,2-1-3,2-1 0,-1-4-4,2-1 0,-1 1-4,-1 0 2,1 0-5,0 0 5,0 0-1,0 0 0,0 0 5,0-1 0,0 0 5,0 0 2,5-10-2,13-32-2,-14 27 5,1 1-3,-3 0 4,0 2 2,-2 3-6,1 4-1,-1 2 2,-1 1-2,1 0 7,-1 0 3,-2 0-5,1-3 0,-2 1-6,3-2-5,-1 1 6,1 1-1,1 2 4,-1 0 1,1 1-2,-1 1 0,0 0-2,1 1-1,-1-1 1,0 0-2,0 0-1,0 0 0,0 0-10,1 0 1,0 0 1,0 0 0,0 0 9,0 0-5,0 1-6,0-1-9,0 1-9,0 0 3,0 0 7,1 2 11,6 13 9,10 28 7,-17-22 2,0-1 3,0 2 4,-5-1-2,-1 1 5,-1-1-3,2-3-1,-1 0-2,3-7 0,-2-2 2,1-5 4,0 2 1,2-4-7,2 0-3,-2-2-6,2-1-3,0 1 4,0-1 0,0 1-4,0 0-3,0 0 1,0 0 0,0-1-10,0 1-18,0-1-32,0 0-20,0 0 49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16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37 631,'-35'-27'291,"28"26"-164,0 0-20,-2 2-38,1-2-23,1 1 2,0 0-1,0 1-3,3 0-2,1 0-7,-1 0-4,4 0-4,-1-1-10,0 0 0,0 0-10,0 0 3,0 0-3,0 0 1,0 0 2,0-1 0,0 0 3,1 1-2,0-1-7,0 0 1,0 0-10,0 0 3,0 0 4,0 0-3,0 0 5,0 0-1,0 0-5,0 0 3,0 1-2,0-1 0,-1 0 3,0 1-5,0 13-1,-4 41 0,2-27-4,2-3 4,-1-5-1,1-1-3,1-9 1,0-2-4,0-5 6,1-2-10,0-4-7,-1 3 3,0-2-28,5-25-12,8-35-221,-4 25 192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47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971,'-7'8'333,"4"5"-308,-2-3-5,0 0-27,3-1-24,-5-4 17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46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1,'6'5'303,"3"1"-287,-3-3-5,0-2-20,1-1-34,-1-7 2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4:46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 683,'-2'0'338,"1"0"-43,-2 0-219,3-1-33,-1 1-10,0 0-23,0 0-2,0 0-8,0 0 0,0 0 0,0 0 1,0 0-3,0 0 2,0 0-7,1 0-3,-1 0 1,0 0-13,1 0 21,0 0-3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4T10:48:14.1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7.0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9 1025,'4'-20'399,"-4"30"-262,4 5-4,11 6-6,1-5-10,-8-8-40,1 1-20,28 22-42,1 0-9,-2-5-9,-20-14-9,0 1-23,-5-6-17,-4-1-49,-1 2-18,-4-5 109,2 2-2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24.7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0 1556,'0'4'72,"-3"-1"-20,-2 3 56,3 1-24,-1 0-40,5-2-20,3 3-35,-1-2-11,2 1-14,-1-1-16,1-1-23,-1 2-11,5 6 179,0 6-87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9.0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2 786,'-3'0'341,"-2"-2"-167,2 2-17,-1-1-15,4 3 0,0-2-8,-1 0-16,0 0-52,0 0-24,1 0-42,0 0-15,0 0-28,0 0-15,0 0-33,0 0-3,6 1-4,8-1-10,24 1 96,-24 0-8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11.3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-1 915,'-5'1'396,"5"2"-182,-1 2-6,1-1-54,0-2-24,-3 4-73,-1-1-26,-1 1-24,-2 3-5,2-4 8,0 0 1,4 0-3,-2-1-7,2-3-37,1 0-30,1 4-41,-1-5-7,0 0 3,0 0 13,14 8 4,27 18 59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8.5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1073,'4'7'432,"2"1"-267,-2 5 3,3 13-13,5 6-28,-8 13-70,4 5-10,-3-1-41,-5-4-5,4-5-14,-2-5-18,-5-9-31,4-5-28,-5-12-20,-1-7-4,7-2 11,-1-4 9,4-7 6,-2-2 5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04.91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7 61 539,'-28'-23'336,"26"18"-18,-1-1-95,-1 4-86,2-2-14,-3 2-15,-1 0-6,0 2-40,0 0-11,0 4-29,2 3-11,0 8-8,3 8-6,1 14-14,2 3 1,2 7 8,-1-4 2,1-4 16,-1-4 0,-2-13-5,0-4 2,-1-11-10,-1-2-5,1-5-1,0-1-5,-1 0 2,0 0 0,-1-10 5,-2-40 3,3 18 3,0 0 3,2 1-2,1 7 3,0 7-2,3 4 2,-2 5 4,-1-1-1,1 4-2,-1 3-2,1 5-6,4 5-1,-1 10-1,1 5 0,0 9 3,-3 0 0,-2 4 6,-1 0 1,-3-4-2,-1-5-1,3-12-10,0-2-10,0-10-26,2-1-7,2-5-1,1-8 8,6-13 30,1-10 6,3-12 7,4-4 2,0 2-2,3 2 3,-1 9 6,-3 6 2,-3 10-1,-2 8 2,-4 13-9,-1 0-3,-1 13-5,-3 7-1,1 13 7,-2 7 2,-1 4 3,-2 2 4,-3-4-3,2-4 4,-1-8 0,2-6 1,0-9-6,0-5-7,1-4-8,0-4-4,0-11 0,3-7 10,0-13 8,3-8 6,0-7 1,2 1-6,2-2 2,-3 5 0,1 12 1,-3 6 0,-3 15-3,0 6-3,-1 11-1,0 8-1,-2 17 0,1 8 0,-4 10-2,-1 3 1,1-5 0,-2-4 2,3-12 8,1-9-4,1-11-7,2-7-9,1-7-10,1-6 0,-2-7 9,2 0 6,0-2 8,0 0 3,-1 5-15,1 2-11,-3 3-39,0 1-42,-1 4 68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7.6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-2 978,'8'3'391,"-1"1"-280,-5-1 5,-2 5-10,-2 2-17,2 5-10,-1 4-8,-2 5-34,-1 3-9,0 1-19,-4 0-2,5-3-3,3-3-8,-2-6-4,3-3-10,3-5-45,-5-6-8,1 0-26,0-3-13,0 0 4,0 1-201,0-1 218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3:06.6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0 746,'49'-30'401,"-47"30"-33,-2-1-252,0 1-13,0 0-29,0 0-13,0 4-8,3 13-7,7 32-19,-4-24-10,-2 0-15,-1-1 3,1-2-8,-2-4-9,-2-3-27,0-4-32,-2-8-31,-1 1-11,1-6 68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2:55.8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0 1085,'-11'10'411,"6"-3"-313,3 0 0,8 4-26,5 0-29,15 4-33,5 0-1,6-5-7,0-2 2,-1-5 3,-3-3-7,-1 0 0,-5-2 0,-4-1-25,-4 0-1,-9 0-32,-1 3-12,-8 0-4,-2 0-8,-9 2 5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4T10:42:52.7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,0 0,0 0,0 0,0 0,0 0,0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4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778,'-7'70'333,"1"-62"-192,0 0-71,3-2-25,3 1-22,3 0-2,4 0-14,1-2 0,0-1 2,0-3 3,-1 0 8,0-2 10,-4 0 19,2-4 2,-4 0 4,3-2-9,-4-1-11,3 2 1,-2-2-11,-5 0 1,0 2-11,-3 0-5,1 6 7,2 3-5,-6 1-4,0 3 0,3 1-10,-2 1-1,8 1-18,-2 0-14,4-2-32,2-2-17,5-3 225,13-2-124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4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33 899,'-8'0'344,"2"1"-267,1 0-11,-1-1-10,-2 0-12,1-2 1,-1-3 9,1 5 3,0 0 11,-1 0 0,2 0-7,1-5-5,0 0-13,3-3-13,3 0-17,3-2-2,3-4-11,1 1 1,5-4 4,1 3-4,6 1 5,2 1-1,2 8-7,0-1 4,0 6-7,-2 1 1,-6 6-4,0 6-2,-6 11 0,-6 3-1,-4 12 0,-2 0 0,-3 2 5,-2 5 2,-1-5 3,1 2 2,-2-5-3,5-3 2,1-6-1,0-3-3,5-4-11,-2-5-13,4-4-17,2-3-5,1-3-11,4-3 2,1-1-2,2-4-15,0-2-34,0-4 69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3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0 843,'-4'35'319,"-6"-29"-246,0 0-21,0 3-27,0 1-1,0 3 3,3 0 1,1 3 0,-2-3 1,6-1 0,2-3-7,1-5-6,3 2-7,3-6 1,-1 0 14,2-2 9,1-4 5,-3-2 5,-1-3-6,3-1-3,-3 1-6,-5 0-10,-2 2 4,-7 2-13,-1 4 5,4 1-9,-4 1-7,4 2-22,-1 0-22,4 3-30,5 0-25,2-1 62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2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102 587,'-9'6'313,"1"0"-89,-2 0-74,1 0-25,-4-1-23,0-1-3,1 0-21,0-2 4,5-1-11,0-1-14,4-2-12,0-3-9,4-4-22,4-4-2,4-6-4,4-3-10,7-1 5,2 5-3,4 4-2,0 4 8,-1 7-6,-2-2 0,-5 9-2,-2 1-1,-6 6 2,-4 8-2,-6 6 5,-3 7-6,-6 4-5,-1 3 2,1-1-22,3 1-10,2-1-23,1 0-19,7-2-3,4 1-1,8-4-7,1-2 37,-1-10 3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1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2 1063,'-6'0'418,"5"0"-302,1 0-55,4-1-15,-4 0-57,3 0-29,26-12 22,42-23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1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-4 972,'-7'0'371,"1"2"-291,0 6-11,-1 4-10,-4 9-29,3 4-23,-2 5-7,0 1-2,4 4-13,-4 2 0,3-4-3,-1-3-5,1-10 7,2-4 2,3-10 8,2 0 6,0-5-1,0-3 1,1-2 2,-1 3-2,0 0 0,0 0 2,12-2-4,32-33 1,-27 27 5,1 0-4,2 5 9,0-1 1,2 7-7,-1 2 5,-1 6-8,1 2 4,-5 10-10,-4 3-1,-10 2-1,-2-1 0,-3-2 8,-1 1-3,-7-2 3,-1 2-4,-6-3 8,1-1 3,0-4 8,-1-3 0,1-4 7,-1-2-4,1-4 4,1-3-5,0-4-4,1-2 2,4 0-14,1-1 4,5 3-4,2 0-3,1-1-14,2 1-12,0-5-37,1-2-42,5-7 6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6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862,'-9'2'349,"2"1"-216,2-1-31,1 6 6,3-2 10,2 3 0,0 6-5,4 2-18,-2 12-31,1 7-11,4 6-32,-1 6-5,2-1-2,-3-2-12,-3-7 9,-1-7-5,-2-12-9,0-5 12,2-8-8,-2-2-1,1-5 1,2-2-9,-2-2-2,2 0 6,-2-3 5,-1 2-3,3-1-17,-2 1-20,2 3-36,-1 0-12,0 0-20,-2 2 3,0 0-3,0 0 221,0 0-9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0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20 696,'-5'9'320,"2"-6"-151,2 0-12,1-3-64,0-1-22,0 0-22,0 0-10,0 0-18,13-8-4,31-27-30,-26 16-10,2-3-29,-1 2-19,0-1 4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20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6 775,'-1'10'329,"1"-3"-200,-1-1-28,2-4-12,4-1-17,-1 0-1,9-1-15,2-1-5,1-4-20,4 0-10,-2-2-16,2 3-4,-4 0-1,-1 0 2,-1 1 3,-3-2-1,-1 2-8,-2 0-11,2 3-21,2 0-11,-2 0-12,-2 2-9,-4-2-65,-3 1 89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9:19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356 823,'-38'20'299,"25"-35"-242,6 1 7,-3 2 18,0-1-5,4 2-10,-1 1-1,1 2-15,5 5-3,-1 1-2,2 3-12,0-1-14,0 0-12,0 0-14,0 0-4,18 10 11,38 28-1,-20-8 8,-3 2-1,-7 6-10,-5 0 1,-12 0-8,-2-6-2,-7-4 0,-1-3 3,-5-6 3,2-2 6,-3-7 5,1-3-2,0-7 1,0 0-3,-1-10-1,-1-6-3,8-5-1,0-6 3,10-5-3,2-1 8,6-8 3,1-4 0,3-2-1,0-4 0,-2 1-4,-1 2 2,-7 1 4,-2 4-1,-9 5 13,-4 3-3,-6 10 6,-3 4-4,-3 10-5,0 2-2,-1 9-9,1 4 1,4 2-9,1 4-1,1 0-15,5-1-10,0 0-22,6-4-10,6 0 1,0 0-2,8-3-8,1 0 27,3 1 23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4T10:59:15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50.8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53 913,'-20'-2'338,"3"2"-269,4 0 0,3 3-9,2 0-5,3 1-17,2-1 2,3 4-23,4 3-1,6 6 6,5 3 2,6 0 16,3 2-1,3-3-6,3 1-16,-2-2-9,-3-1-2,-4 2-7,-7-4 3,-5 4 0,-3-4-7,-6-3-9,0 3-4,-8-5-10,-2 3 3,-7-4 1,1-1 9,1-3 4,1-3-10,4-4 7,-1-2-7,5-5 9,1-2 4,1-5 13,2-3-2,8-1 2,-2-3 6,5 0-1,0-2 5,-4 0 8,1 2 6,-3 1 5,-3 1 8,-2 2-3,0 2-1,-5 4 6,-1 1-5,-5 3 1,0 1-10,-6 3-16,4 1-6,-3 3-9,1 0 5,5 3 0,-1 2-8,4 1-18,1 1-17,0 1-43,3 1-17,3 2-27,2 0-22,6-2 9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50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779,'7'0'331,"1"0"-153,4-5-134,9-2-10,-2-1-16,6-1-15,-2 0-23,-2 1-22,0 2-218,1 3 182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50.0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0 499,'-43'50'291,"29"-51"-56,2 3-25,8-1-89,-4 2-25,7-2-28,1 2-13,2 3-25,7-2-5,6 1-9,1 0-6,6 0 1,-1-1-10,-1 0-2,2-2-4,-5-2-2,-1 1-2,-3 0-9,-4 0-3,-3 3-24,-3-4-11,-4 0-120,-3 3 12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49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1 725,'-2'-3'345,"-1"3"-92,0-2-135,2 1-29,0 0-11,0 1-9,1-1-1,-1 0-3,0 0 0,0 0-18,0 1-9,0 0-23,0 0-14,1 0-5,1 4 2,0 15 2,40 32 0,-25-26 3,-4-2-1,-2 4-1,-3 0 1,-6-1 1,1 3-5,-5-3-7,0-1-5,-4 0-28,0-3-4,0-1-15,0-6 9,-1-6 22,0-1 12,4-8 12,2 1 3,4-1-5,-2-1-1,0 0 6,0 0-3,6-4 4,34-31 3,-25 19 7,1-2 2,-2 0 12,0 0-7,-1-1 8,-5-1 7,-1 5 5,-3-5 8,-7 7 0,2 7-6,1 0-8,-9-21 0,-4-2-17,-5 3 0,2 9-2,0 3-10,2 2 1,-1 3 1,5 1-1,1 3-2,1 0 1,3 3 0,2 1-1,-3 2 0,5-1-17,-1 0-16,3-2-43,-1 2-15,0 0-10,0 0-10,11-3 7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36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50 888,'-10'-28'325,"5"-1"-279,4 5-5,2 1-10,5 9-7,3 6-3,6 8 0,9 4 7,12 22 7,6 6 1,4 10 14,-6 1-10,-11-6-17,-5-4-1,-9-9-8,-3-6 3,-5-6 7,-1-4-4,-3-7-5,-2 0-6,-1-5 1,0 3 2,0-5-5,1-24 3,4-41-18,-2 27-13,2-1-27,3-2-24,7-10 4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36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 1026,'-9'-5'362,"6"4"-319,1 3-10,5 22-12,7 18-13,7 41-12,4 20 5,5 18-8,1 4 1,-4-6-1,0-10 0,-9-13 10,-4-11-1,-5-18 2,-4-7-4,-2-14-11,-2-6-8,-2-12-12,-2-10 1,0-15 9,-3-10 3,-2-17 9,0-13 8,-3-23 3,-1-12 10,7-17 10,1-4-6,7-6 4,-1-3-3,2-1 0,5 7 2,3 9-4,1 14 4,-1 20-13,-2 6 4,0 26 5,-2 5-2,0 17 4,4 13-10,-1 31-9,7 21-3,0 33-8,-2 8 2,-4 4-11,-4-4-8,-3-10-24,0-6-48,-6-16 6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5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81 1092,'-14'-1'439,"4"-3"-301,7-5-26,3-2-15,7-2-9,4-3-10,4 4-12,6 2 1,0 7-28,0 1-5,2 7-16,-2 4-11,-5 7-7,-5 6-3,-6 2 1,-4 7-1,-8 1-1,-4 2-7,-6 2-18,-2-2 1,1-3 2,-1-3 4,0-7 12,1-8 2,4-7 0,2-6 10,8-4 2,1 0 3,3 0 2,2-2-2,8 1 9,6-1-2,6 4-1,2 1 0,3 2-11,1 2 1,1-2-2,0-1-1,-3 0-14,-2 0-15,-6-1-46,-5 1-30,-1-1-43,-7-1 385,-9-5-197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8:35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 163 840,'-11'7'394,"4"-30"-59,-2-6-300,0-3 11,1 3-3,-1 6-2,2 6-12,0 6 0,5 9 8,-1-2-2,3 10-9,2 11-11,8 30-12,2 22-10,7 30-1,-2 6-2,-3-1-12,-2-9 3,-2-16-6,0-10-1,-1-22 8,-7-9 1,-2-20-8,1-6-4,-1-8-2,-4-4 0,-9-4 14,-3-8 9,-10-6-3,1-4 3,-6-10 8,-2 1-2,2-2 10,1 0 1,7 9-6,5 4 8,5 8 5,4 5 10,4 6 13,3 1 0,4 10-18,8 11-11,10 23-13,9 12 0,7 9 16,2-3 3,1-8 11,-4-8 1,-8-14-3,-5-4 2,-5-11-4,-6-7-3,-4-4-7,-2-1-4,0-7 8,0 1 0,-3-13 15,1-8 1,-3-17-9,1-8-4,2-6-14,0 3 2,5 7-20,2 2-18,3 8-36,2-1-26,0 1-46,-1 1 660,0-1-409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50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 958,'-43'26'389,"45"-26"-261,2 0 0,0 1-1,0-1-17,3 0-11,4 2-19,-1-1-16,5-1-24,-1-1-13,-1-3-20,3-1 0,-2 2-9,-1 1 2,0 1-2,-4 0-4,0 1-3,0 2-7,-5 1-9,-1-1-7,-2 0-29,-1 0-14,-1-2-44,0 0-11,0 0 8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49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884,'-4'1'367,"1"1"-214,0-2-8,-1 2-2,3 1 1,0-3-13,0 0-8,0 0-28,0 0-16,0 0-32,0 0-16,0 0-22,0 0-5,0 0-8,0 0-6,1 0-35,-1 0-18,1 0-53,0 0-32,0 0-18,0 0 87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8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54 961,'-32'27'364,"50"-22"-255,0-4 5,11 1 7,3 1-12,3-4-43,1 0-17,-1-4-25,4-2-13,1 0-7,1-3-3,2-2 4,-3 0-5,-4 3-15,-7 1-5,-6 1-32,-6 2-15,-10-1-28,-2 4-19,-4 2 74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35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-1 948,'-15'-2'323,"5"7"-310,3 1-8,2 1-28,2 5-42,6-1 42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9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-1 1077,'-5'0'427,"1"1"-287,-2 1-20,2 0-46,0-1-20,2 0-67,2-1-28,0-1-68,0 0 4,0 1 61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8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1 1103,'-3'4'438,"0"-2"-311,0 3-20,1-1-44,1-1-34,1-2-58,-2-2-30,2 1-52,0 0-22,0 0 87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7:16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2 1019,'15'-53'398,"-15"54"-284,2-1-20,2 0-27,-5 0-22,0 0-23,1 0-10,0 0-12,0 0 0,0 0 1,0 0 0,0 0 2,0 0 2,0 0-5,0 0-4,-1 0 0,0 0-8,0 0-10,0 0-5,1 0-31,0 0-9,0 0 52,0 0-8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6:08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1033,'-33'28'387,"33"-27"-307,0 1-6,10 4-22,3 0-19,10 0-12,5-3-5,10 2-8,7 0-8,-2-2-16,-2 0-8,-4-2-16,-9-2-1,-7 0-9,-4-4 2,-9-1-38,-2 0-24,-6-5 68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4T10:53:29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5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606 430,'-1'0'276,"1"0"-19,-1 0-47,0 0-80,1 0-25,0 0-17,0 0-13,0 0-15,0 0 3,0-1 3,0 0 9,3-17 23,36-42-4,-24 17-15,0-4-13,-1-8-30,-1-2-1,-6-3-20,-2 1-3,-2 3 1,-1 5-8,-4 12 1,-1 8-1,-2 14-2,-3 6-4,2 11-1,-2 6 6,0 7-8,-2 5 6,-1 11-5,1 7-9,1 14-7,1 7-12,1 11-16,0 4-7,5 7-7,2 4 3,3-3 22,6-7 13,7-13 17,3-11 5,2-20 3,1-6-2,0-16 5,-3-8 5,1-9 15,-3-9 9,-4-11 10,-2-3 0,-6-6-2,-2 1-6,-7 4-2,-3 1 3,-8 10-8,-3 5-3,-3 12-10,0 8-13,2 10-24,1 7-19,5 6-52,2 2-34,9 0 42,5-2 3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50:12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7 313,'-71'-17'78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23.4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8 0 842,'-38'20'263,"15"-1"-335,8-1 95,12-7-73,5 0-182,14-5 157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6:08.3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4 1181,'-4'3'475,"1"2"-340,-23 23-35,26-30-122,3-4-50,5-3-61,1-3 604,5 1-368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45:41.7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2 12 181,'-53'23'66,"47"-29"-57,1 3-1,-1-6-2,-2-1-62,4 3 4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8.2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0 1269,'-7'9'533,"1"-3"-344,3-3-15,-1 1-105,2-2-29,0-1-29,2 0-7,0-1-34,0 0-21,0-1-69,0 1-27,0 0-43,0-1 107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7.2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0 1146,'-39'52'464,"39"-49"-317,1 0-30,0-2-30,-1-1-43,0 0-18,0 0-22,1 4-9,10 16-31,15 29-15,-18-28-28,2 1-12,-4-5-11,-4-6 2,6 0-14,-3-6 67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6.3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7 609,'28'-13'332,"-27"12"-6,3 1-212,-4-2-45,0 1-7,-1 1-23,0 0-3,0 0-12,1 0-6,0 14-9,5 36-9,1-22-6,-1 0-4,2-8-8,3 1 2,1-6 6,1-6 1,0-4-14,-1-4-7,-1-8-25,4-4-28,-5-8 58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4.1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124 1048,'-6'1'383,"7"2"-328,9-3-21,6 0-18,13-5-18,7-5-6,6-6-17,4-2-8,-5 0-13,-3 1-1,-7 3 7,-7 2-3,-6 4-1,-5 2-33,-9 2 54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8:32.3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5 654,'-3'-1'308,"0"0"-135,2 0-24,0 0-73,0 0-10,0 1-13,0 0-7,1 0-12,-1 0-4,0 0-20,0 0-2,0 3-2,-3 10-1,-6 28 4,8-32-2,0 0 3,-1-1 4,0-1 0,1-3 3,1 2-4,1 0-5,0-4 1,0 1-7,0-6-16,0 2-12,0 1-31,0-1-8,0 0 34,0-1 1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4T10:38:29.9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6,'0'0,"0"0,0 0,0 0,73-44,-57 26,-7 2,-2 3,-2 1,-3 5,-2 3,0 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4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454,'-18'59'153,"17"-56"-217,-2-3-82,3 4 93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4:31.35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3-2 557,'-2'3'303,"0"-2"-70,2 5-122,-1-5-43,1 6-33,0 5-6,-1 4-3,2 9 7,0 4 2,0 0-4,-1 3-4,0-3-8,-1-2-12,-1-4 2,-1-3-8,-1-5-2,0-5 7,3-1 0,0-7 5,0 0 4,1-2-1,-1-1-2,0 0-3,0 0-5,-1-22-5,-1-26 2,3 31-1,0 4 1,0 5 5,-2 5 4,1 3 1,1 1 0,0 0-15,0 0-13,0 0-21,0 0-16,4 13 3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33:59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549,'10'-30'244,"-10"27"-133,0-3-134,1-4-155,3-2 110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6:47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330,'-12'15'525,"8"-7"-297,3-7-233,4-1-89,6-4 6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4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3 1143,'-65'-14'443,"54"32"-310,-2 4-7,1 5-24,2 5-6,0 7-26,3 4-19,1 6-20,-1-1-12,2-1-17,-1-6-10,2-3-41,0-12-44,3-12-75,1-7 392,9-10-198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3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1126,'36'-7'454,"-41"15"-301,2 1-29,0 3-39,0 4-14,0 3-14,-3 4-3,5 4-1,-3 3-3,5 4-11,2 0-10,-2-1-18,3-2-4,-2-4-20,-1-5-12,-1-8-38,0-4-22,-1-10-36,1-2-19,0-7-18,0-5-186,-3-9 244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18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1 631,'-29'-10'285,"28"9"-129,1 1-83,0 1-21,0-2-23,0 1-7,0 0-11,-1-1 0,1 1 2,-1 0-2,1 0-2,0 0-5,0 0-32,0 0-194,-1 0 159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16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412,'33'-16'162,"-35"13"-93,0-1-4,1 4 2,0 0-11,0 0-18,1 0-27,-1 0 2,0 0 2,0 0-6,0 0-13,0 0-46,0 0 33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43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47 1270,'-9'1'438,"9"-1"-407,-2 0-21,1 2-17,1-2-3,0 0 6,-1 0 1,0 0 5,1 0 3,-1-1-2,-5 1 1,-11 1-1,-27 0 0,36 0-3,-5-1-7,8-2-41,5 3-23,0-5-48,4-3-4,11-3-51,0-3-163,4-4 23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58.17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5 11 816,'-8'0'322,"3"0"-229,2 0-29,2 0-35,1 0-24,0 0-35,0 0-26,0 0-175,0 0 157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2:48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 740,'0'-1'252,"5"-1"-244,2 3-46,-2-4-152,7-2 13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3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011,'-9'12'424,"4"2"-274,3-1-17,3-1-15,8 2-24,1-5-4,6 0-9,6-1-9,5-6-16,5 3-13,0-5-23,1-2-10,-6-2-12,-1-3 3,-1-1-8,-3 2-3,-1-3-31,0-1-33,-5-1-80,-1-2-26,-6 1 108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2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0 693,'-9'5'305,"-2"-2"-119,-1 4-133,3-2 12,3-5-2,1 1 8,4 0-12,2 0-5,4 1-3,3-3-6,7-3 9,-1-2-9,2 3-4,3 0-10,-4 0-14,0 4-2,-6 1-6,-1 2-3,-7 4-4,-1 2 8,-6 1-9,-5 4 4,-3 3-16,-3 1-12,2 1-8,-1 0-9,2 0 1,2-4-3,5-1 2,3-4 12,4-2 3,4-3 11,3-2 12,1-3-2,5-3 4,-1 1-1,5-3 1,-1 1 0,2 2 11,0-5 3,-1 4-9,0 0 5,-4 2-10,-5 1-2,0-1 2,-4 2-6,2 1 5,-4-1-8,-2 2-16,-2 2-11,0 0 1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1.7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416 956,'-45'30'367,"44"-30"-282,1 0-30,2 0-17,-2 0 1,0-1 0,0 0 9,12-10 8,33-39-18,-24 24-3,-6-5-8,1-5-8,0-1 11,-6-1 2,1-1-10,-1 2 7,-8 1-9,-2 4 2,-4 5 6,-6 7 1,1 8-10,1 2-4,0 8-9,2 3-10,-2 7 0,-3 5-12,1 9-13,-2 5-8,3 13-11,3 5-4,4 9 13,3 1 8,6-2 13,0-4 5,2-9 7,3-5 0,3-11 4,1-5 3,-3-10-8,3-7 9,-3-6-2,-1-6 5,1-6 13,-5-1-5,-5 0 19,-1-3-1,-2 5-3,-6-2 5,-4 4-18,-6 3-4,-3 5-20,1 5-15,-4 6-29,1 5-27,7 7-23,-1 0-8,10 2 6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30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0 865,'-34'42'333,"28"-43"-250,3 4-8,-1-1 0,4 3-7,5 1-8,-5-2 1,0 1 4,-3 3 6,-4-2 0,3 2-8,-1 1-7,0-3-6,1 0-6,1 3 0,-4-3-3,3 3-9,-2 3 8,2 0-8,2 2-6,2 4-3,3 3-10,3 3 0,2 3 6,2-1-11,-1 0 0,3-1-5,-1-2 5,-1 0 4,0-1 4,-4-1 5,-5 3-8,-1-4-3,-4 0 1,0-2-12,1-2 3,-3 0 0,3-3 1,-3-4-3,1-1-1,5-4-15,-8-4-19,8 2-36,-1-1-38,-1-2-76,2 1 136,0-1 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1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 883,'53'-47'361,"-54"46"-216,1 1-44,-2-1-14,1 1-15,0 0-22,0 0-14,0 0-12,0 4-17,-4 15 7,-3 29-15,12-27-2,-1-1-25,-3-11-13,0-4-30,1 0-16,4 11-132,-5-3 14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20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77 838,'-42'-7'323,"42"6"-236,0 1-15,-1-1-17,1 1-3,0 0 3,0 0-4,0 0-4,0 0 3,0 0-8,0 0-12,10 3-6,30 15-3,-26-14 5,3 1 12,-3-4-2,4 3 4,1-3 3,2-1-7,-2-1-5,3-1-6,-1 0-15,-3 2 2,3-2-6,-3-3-1,1 2-1,2-2 0,-1 0 2,1 1-5,1-1 4,-1 1 0,4 0 0,1 1 0,0 1 2,1-2-7,2 4 2,-2-1 3,-1 1-1,-3-2-2,-6 0 0,-2-1-7,-2-1 3,0 0 6,1 2-4,0 0 1,0-3-3,1 1 2,1-3-1,-1 4 4,5-2 3,-1 3-5,2-1-2,-1-1 1,2 2 0,1-2 3,1 1 4,0-2-7,-3 0 0,1 1 1,-3 0 3,-1-3-2,0 3 1,-4 2-4,-1-1-3,2 3 4,-3-1 1,0-2 1,2 3 1,-5-2 6,1 2-6,-2-2-3,0 2 2,2 0-4,-1-3-4,0 3 3,1-2 0,1 0 3,2 1 6,2 1-2,0-3-2,-1 2-5,5 0-3,1-1 5,1 2 1,1 0 0,0-4 5,1 4-3,1-3-1,-2 1-1,1 2 0,-5-1 0,0 0-2,0-1 2,-3-1-3,2-1 1,-1 4 1,1-1 6,2 1-1,-1 0-4,1-3 0,-2-2-4,4 0-1,-1-1 5,3 3-1,-1-2-2,-5 2 2,1-2-3,-4 2 7,4 1-1,-3 0 3,-1 1-3,-4-2-2,0 0 0,-2 1 1,3-3-1,0 2 1,-1 1-1,3-1 0,-2 0 1,2 1-4,1-1 8,1-1-3,2 1-4,1 1-1,-1-1 3,1-2-6,-2 2 7,-1-1 7,-1 1-8,-1 2 3,2 0 2,-2 1-3,0 0 5,0 0-1,-8 0-3,4 0 1,-1 0-4,-1-1 7,1 0-7,-8 1 2,3-1 6,-2 0-7,-1 1 5,0 0-3,0 0-2,0-1 5,0 0 3,0 0-4,0 0 2,0 0 1,0 1-4,0 0 7,0 0-7,0 0-1,0 0 0,0 0 3,0 0-1,0 0 1,0 0-3,0 0-6,0 0 3,0 0-5,0 0 7,0 0 7,0 0-8,0 0 0,0 0-1,0 0 0,0 0 0,0 0 0,0 0 3,0 0-3,0 0 6,0 0 1,0 0-10,0 0-3,0 0 1,0 0-2,0 0 9,0 0-3,0 0 5,0 0-1,0 0-1,0 0 1,0 0-2,0 0 3,0 0-8,0 0 3,0 0 1,0 0 2,0 0 0,0 0-1,0 0-1,0 0 1,0 0 1,0 0 3,0 0-2,0 0 4,0 0-2,0 0 0,0 0-1,0 0-2,0 0 3,0 0-4,0 0-1,0 0-1,0 0 8,0 0 1,0 0-1,0 0-6,0 0-1,0 0 7,0 0-5,0 0 2,0 0-5,0 0-7,0 0 7,0 0-2,0 0 6,0 0 1,0 0-9,0 0-17,0 0-8,0 0-15,0 0-16,0-1-41,0 0-35,0 1 472,0-1-28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17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0 390,'0'0'188,"15"4"-91,33-5-5,-26-7-50,0 1-18,0 0-15,0 1-4,0 2 12,3 1 12,5 0 25,-3-1 8,2 1-3,1 1-11,-7-2-12,3 1 1,-1-1 3,-2-1 6,-2-1-4,3-2-3,-2 3-7,1 1-6,1 3-2,-3-1-2,-2 0-6,4-1 0,-1 0-3,1 0-4,5 1 1,-2 2 3,0-2 1,-2 2 6,-2-3 6,-1-2-6,1 0 2,4 3-5,1-5-10,0 1 2,0 1-4,-1-4 1,5 4-1,0 3 0,4-5-2,-1 4-3,-1-4 5,-2-2-3,-4 2 5,0-2 0,0 0 1,-3 1 1,3 1-3,-2 0 5,-2 3-8,-1 1 2,-1 0-5,-2 1-1,0-2 6,0 1-5,-4 2 4,3 1-3,-3 0 0,-1 0 0,0-1 1,-2 0 1,3 0 0,-1-1 3,3 2-8,-2-3 3,-1-2-1,2 5 4,-3-2 10,1 0 3,-1 2 1,-1-2-4,0 0-1,0 0-6,-1-1 2,1 1-2,-1 1-2,1 0-3,-2 0-2,0 1 1,0-1-3,-3-2 5,-3 2-4,0-1 0,-2 3 5,0-1-3,-2 0-16,0 0-14,0 0-42,-1-1-21,0 1 5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08.69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8 71 1158,'-39'28'433,"36"-26"-331,-2-1-58,2 2-19,-1-2-14,1-1-6,2 1 6,0-1 2,0 0-1,1 0 0,-2 13-10,-4 38-3,6-26-1,0 0-8,0 3-1,3-1 2,-1-1-1,1-2 10,-1-5 2,1 0 4,2-5-1,-2-3 0,1-3 0,-1-4-4,3-1-4,-1-2-11,2-1-14,0 0-11,-1-2-4,3-8 0,1-14 16,2-7 10,3-13 5,0-2 1,0-3-5,-5 1 0,-3 4-3,-1 5 2,-3 10 4,-1 7-3,-2 12 10,-3 3 5,-1 14 9,2 7 3,-4 16-8,2 9-2,-5 5-2,2 5 1,5 6 14,2 0 0,0 5 12,-1-3 1,0-2 0,-1 2 2,1-7-14,1-1-2,1-9-9,1-6 0,2-10-3,-1-6-6,-3-10-17,3-4-6,-2-6-9,2-4 5,7-17 16,0-9 6,4-20 13,0-13 1,-2 0-9,2-9-4,0 6-12,0 5-3,-4 1 8,-2 6 7,0 7 8,-4 3 1,0 14 2,1 11-1,-5 10 11,0 8 8,1 10 7,-1 6 2,-1 20-9,0 8-9,-4 17-8,1 3-5,0 4 2,0 1 6,0-3 3,-2 0 0,2-8-1,1-4 2,0-14-1,1-6 8,0-17-6,1-5-2,0-9-12,1-6-8,1-14-4,-3-14-3,2-22 9,4-10 4,4-11 4,2 3-2,4 6 3,-1 9-3,-3 14 2,2 6 9,-3 13 1,-3 6 3,-2 12-2,0 7-10,-1 8 7,3 7 10,2 12 11,0 8 8,-1 9-4,2 8-8,-6 7-8,-1 5-1,-2 6-1,-4 0 1,0-4 3,-2-4 0,1-12-1,-1-6-1,6-12-12,-2-8-1,2-9-6,1-9-11,-1-6-11,2-3-6,3-16 4,1-6 9,3-20 15,1-10 7,-1-12-2,0-3 3,-4 0-4,0 7 2,-2 9 0,-1 2-1,-1 13-1,0 0-3,-2 10 1,0 8-3,0 10 4,-1 7 0,2 7-4,-1 6 3,1 15-4,-2 13 0,0 17-4,-1 5-10,1 4-37,2-5-12,1-13 4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04.3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74 1040,'-6'-5'409,"5"5"-286,-1 4-52,-4-4-28,3 9-17,-2 1-9,3 6-13,3 5 4,4 0-2,1-1-2,1-9 0,0 4-4,-1-11 2,3 4 1,1-5 12,2-8 7,-3-3 12,-1-5 1,-4-2-4,-2 0-1,-1 1-9,-3 1 1,-3 2-3,0 3-4,-4 1 1,-1 4-4,2 5-5,-3-3 4,0 9-9,0-1 0,-1 3 0,9 2-2,1-4-1,7 0-1,1-2-2,1 1-4,5-1 6,0 1 2,4-8-3,-3-1 8,-2-6 2,-3-2-2,-3 1 8,-2-2 0,-3 1 3,-1-1 7,-6 1 0,-3-2-3,-1 5-9,-5-4 2,0 4-13,2 4 0,-1 6 0,3 6-9,3 9 10,4 1-1,4 1-14,7 2 0,6-8-8,-4 4 0,3-9 18,1-1 4,0-5-1,4-6 2,-1-4 7,-4-5-1,1-6 3,-1-1 3,-3-1-2,-2-3 1,-6-2 2,-4-2-1,-8 3 4,-1 3 2,-2 12-2,-7 6-3,2 13-6,-6 8-6,-2 6 4,10 7 0,3-8-7,6-1-1,14-5-22,-4-8-5,11 1-18,2-6-6,3-4 3,5-4-11,-3-7-43,5 2-22,-1-5 7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03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83 830,'-7'4'369,"4"-3"-188,3-3-87,0-8-19,4-3-24,-8-5 2,5-4 4,4-5-1,1-2 4,7-2-13,-6-4-15,1 9 1,-1 0-21,-4 6 2,5 10-7,-2-1-6,-1 8 2,-1-2-9,-2 5 7,-4-1 2,1 6 5,0 10 7,1 10-6,2 6-5,1 4 0,1-1-4,-3 0-1,3 0 2,-3 2-2,0-5 6,2-1-4,-2-3 5,0-9 3,1 0-7,-1-6 11,0 0-1,-1-5 6,0 0 8,1 1-3,0-4 2,-1 1 5,0-3-8,-1-1 3,0-2-6,0 0-1,1 0-4,-1 0-9,0 0 3,0 0-13,-7 0 5,-29 1 3,24 0 2,5 2-3,-3 2-4,-1-3 3,1 0-8,1 0 7,2-3 0,4 3 5,0-1-3,0 0 5,4-3-7,3-1-8,7-2 1,6 2-1,3 1 10,4 0-2,1 3 5,3 0-6,-3-2-1,1 2-1,-2-1 1,-3-5 2,1 6-7,-6 2 7,-2-2-6,-3 6 7,-3-4 5,-5-2-9,1 4 8,-3 0-11,-3-2-4,0 4 1,-2-1-15,-3-5-25,-1 0-31,1-4-80,0-5 639,0-7-39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5:02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6 934,'51'28'324,"-49"-25"-278,3 1-11,0-3-1,3 1 4,2-6-2,-2-4 7,7-7 14,1-9 3,3-10 4,4-5 0,1-12-9,-2-2-7,4-5-13,0-2-4,-3 2-17,-1 0-3,-9 8-2,-3 0-8,-6 8 7,-4 5-3,-4 7-1,0 2-1,-8 14 1,-1 3-4,-6 12-10,-7 5-2,2 11-4,2 7 6,1 9 5,2 8 5,4 3-1,2 3-2,3 7 2,0 5-3,4 9-8,-1 5 3,3 5-5,-1-2 3,3-1 10,0-6 0,2-8 0,2-10 3,0-13-4,4-8 2,-1-14 0,3-2 1,2-12 2,0-5 2,3-11 15,-1-3-3,-1-12 19,-1-5-4,-3-8 5,-2 0-1,-2 5-4,-5 2 0,-5 12-10,-1 3 6,-6 11-11,1 2-4,-4 8-9,-1 4-4,4 9-23,0 5-18,4 9-46,0-2-25,6 3-30,4 2-1,9 1 9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53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3 849,'50'12'368,"-52"-12"-185,0 1-89,1 0-42,1-1-19,0-1-20,0 0-9,0 1-5,0-1 1,0-1 2,3-10 2,7-26 3,-9 29 3,-1 1 18,1 3 3,-1 2 5,-2-1 0,1 4-8,-1-4-4,2 4-3,-1 0-7,1 0-10,0 0-4,0 0-15,0 0-8,0 0-15,0 0-5,0 0 6,0 0 7,0 0 17,0 3 7,3 12 7,3 25 0,-6-24 2,0-1-1,-1-3-2,0 1 2,0-4-2,1-1 5,0-3-3,-1-1-9,1 0-18,0-1-13,1 1-18,-1-4-10,0 0-27,0-1-188,0 0 19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52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227 894,'-30'58'348,"28"-57"-261,-2-1-20,3 0-33,0 0-13,0 0 0,0-1 2,1 0 17,-1 0 11,0 0 3,0 0 0,0 0-16,0 0-13,0 1-13,0 0-3,0 0-8,0 0 3,1 0-5,0-1 0,0 0 1,0 0-1,0 1 2,4-3-1,7-4 0,24-40-1,-27 32-1,1-3 1,-8-1 6,1 5 4,-4-3-1,0-1 3,2 1 0,0-1-1,-6 0 0,0 1 0,-4 5-4,4 2-4,5 2 3,-1 2-3,5 4-4,-3-1 2,4 2-3,-4 1-4,-1-1 4,0 0-3,0 0-3,0 0 4,1 0-4,-1 0 4,0 1 1,0 0-1,0 0 1,0 0-3,0 0-1,0 0 0,0 0 0,0 0 0,0 0-2,1 0-1,-2 4-4,-4 8 5,-15 28-1,14-26 1,4 4-2,3 0-7,1 2-2,1 1-3,-2 2 7,-2-3 0,2-4 8,1 4 2,6-3-5,2 3 0,-4-1-2,-4-5-1,2-2 2,1 0 5,-4-1 2,3 0 4,-3-1 2,0-3-3,4-2-4,1 0-4,1 1-11,3 1-2,-1-2-1,-3 1 0,5-3 9,-3-2 2,-1 0 4,4-1 2,-6-1 2,3 1 0,-1-2-3,-1 0 1,-1-2-3,2 1 1,-5-2 0,3 0 1,1-2 8,-4 0 8,5 1 16,-4-4 4,1 3 7,1-1-6,-4-2-8,1 4-1,-2-3-10,0 2 1,1 3 2,1 0 6,0-1 0,0 1 1,-1-1-6,-2-1-6,1 3 9,1 2 5,1 0 15,-1 1 8,-1 0 5,0-1-2,0 0-5,0 0 0,0 0-9,0 0 0,0 0-13,1 0-8,-1 0-9,-5-1-3,-2-1-7,-28-10-6,26 14-26,-4 2-12,-3 2-12,-2 2-6,-3 0 13,4 3-3,-3 4 4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50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9,'26'27'240,"-24"-26"-171,-2-1-33,1 0-25,-1 0-2,0 0 13,0 0 11,0 0 20,0 0 7,0 0 2,-1 0-7,1 0-17,0 0-8,0 0-13,0 0-1,0 0-3,0 0-2,10 4-2,30 16-1,-27-14-2,5 4 2,-1 0-1,-4 0-1,1 2-2,-1 3 0,-2 1 1,-2 2 0,-1 4 1,-2 2 1,1 0-4,-1-3 2,-2 0-3,0 0-1,-3-3 0,0 2-2,0-1 1,-1-3 1,0 0 2,0-5 0,-3-3 1,1 2-1,-2-4 2,1-1 4,-1 3 8,1-6 2,0 1-2,1 3-2,0-2-5,0 4-1,1 2-1,-1-2-1,0 2-2,1-3 2,0-1 6,-1-1 1,1-2 7,0 2 2,-2 0-7,3 0-1,-2 0-6,0-3-4,-1 2 1,0-2 4,-1 0 3,1 2 1,-4-2-2,0 4-7,1 0-5,-1-3 0,4 3 0,0-4 0,0-2-6,3 0-6,-1 0-31,0 0-19,0 0-177,0 0 16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44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663,'14'4'305,"3"8"-123,0 3-37,0 0-38,1 2-2,4 4-14,-5-4-4,9 5-18,1-2-10,-4-3-7,4 3-9,-6-4-5,-1 2-4,3 1-13,-1 0 5,4 2-12,2 2-1,4 2-6,8 0-7,10 3 4,8 6-3,6 2 1,0 2 1,4 3-4,0 0-1,3 8 7,5 4-5,1 11 3,-1 4 1,11 10-7,-1 1 3,9 6-3,2 5-1,6 3 4,4 5 2,6 1 0,8-4 1,6-3 3,-1 1-9,10-1 3,3 1-2,-9 0 1,7 2 1,-8 1 3,-5-4-3,2 5-2,-3-5 2,-9-1-4,-2-2 6,1-2-1,-9-4 0,-4-6 1,-7 0-4,-39-32 4,-26-22 7,-1 0 14,76 64 8,-18-12 14,-8-7-1,-51-32-12,-6-8-5,-10-6-9,-7-4 2,-10-9-1,-4 0-3,-10-8-17,-5-2-11,-14-13-6,-6-11-1,-12-15 4,1-10-1,-8-10-3,-6-4-1,-10-6 1,-4 1 4,-5-5 1,-1-1-2,-6-1-1,-11-3 5,-6 3 5,-8-2 3,-5 4 1,0 1 2,-4 1-2,1 2 2,1-6 2,0-2 0,1-3 2,5-3-3,5 1 6,2-1-1,9 3 2,0-1 5,7 2-3,8 4 2,-1 3-5,6 2-3,1-1-2,0-1-9,0 2-7,1-1 2,5 7-8,1-2 3,10 3-9,1 0-8,3 0-14,4 1-4,2 3 0,6 4 4,5 4 14,5-2 6,3 9 13,0 0-4,4 8-12,-3 5-6,3 5-4,2 4 3,5 7 19,4 2 8,10 7 9,8 2 2,6 2-19,6 5-6,12 3-4,6 3-1,23 8 19,8 1 8,11 10 2,5 5 1,9 12-1,13 11-2,16 12 4,10 6-1,24 11 1,-5 4 3,18 10-3,10 7 2,0 6-2,11 3-3,4 13-1,6 3-1,-1 14 3,3 2 0,-5 6 2,-1 7 1,-3-2 11,-5 3 10,0-1 8,-11-4 3,1-5-3,-7-4-8,-9-13-11,0-7 3,-20-16-27,-6-12-18,-11-21 1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1T11:19:20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23 769,'6'-8'331,"3"7"-179,-5-6-56,0 3-6,-1 5-24,-4-5-1,1 9-3,-3-2-13,-3 6-11,-3 2-18,-5 8-17,-2-1 4,-2 4-7,-2 0 5,0-1-3,1 3-11,1-3-14,2-1-6,2-5-14,2-5 13,7-7 8,1-3 3,3-4 11,0-2-6,1-7 13,5-3-1,5 0 8,3 1-3,1 3-2,-2 3 10,-6 2-2,1 3 6,-4 4 5,4 4-8,0 9 8,-1 1-3,1 9-7,0 0 6,1 2-16,0 0 7,-3-7-10,-1 0-7,-2-8-13,2-1-17,1-1-8,-1-4-20,2-1-114,-5-3 12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42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2 1901 1321,'-8'-2'487,"2"2"-398,5 1-27,0-1-20,1 1-26,0-2-11,0 0-9,0 0-3,12-2 3,40-45 0,-17 19 5,6-4 1,14-10 4,8 0 4,4-13 3,12-5 2,20-7 11,2-9-1,19-6 4,1-3 1,7-4-6,4 1 4,14 1-11,0-5-5,-3 0-4,6 0-6,-18 2-2,3 3 0,0 4-2,-11 3 2,-6 6 2,-8 8 2,-17 11-3,-2 6-3,-18 13 3,-13 3-1,-23 9 0,-11 6 3,-16 9-3,-3 3 3,-12 11 2,-7 6 0,-18 13 3,-16 7-5,-31 10 0,-6 2-2,-23 10-1,-7 6 2,-8 7-1,-10 6-2,-5 0 1,-5 0 0,5 1 0,-9-4 1,7 3 1,2 2-1,-1-6 3,6 1 3,5-1-2,-2-3-1,9 4-4,5 4-3,1-1-9,4 3-7,7-3-9,3 0 1,16-6 8,5-4 5,17-11 14,9-12 3,17-12-2,12-6 1,14-12-2,6 0-14,9-8-4,8 0-1,19-8-2,10-11 14,21-16 1,9-12 4,13-16-1,14-6-1,13-4 4,1-9 1,18-4-1,-1-4-1,8-3 2,14 0 1,-5 1 2,5 2 2,2 1-2,-6 7 2,-2 6 1,-5 8-3,-15 8 6,-2 1-6,-17 7 4,-10 3-2,-17 8-1,-9 8 1,-22 7-3,-8 7 1,-13 6-4,-10 3 0,-8 8 6,-6 1 6,-3 1 8,-2 0 3,0 0-4,0 0-5,0 0-6,-3 0-12,-12 8-37,-29 14-26,26-12-97,2-1-13,3 0 10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4:41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43 1112,'-6'2'401,"6"2"-345,0 2-31,4 5-25,-2 1-6,4-1-5,3-2-1,-1-2 7,4-1 0,4-2 9,-1 0 3,9-1 0,3-2 4,15-4-2,7-3-3,12-3 1,4-2 0,7-3 1,8-1 4,15 0 7,4 0-2,8 2 4,6 2-4,3-4-7,8 3-3,15-2-5,-3-1 2,9 2-2,7-3 4,-2-4-4,6-3 10,3-6 13,-2-2 4,9-3 25,-6-1-2,3 3 7,-6-2 7,-13 10-7,2 3-1,-17 4-12,-7 6-10,-8 3-18,-8 2-8,-18 1-7,-6 2 3,-22 1-2,-13-3 1,-11 4-2,-8-3-3,-14 3-5,-6 0-2,-15-6 2,-7 1-4,-21-4 7,-10-1-3,-21 7-9,-11 4 4,-22 9 0,-7 4 1,-24 5 8,-8 1-1,-20 6 0,-4 6 4,-20 5-2,-2 0-2,-6-3 4,-7-6 0,5-5-2,-2-6-3,5-5-3,-1-4 2,6 0 3,2-2 2,7 5 3,4 1-2,14 0-1,12 4 0,18-5-2,16 2-1,29-5-9,13-3-6,31-2 1,12-3 4,21-1 1,11-3 2,25-1 0,17-2 0,31-5 18,10-1 7,31-2 4,9-2-2,15 5-10,20 0-4,10 3 1,11 1 0,15 4-4,3 1 2,17 4-2,-2 0-1,5-4 9,-1 0 7,6-5 26,-6-1 11,2-1 12,-7-4-1,-15-1-12,-6 0-7,-18 0-16,-5-2-8,-19-2-12,5 0-6,-26-1-6,-13 4 2,-24 0-3,-15 2 3,-11 5 2,-8 1-2,-13 1 1,-11 3-1,-15-1-17,-5 3-9,-10 2-21,-3 0-11,-6-1-18,-2-3-27,-7-3 331,-4-6-19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58.27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43 323,'6'-44'124,"-6"45"-104,-3-2-35,2 2 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56.05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1 78 647,'76'1'259,"6"5"-175,-3-3-19,-2 0-45,2 0-8,3-3-12,-1 0-4,-8-5-36,-1 0-7,-1-5-7,4 0-3,2-1 27,-4 0 10,-4 2 7,-2 1 11,6 1 2,3 2 0,-3 1-7,-2 0-29,-3 1-66,4 5-51,5 3 8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32.83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7060 1023,'3'2'349,"0"-2"-327,2 0-18,5-2-4,1 0-3,1 0-5,0-3 0,0-2-16,-1 2-1,-2-1 2,-2 2 6,-1 1 12,1 0 4,-2 1 4,1-1 1,-2 0 0,3 0-3,-1-2-2,1 1-3,3 0-1,2 0 8,5 1-2,2-5-1,7 0 9,5-6-6,7-2 27,2 0 11,-4-6-6,0 1 3,-5-4-22,1-1-15,3-2 2,1 3-3,3-3 0,3 3 0,0-5 2,-1-2 1,0 0-1,-1-3 0,-3 3 0,1-1-1,-2 3-1,-2 3 0,1-1 5,2 1-5,2-1 0,1 0 4,0-6-4,-2 3-3,0-5 1,-2 3-4,-1 1-3,1 0 8,0 1 0,2 1-4,2 1 2,1 3-8,-2 0 2,0 4 2,-4-2 0,0 4 3,2-3-2,-3 1 6,6 1 0,2-1-2,-1 3 2,4-4 2,1 3-2,-4-3 5,2 0-4,-1 0-4,-1-1 1,3-1 2,3-1 5,6-2 1,2-2 6,-1-2-2,-1-2 1,-3-3-2,4-2-4,4-1 0,7-4-3,-3-1 5,3 2-3,1-3-7,-3 4 0,3-3 3,4-1-1,1 0 4,-3-3 1,-1 1-9,-4-1 4,4 1 0,5 1 1,1 2 0,-3-1 1,-2 3-1,1-1-2,3-3 7,2 5-4,-1-4-3,-3-3 3,-1 0-1,4-3-1,2-2 3,0 4-2,-4-2 0,-5 3 0,0 0-1,5 4 0,1 0 1,1 1 0,-2-2 0,-2-2-1,1 0 2,4 4 0,1-4-1,-4 1 0,-1 0 0,0-4 0,3 4 0,3 1 2,0-3-5,-5 2 3,-2-2 5,3 4-3,1 2-4,0-3 1,2-1-1,-4-5 2,2 1-1,3-1 1,-3-1-1,-4 2-1,-3 0 0,3 0 0,6 0 2,1-2-2,-1-4 7,-1 2-1,-4-3-8,8-1 2,2-1 0,3-4 0,0-2 0,0-2-4,3-2-3,2-1 3,-1 1 2,-1-7 2,4 6-2,2-7-4,-3 2 5,-1 2 1,0-2 3,2 2 1,3-1 1,3-2-5,0 2 3,4 1 1,-2-1-5,-5 3 5,-1-2-6,0 3 1,1 1 0,-5 4 3,1-1 6,-3 1-4,-3 1 1,7 0-3,-8 4-6,-3 3 3,-2 0 3,-2 7 0,-2-1 1,-11 8 2,-6 2-6,-12 5 1,-6 5 2,-7 7-2,-6 5 4,-9 9 0,-3 4 3,-8 3-5,-1 4-5,-5 0-7,-1 0-22,1 0-289,-1 0 23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18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62 481,'86'-52'195,"6"-3"-125,1 0 3,0-2-8,-1-3-17,4-3-24,2 0-6,4-1-10,2 0-3,4-7-4,-4-4 0,3-5-2,2 0 0,-5 1 0,-2 0 0,-2 4 1,-1 0-1,-1 3-1,0 1 2,-4 0-2,-3 0 3,3 2-1,3 2 1,-2 2 0,2 6-1,-2 0 3,-4 2-2,-7 1 0,-10-2-6,-4 6-21,-1 3-4,-5 8-19,-6 3-17,-17 7-76,-6 2 9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17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12 441,'-2'-4'217,"2"4"-64,0-2-102,0 1-39,0 1-11,0-1-4,0 0 3,0 0 3,0-3-1,6-6 7,29-28-8,-16 28-3,-1-4 6,7-4-7,3-1 2,5-9-6,5 0-1,7 0 0,1-4 0,0 2-1,1-2-9,-5-2-42,4-1-18,10 2-42,7-2-17,11 0-13,0-4 8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14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 381,'28'0'158,"-1"-9"-76,3 1-72,6-2-11,-8-3-3,6 4-6,1 2 1,-8-1 3,5 1 4,-1-3 17,2 0 22,3 0 27,-1-1 14,5 1 10,2 5-10,-6-2-10,1 0-8,-4 2-22,-7-4-9,7 5-14,-1 1-6,2-3-3,0 4-4,1-3-3,0-1 1,-2 1-1,2-2 1,0 3 1,-3 0-1,-1 4 1,0 3 1,-6-3 0,4 2-1,-1 0 0,-2-1 1,4 1 0,0 0-1,1 1 1,2 1-3,-7-2-4,4 5 1,-6-3-5,-3-1 2,4 3 1,-7-4 1,6 1 2,-3-1 3,4-2-2,5 1 2,-3-1 2,5 0 0,2 2 5,6-1 1,5 0 2,0 1-3,0 2-2,-5-4 0,1 0 0,0-2-4,6-4 1,3 4-1,4-2-2,-3 0 1,-3 4 3,-4-3 4,-2 3 10,-3-1 3,1-3 2,6 4-7,2 0-4,6 3-2,-4-2-6,-1-1 5,-6-2-6,-1-1 1,2 0-1,0 1-2,2-2 3,2 2-2,0 0 0,-1 0 3,-4-1-4,-4 3-1,-2-2 2,3 2-3,5 2 1,5-3 1,0 0 0,2 0 0,1 0 1,-5-1-1,2 1-1,-1 0 1,3-2 1,4 1 2,4 3-2,-1 0 1,-4 4 1,-8 0-1,4-2 6,0-1 2,6 0 0,5-2 4,-3 4 2,-1-2 1,-3 1 5,3 1-2,0-1-5,1 0 1,9 3-5,-7-3 0,1 0 1,-1 0 0,-4 0-3,3-1-1,1 1 0,0-1-1,-3 1 3,-4-2 2,-1-1 1,-1 0 0,2-6-7,-1 3 0,3 3-3,-2-4 0,-8 2-2,0 0 1,-8-1-1,1 1-2,2 2 1,1-1 2,4 1-2,1 0 4,-2-2 2,-1-1-4,1 3 5,-6-3-5,5 3 2,-1-1 0,5 1-3,0 3 3,1 0 0,2 2 3,-6-1 9,2 1 8,-2-1 1,1 0-3,8 1-3,0-1-8,0-3-4,-1 4 4,-7-5-6,-3-1 2,2 1-1,0 0-2,-2-1 9,4 1 5,2 0 4,0-1 3,-1 1-7,-1-2-6,-4-1-2,0 1-2,0 2-5,0 2 3,-4 2-3,-5-1-3,-3 1 2,-5 1 0,-8-1 4,4 2 9,-12-3 9,-3-2 0,-2 1 4,-5 2-2,1-2-8,2 0 1,2-1-5,-3-1 2,-3 0-5,1 0 4,-1 0 2,0 0-9,1-1 4,0 0 0,0 1-4,0-1-1,0 0 9,0 1-9,0 0-3,0 0 8,-1 0-17,1 0 3,0 0 4,0 0-4,0 0-6,0 0-16,0 0-52,-1 0-45,0 0-113,0 0 14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10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69 364,'8'-99'274,"-3"-6"17,-4-5-30,1 18-121,0 12-38,-2 33-62,1 21-8,-1 17-9,-3 9-4,3 30 0,0 15-10,-2 33-10,2 21-11,-3 7-7,-2-1 7,-1-7 1,2-15 0,-1-22 2,4-13-14,1-26-29,1-10-20,2-13-56,-2-13 18,3-23 65,2-9 36,3-26 77,-5-9 7,1-9-8,-5-7 6,2 8 6,5 9-3,-6 18-26,6 19-16,-7 17-26,2 14-8,6 27-14,1 21 2,3 36-2,1 19-3,-4 14-6,2-4-8,-5-11-13,3-12-14,0-16 38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4T10:23:09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69 658,'31'-65'344,"-36"59"-26,0-4-245,2 5-18,6 6-30,-2 0-12,2 23-13,-3 13-6,-3 31-6,0 11-2,-2 11 2,-3-6-3,-2-17 15,-2-11 8,4-18 0,5-13 5,-1-15-2,1-9-14,1-9-13,1-7 1,0-23 3,6-6-1,-4-26 14,-1-11 18,1 0 13,-6-2 23,-4 13 17,0 12-1,-2 16 0,3 8-14,2 17-16,5 5-18,-1 14-22,1 9-1,4 30-18,2 19 0,4 30-7,0 6-3,0 1 23,-2-7-9,2-19 12,-2-8-11,-3-21-23,-1-11 3,0-17-8,0-6 10,-3-8 7,-1-5-3,-8-19 6,0-14 9,-3-28 2,3-14 5,1-16 5,4 1-1,4 8 11,1 6 0,2 20 5,2 16-7,-4 18 7,1 10 2,-3 13 1,0 3 2,1 15-12,-2 16-3,4 34-17,-2 15-6,1 20 2,0 3-3,-3-1 8,-1-5 15,-1-19-4,-2-10 4,2-29-17,2-13-13,3-15-222,2-9 17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E008BB-0FAF-4D0F-9955-7F8024E0C6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1</Pages>
  <Words>1096</Words>
  <Characters>6252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7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EVANGELOS IOANNIDIS</cp:lastModifiedBy>
  <cp:revision>50</cp:revision>
  <cp:lastPrinted>2002-11-12T08:09:00Z</cp:lastPrinted>
  <dcterms:created xsi:type="dcterms:W3CDTF">2018-05-31T08:44:00Z</dcterms:created>
  <dcterms:modified xsi:type="dcterms:W3CDTF">2026-05-14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